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4541123" w14:textId="77777777" w:rsidR="00332EC3" w:rsidRPr="00A83B48" w:rsidRDefault="005C4C56" w:rsidP="007722DB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jc w:val="center"/>
        <w:rPr>
          <w:b/>
          <w:color w:val="000000"/>
          <w:sz w:val="28"/>
          <w:szCs w:val="28"/>
          <w:lang w:val="uk-UA"/>
        </w:rPr>
      </w:pPr>
      <w:bookmarkStart w:id="0" w:name="_Hlk200916665"/>
      <w:bookmarkStart w:id="1" w:name="_GoBack"/>
      <w:bookmarkEnd w:id="1"/>
      <w:r w:rsidRPr="00A83B48">
        <w:rPr>
          <w:b/>
          <w:color w:val="000000"/>
          <w:sz w:val="28"/>
          <w:szCs w:val="28"/>
          <w:lang w:val="uk-UA"/>
        </w:rPr>
        <w:t>МІНІСТЕРСТВО ОСВІТИ І НАУКИ УКРАЇНИ</w:t>
      </w:r>
    </w:p>
    <w:p w14:paraId="7822270E" w14:textId="77777777" w:rsidR="00332EC3" w:rsidRPr="006B5A55" w:rsidRDefault="005C4C56" w:rsidP="006B5A55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jc w:val="center"/>
        <w:rPr>
          <w:b/>
          <w:color w:val="000000"/>
          <w:sz w:val="28"/>
          <w:szCs w:val="28"/>
          <w:lang w:val="uk-UA"/>
        </w:rPr>
      </w:pPr>
      <w:r w:rsidRPr="006B5A55">
        <w:rPr>
          <w:b/>
          <w:color w:val="000000"/>
          <w:sz w:val="28"/>
          <w:szCs w:val="28"/>
          <w:lang w:val="uk-UA"/>
        </w:rPr>
        <w:t xml:space="preserve">ЧЕРКАСЬКИЙ ДЕРЖАВНИЙ </w:t>
      </w:r>
      <w:r w:rsidR="00C31D81" w:rsidRPr="006B5A55">
        <w:rPr>
          <w:b/>
          <w:color w:val="000000"/>
          <w:sz w:val="28"/>
          <w:szCs w:val="28"/>
          <w:lang w:val="uk-UA"/>
        </w:rPr>
        <w:t xml:space="preserve">ФАХОВИЙ </w:t>
      </w:r>
      <w:r w:rsidRPr="006B5A55">
        <w:rPr>
          <w:b/>
          <w:color w:val="000000"/>
          <w:sz w:val="28"/>
          <w:szCs w:val="28"/>
          <w:lang w:val="uk-UA"/>
        </w:rPr>
        <w:t>БІЗНЕС-КОЛЕДЖ</w:t>
      </w:r>
    </w:p>
    <w:bookmarkEnd w:id="0"/>
    <w:p w14:paraId="51413EE5" w14:textId="77777777" w:rsidR="00332EC3" w:rsidRPr="0038759E" w:rsidRDefault="00332EC3">
      <w:pPr>
        <w:pBdr>
          <w:top w:val="nil"/>
          <w:left w:val="nil"/>
          <w:bottom w:val="nil"/>
          <w:right w:val="nil"/>
          <w:between w:val="nil"/>
        </w:pBdr>
        <w:jc w:val="center"/>
        <w:rPr>
          <w:b/>
          <w:color w:val="000000"/>
          <w:lang w:val="uk-UA"/>
        </w:rPr>
      </w:pPr>
    </w:p>
    <w:p w14:paraId="4F16A5F1" w14:textId="77777777" w:rsidR="00332EC3" w:rsidRPr="0038759E" w:rsidRDefault="00332EC3">
      <w:pPr>
        <w:pBdr>
          <w:top w:val="nil"/>
          <w:left w:val="nil"/>
          <w:bottom w:val="nil"/>
          <w:right w:val="nil"/>
          <w:between w:val="nil"/>
        </w:pBdr>
        <w:jc w:val="center"/>
        <w:rPr>
          <w:b/>
          <w:color w:val="000000"/>
          <w:lang w:val="uk-UA"/>
        </w:rPr>
      </w:pPr>
    </w:p>
    <w:p w14:paraId="32E8E4B8" w14:textId="77777777" w:rsidR="00332EC3" w:rsidRPr="0038759E" w:rsidRDefault="00332EC3">
      <w:pPr>
        <w:pBdr>
          <w:top w:val="nil"/>
          <w:left w:val="nil"/>
          <w:bottom w:val="nil"/>
          <w:right w:val="nil"/>
          <w:between w:val="nil"/>
        </w:pBdr>
        <w:jc w:val="center"/>
        <w:rPr>
          <w:b/>
          <w:color w:val="000000"/>
          <w:lang w:val="uk-UA"/>
        </w:rPr>
      </w:pPr>
    </w:p>
    <w:p w14:paraId="2B9B3C57" w14:textId="77777777" w:rsidR="00332EC3" w:rsidRPr="0038759E" w:rsidRDefault="00332EC3">
      <w:pPr>
        <w:pBdr>
          <w:top w:val="nil"/>
          <w:left w:val="nil"/>
          <w:bottom w:val="nil"/>
          <w:right w:val="nil"/>
          <w:between w:val="nil"/>
        </w:pBdr>
        <w:jc w:val="center"/>
        <w:rPr>
          <w:b/>
          <w:color w:val="000000"/>
          <w:lang w:val="uk-UA"/>
        </w:rPr>
      </w:pPr>
    </w:p>
    <w:p w14:paraId="7D6692BE" w14:textId="77777777" w:rsidR="00332EC3" w:rsidRPr="0038759E" w:rsidRDefault="00332EC3">
      <w:pPr>
        <w:pBdr>
          <w:top w:val="nil"/>
          <w:left w:val="nil"/>
          <w:bottom w:val="nil"/>
          <w:right w:val="nil"/>
          <w:between w:val="nil"/>
        </w:pBdr>
        <w:jc w:val="center"/>
        <w:rPr>
          <w:b/>
          <w:color w:val="000000"/>
          <w:lang w:val="uk-UA"/>
        </w:rPr>
      </w:pPr>
    </w:p>
    <w:p w14:paraId="63188B9E" w14:textId="77777777" w:rsidR="00332EC3" w:rsidRPr="0038759E" w:rsidRDefault="00332EC3">
      <w:pPr>
        <w:pBdr>
          <w:top w:val="nil"/>
          <w:left w:val="nil"/>
          <w:bottom w:val="nil"/>
          <w:right w:val="nil"/>
          <w:between w:val="nil"/>
        </w:pBdr>
        <w:jc w:val="center"/>
        <w:rPr>
          <w:b/>
          <w:color w:val="000000"/>
          <w:lang w:val="uk-UA"/>
        </w:rPr>
      </w:pPr>
    </w:p>
    <w:p w14:paraId="3FB10B55" w14:textId="77777777" w:rsidR="00332EC3" w:rsidRPr="0038759E" w:rsidRDefault="00332EC3">
      <w:pPr>
        <w:pBdr>
          <w:top w:val="nil"/>
          <w:left w:val="nil"/>
          <w:bottom w:val="nil"/>
          <w:right w:val="nil"/>
          <w:between w:val="nil"/>
        </w:pBdr>
        <w:jc w:val="center"/>
        <w:rPr>
          <w:b/>
          <w:color w:val="000000"/>
          <w:lang w:val="uk-UA"/>
        </w:rPr>
      </w:pPr>
    </w:p>
    <w:p w14:paraId="060C9B0B" w14:textId="77777777" w:rsidR="00332EC3" w:rsidRPr="0038759E" w:rsidRDefault="00332EC3">
      <w:pPr>
        <w:pBdr>
          <w:top w:val="nil"/>
          <w:left w:val="nil"/>
          <w:bottom w:val="nil"/>
          <w:right w:val="nil"/>
          <w:between w:val="nil"/>
        </w:pBdr>
        <w:jc w:val="center"/>
        <w:rPr>
          <w:b/>
          <w:color w:val="000000"/>
          <w:lang w:val="uk-UA"/>
        </w:rPr>
      </w:pPr>
    </w:p>
    <w:p w14:paraId="2CA49C56" w14:textId="77777777" w:rsidR="00332EC3" w:rsidRPr="0038759E" w:rsidRDefault="005C4C56">
      <w:pPr>
        <w:pBdr>
          <w:top w:val="nil"/>
          <w:left w:val="nil"/>
          <w:bottom w:val="nil"/>
          <w:right w:val="nil"/>
          <w:between w:val="nil"/>
        </w:pBdr>
        <w:jc w:val="center"/>
        <w:rPr>
          <w:b/>
          <w:color w:val="000000"/>
          <w:sz w:val="28"/>
          <w:szCs w:val="28"/>
          <w:lang w:val="uk-UA"/>
        </w:rPr>
      </w:pPr>
      <w:r w:rsidRPr="0038759E">
        <w:rPr>
          <w:b/>
          <w:color w:val="000000"/>
          <w:sz w:val="28"/>
          <w:szCs w:val="28"/>
          <w:lang w:val="uk-UA"/>
        </w:rPr>
        <w:t>О.В.</w:t>
      </w:r>
      <w:r w:rsidR="0038759E" w:rsidRPr="0038759E">
        <w:rPr>
          <w:b/>
          <w:color w:val="000000"/>
          <w:sz w:val="28"/>
          <w:szCs w:val="28"/>
          <w:lang w:val="uk-UA"/>
        </w:rPr>
        <w:t xml:space="preserve"> </w:t>
      </w:r>
      <w:proofErr w:type="spellStart"/>
      <w:r w:rsidRPr="0038759E">
        <w:rPr>
          <w:b/>
          <w:color w:val="000000"/>
          <w:sz w:val="28"/>
          <w:szCs w:val="28"/>
          <w:lang w:val="uk-UA"/>
        </w:rPr>
        <w:t>Кацімон</w:t>
      </w:r>
      <w:proofErr w:type="spellEnd"/>
      <w:r w:rsidRPr="0038759E">
        <w:rPr>
          <w:b/>
          <w:color w:val="000000"/>
          <w:sz w:val="28"/>
          <w:szCs w:val="28"/>
          <w:lang w:val="uk-UA"/>
        </w:rPr>
        <w:t>, В.С. Фай, О.О</w:t>
      </w:r>
      <w:r w:rsidRPr="0038759E">
        <w:rPr>
          <w:b/>
          <w:color w:val="000000"/>
          <w:lang w:val="uk-UA"/>
        </w:rPr>
        <w:t>.</w:t>
      </w:r>
      <w:r w:rsidR="0038759E" w:rsidRPr="0038759E">
        <w:rPr>
          <w:b/>
          <w:color w:val="000000"/>
          <w:lang w:val="uk-UA"/>
        </w:rPr>
        <w:t xml:space="preserve"> </w:t>
      </w:r>
      <w:r w:rsidRPr="0038759E">
        <w:rPr>
          <w:b/>
          <w:color w:val="000000"/>
          <w:sz w:val="28"/>
          <w:szCs w:val="28"/>
          <w:lang w:val="uk-UA"/>
        </w:rPr>
        <w:t>Ходаковська</w:t>
      </w:r>
    </w:p>
    <w:p w14:paraId="420E5094" w14:textId="77777777" w:rsidR="00332EC3" w:rsidRDefault="00332EC3">
      <w:pPr>
        <w:pBdr>
          <w:top w:val="nil"/>
          <w:left w:val="nil"/>
          <w:bottom w:val="nil"/>
          <w:right w:val="nil"/>
          <w:between w:val="nil"/>
        </w:pBdr>
        <w:jc w:val="center"/>
        <w:rPr>
          <w:b/>
          <w:color w:val="000000"/>
          <w:sz w:val="28"/>
          <w:szCs w:val="28"/>
          <w:lang w:val="uk-UA"/>
        </w:rPr>
      </w:pPr>
    </w:p>
    <w:p w14:paraId="3A362697" w14:textId="77777777" w:rsidR="00E04C24" w:rsidRPr="0038759E" w:rsidRDefault="00E04C24">
      <w:pPr>
        <w:pBdr>
          <w:top w:val="nil"/>
          <w:left w:val="nil"/>
          <w:bottom w:val="nil"/>
          <w:right w:val="nil"/>
          <w:between w:val="nil"/>
        </w:pBdr>
        <w:jc w:val="center"/>
        <w:rPr>
          <w:b/>
          <w:color w:val="000000"/>
          <w:sz w:val="28"/>
          <w:szCs w:val="28"/>
          <w:lang w:val="uk-UA"/>
        </w:rPr>
      </w:pPr>
    </w:p>
    <w:p w14:paraId="4A734D1D" w14:textId="77777777" w:rsidR="00332EC3" w:rsidRPr="0038759E" w:rsidRDefault="00CF3A90" w:rsidP="00CF3A90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jc w:val="center"/>
        <w:rPr>
          <w:b/>
          <w:color w:val="000000"/>
          <w:sz w:val="28"/>
          <w:szCs w:val="28"/>
          <w:lang w:val="uk-UA"/>
        </w:rPr>
      </w:pPr>
      <w:r w:rsidRPr="0038759E">
        <w:rPr>
          <w:b/>
          <w:color w:val="000000"/>
          <w:sz w:val="28"/>
          <w:szCs w:val="28"/>
          <w:lang w:val="uk-UA"/>
        </w:rPr>
        <w:t>ВИЩА МАТЕМАТИКА</w:t>
      </w:r>
      <w:r w:rsidR="005C4C56" w:rsidRPr="0038759E">
        <w:rPr>
          <w:b/>
          <w:color w:val="000000"/>
          <w:sz w:val="28"/>
          <w:szCs w:val="28"/>
          <w:lang w:val="uk-UA"/>
        </w:rPr>
        <w:t xml:space="preserve"> </w:t>
      </w:r>
    </w:p>
    <w:p w14:paraId="44623EB5" w14:textId="77777777" w:rsidR="00332EC3" w:rsidRPr="0038759E" w:rsidRDefault="005C4C56" w:rsidP="00CF3A90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jc w:val="center"/>
        <w:rPr>
          <w:b/>
          <w:color w:val="000000"/>
          <w:sz w:val="28"/>
          <w:szCs w:val="28"/>
          <w:lang w:val="uk-UA"/>
        </w:rPr>
      </w:pPr>
      <w:r w:rsidRPr="0038759E">
        <w:rPr>
          <w:b/>
          <w:color w:val="000000"/>
          <w:sz w:val="28"/>
          <w:szCs w:val="28"/>
          <w:lang w:val="uk-UA"/>
        </w:rPr>
        <w:t>Збірник тестових завдань</w:t>
      </w:r>
    </w:p>
    <w:p w14:paraId="080C722F" w14:textId="77777777" w:rsidR="00332EC3" w:rsidRPr="0038759E" w:rsidRDefault="005C4C56" w:rsidP="00CF3A90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jc w:val="center"/>
        <w:rPr>
          <w:b/>
          <w:color w:val="000000"/>
          <w:sz w:val="28"/>
          <w:szCs w:val="28"/>
          <w:lang w:val="uk-UA"/>
        </w:rPr>
      </w:pPr>
      <w:r w:rsidRPr="0038759E">
        <w:rPr>
          <w:b/>
          <w:color w:val="000000"/>
          <w:sz w:val="28"/>
          <w:szCs w:val="28"/>
          <w:lang w:val="uk-UA"/>
        </w:rPr>
        <w:t>III частина</w:t>
      </w:r>
    </w:p>
    <w:p w14:paraId="6085330A" w14:textId="77777777" w:rsidR="00332EC3" w:rsidRPr="0038759E" w:rsidRDefault="00332EC3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  <w:lang w:val="uk-UA"/>
        </w:rPr>
      </w:pPr>
    </w:p>
    <w:p w14:paraId="7103E8C9" w14:textId="77777777" w:rsidR="00332EC3" w:rsidRPr="0038759E" w:rsidRDefault="00332EC3" w:rsidP="006E2845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  <w:lang w:val="uk-UA"/>
        </w:rPr>
      </w:pPr>
    </w:p>
    <w:p w14:paraId="3E066546" w14:textId="77777777" w:rsidR="00332EC3" w:rsidRPr="0038759E" w:rsidRDefault="00332EC3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  <w:lang w:val="uk-UA"/>
        </w:rPr>
      </w:pPr>
    </w:p>
    <w:p w14:paraId="16680AD2" w14:textId="77777777" w:rsidR="00332EC3" w:rsidRPr="0038759E" w:rsidRDefault="00332EC3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  <w:lang w:val="uk-UA"/>
        </w:rPr>
      </w:pPr>
    </w:p>
    <w:p w14:paraId="3073CC58" w14:textId="77777777" w:rsidR="00332EC3" w:rsidRPr="0038759E" w:rsidRDefault="00332EC3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  <w:lang w:val="uk-UA"/>
        </w:rPr>
      </w:pPr>
    </w:p>
    <w:p w14:paraId="65730C55" w14:textId="77777777" w:rsidR="00332EC3" w:rsidRPr="0038759E" w:rsidRDefault="00332EC3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  <w:lang w:val="uk-UA"/>
        </w:rPr>
      </w:pPr>
    </w:p>
    <w:p w14:paraId="09ACF3D8" w14:textId="77777777" w:rsidR="00332EC3" w:rsidRPr="0038759E" w:rsidRDefault="00332EC3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  <w:lang w:val="uk-UA"/>
        </w:rPr>
      </w:pPr>
    </w:p>
    <w:p w14:paraId="4B136C93" w14:textId="77777777" w:rsidR="00332EC3" w:rsidRPr="0038759E" w:rsidRDefault="00332EC3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  <w:lang w:val="uk-UA"/>
        </w:rPr>
      </w:pPr>
    </w:p>
    <w:p w14:paraId="43392BB4" w14:textId="77777777" w:rsidR="00332EC3" w:rsidRPr="0038759E" w:rsidRDefault="00332EC3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  <w:lang w:val="uk-UA"/>
        </w:rPr>
      </w:pPr>
    </w:p>
    <w:p w14:paraId="034E6C3D" w14:textId="77777777" w:rsidR="00332EC3" w:rsidRPr="0038759E" w:rsidRDefault="00332EC3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  <w:lang w:val="uk-UA"/>
        </w:rPr>
      </w:pPr>
    </w:p>
    <w:p w14:paraId="43C5B4F3" w14:textId="77777777" w:rsidR="00332EC3" w:rsidRDefault="00332EC3" w:rsidP="00B6044B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  <w:lang w:val="uk-UA"/>
        </w:rPr>
      </w:pPr>
    </w:p>
    <w:p w14:paraId="12BB958A" w14:textId="77777777" w:rsidR="00E04C24" w:rsidRDefault="00E04C24" w:rsidP="00B6044B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  <w:lang w:val="uk-UA"/>
        </w:rPr>
      </w:pPr>
    </w:p>
    <w:p w14:paraId="416478A5" w14:textId="77777777" w:rsidR="00E04C24" w:rsidRDefault="00E04C24">
      <w:pPr>
        <w:pBdr>
          <w:top w:val="nil"/>
          <w:left w:val="nil"/>
          <w:bottom w:val="nil"/>
          <w:right w:val="nil"/>
          <w:between w:val="nil"/>
        </w:pBdr>
        <w:jc w:val="center"/>
        <w:rPr>
          <w:b/>
          <w:color w:val="000000"/>
          <w:sz w:val="28"/>
          <w:szCs w:val="28"/>
          <w:lang w:val="uk-UA"/>
        </w:rPr>
      </w:pPr>
    </w:p>
    <w:p w14:paraId="46751D8B" w14:textId="77777777" w:rsidR="00332EC3" w:rsidRPr="0038759E" w:rsidRDefault="005C4C56">
      <w:pPr>
        <w:pBdr>
          <w:top w:val="nil"/>
          <w:left w:val="nil"/>
          <w:bottom w:val="nil"/>
          <w:right w:val="nil"/>
          <w:between w:val="nil"/>
        </w:pBdr>
        <w:jc w:val="center"/>
        <w:rPr>
          <w:b/>
          <w:color w:val="000000"/>
          <w:sz w:val="28"/>
          <w:szCs w:val="28"/>
          <w:lang w:val="uk-UA"/>
        </w:rPr>
      </w:pPr>
      <w:bookmarkStart w:id="2" w:name="_Hlk200916699"/>
      <w:r w:rsidRPr="0038759E">
        <w:rPr>
          <w:b/>
          <w:color w:val="000000"/>
          <w:sz w:val="28"/>
          <w:szCs w:val="28"/>
          <w:lang w:val="uk-UA"/>
        </w:rPr>
        <w:t>Черкаси – 2025</w:t>
      </w:r>
    </w:p>
    <w:bookmarkEnd w:id="2"/>
    <w:p w14:paraId="15FB41E7" w14:textId="77777777" w:rsidR="00332EC3" w:rsidRPr="0038759E" w:rsidRDefault="00E04C24">
      <w:pPr>
        <w:pBdr>
          <w:top w:val="nil"/>
          <w:left w:val="nil"/>
          <w:bottom w:val="nil"/>
          <w:right w:val="nil"/>
          <w:between w:val="nil"/>
        </w:pBdr>
        <w:jc w:val="both"/>
        <w:rPr>
          <w:b/>
          <w:color w:val="000000"/>
          <w:lang w:val="uk-UA"/>
        </w:rPr>
      </w:pPr>
      <w:r>
        <w:rPr>
          <w:b/>
          <w:color w:val="000000"/>
          <w:lang w:val="uk-UA"/>
        </w:rPr>
        <w:lastRenderedPageBreak/>
        <w:t>УДК 517</w:t>
      </w:r>
      <w:r w:rsidR="005C4C56" w:rsidRPr="0038759E">
        <w:rPr>
          <w:b/>
          <w:color w:val="000000"/>
          <w:lang w:val="uk-UA"/>
        </w:rPr>
        <w:t>(076)</w:t>
      </w:r>
    </w:p>
    <w:p w14:paraId="631BFDAD" w14:textId="77777777" w:rsidR="00332EC3" w:rsidRPr="0038759E" w:rsidRDefault="00332EC3">
      <w:pPr>
        <w:pBdr>
          <w:top w:val="nil"/>
          <w:left w:val="nil"/>
          <w:bottom w:val="nil"/>
          <w:right w:val="nil"/>
          <w:between w:val="nil"/>
        </w:pBdr>
        <w:jc w:val="both"/>
        <w:rPr>
          <w:b/>
          <w:color w:val="000000"/>
          <w:lang w:val="uk-UA"/>
        </w:rPr>
      </w:pPr>
    </w:p>
    <w:p w14:paraId="43DFCFFB" w14:textId="77777777" w:rsidR="00332EC3" w:rsidRPr="0038759E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</w:tabs>
        <w:jc w:val="center"/>
        <w:rPr>
          <w:i/>
          <w:color w:val="000000"/>
          <w:lang w:val="uk-UA"/>
        </w:rPr>
      </w:pPr>
      <w:r w:rsidRPr="0038759E">
        <w:rPr>
          <w:i/>
          <w:color w:val="000000"/>
          <w:lang w:val="uk-UA"/>
        </w:rPr>
        <w:t>Рекомендовано до друку рі</w:t>
      </w:r>
      <w:r w:rsidR="00841981">
        <w:rPr>
          <w:i/>
          <w:color w:val="000000"/>
          <w:lang w:val="uk-UA"/>
        </w:rPr>
        <w:t>шенням Педагогічної</w:t>
      </w:r>
      <w:r w:rsidRPr="0038759E">
        <w:rPr>
          <w:i/>
          <w:color w:val="000000"/>
          <w:lang w:val="uk-UA"/>
        </w:rPr>
        <w:t xml:space="preserve"> ради</w:t>
      </w:r>
    </w:p>
    <w:p w14:paraId="7C3AACDE" w14:textId="77777777" w:rsidR="00332EC3" w:rsidRPr="0038759E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</w:tabs>
        <w:jc w:val="center"/>
        <w:rPr>
          <w:i/>
          <w:color w:val="000000"/>
          <w:lang w:val="uk-UA"/>
        </w:rPr>
      </w:pPr>
      <w:r w:rsidRPr="0038759E">
        <w:rPr>
          <w:i/>
          <w:color w:val="000000"/>
          <w:lang w:val="uk-UA"/>
        </w:rPr>
        <w:t>Черкаського</w:t>
      </w:r>
      <w:r w:rsidRPr="0038759E">
        <w:rPr>
          <w:b/>
          <w:i/>
          <w:color w:val="000000"/>
          <w:lang w:val="uk-UA"/>
        </w:rPr>
        <w:t xml:space="preserve"> </w:t>
      </w:r>
      <w:r w:rsidRPr="0038759E">
        <w:rPr>
          <w:i/>
          <w:color w:val="000000"/>
          <w:lang w:val="uk-UA"/>
        </w:rPr>
        <w:t>державного</w:t>
      </w:r>
      <w:r w:rsidR="00600A2A">
        <w:rPr>
          <w:i/>
          <w:color w:val="000000"/>
          <w:lang w:val="uk-UA"/>
        </w:rPr>
        <w:t xml:space="preserve"> фахового</w:t>
      </w:r>
      <w:r w:rsidRPr="0038759E">
        <w:rPr>
          <w:i/>
          <w:color w:val="000000"/>
          <w:lang w:val="uk-UA"/>
        </w:rPr>
        <w:t xml:space="preserve"> бізнес-коледжу</w:t>
      </w:r>
    </w:p>
    <w:p w14:paraId="7206B4EF" w14:textId="21DD3078" w:rsidR="00332EC3" w:rsidRPr="0038759E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</w:tabs>
        <w:jc w:val="center"/>
        <w:rPr>
          <w:i/>
          <w:color w:val="000000"/>
          <w:lang w:val="uk-UA"/>
        </w:rPr>
      </w:pPr>
      <w:r w:rsidRPr="0038759E">
        <w:rPr>
          <w:i/>
          <w:color w:val="000000"/>
          <w:lang w:val="uk-UA"/>
        </w:rPr>
        <w:t>Протокол №</w:t>
      </w:r>
      <w:r w:rsidR="00A7709E" w:rsidRPr="006D645E">
        <w:rPr>
          <w:i/>
          <w:color w:val="000000"/>
          <w:lang w:val="uk-UA"/>
        </w:rPr>
        <w:t xml:space="preserve">___ </w:t>
      </w:r>
      <w:proofErr w:type="spellStart"/>
      <w:r w:rsidR="008F0B4F" w:rsidRPr="00DB63E9">
        <w:rPr>
          <w:i/>
        </w:rPr>
        <w:t>від</w:t>
      </w:r>
      <w:proofErr w:type="spellEnd"/>
      <w:r w:rsidR="008F0B4F" w:rsidRPr="00DB63E9">
        <w:rPr>
          <w:i/>
        </w:rPr>
        <w:t xml:space="preserve"> </w:t>
      </w:r>
      <w:r w:rsidR="008F0B4F" w:rsidRPr="00DB63E9">
        <w:rPr>
          <w:i/>
          <w:lang w:val="ru-RU"/>
        </w:rPr>
        <w:t>_</w:t>
      </w:r>
      <w:r w:rsidR="008F0B4F">
        <w:rPr>
          <w:i/>
          <w:lang w:val="ru-RU"/>
        </w:rPr>
        <w:t>_</w:t>
      </w:r>
      <w:r w:rsidR="008F0B4F" w:rsidRPr="00DB63E9">
        <w:rPr>
          <w:i/>
          <w:lang w:val="ru-RU"/>
        </w:rPr>
        <w:t>_</w:t>
      </w:r>
      <w:r w:rsidR="008F0B4F" w:rsidRPr="00DB63E9">
        <w:rPr>
          <w:i/>
        </w:rPr>
        <w:t xml:space="preserve"> </w:t>
      </w:r>
      <w:r w:rsidR="008F0B4F" w:rsidRPr="00DB63E9">
        <w:rPr>
          <w:i/>
          <w:lang w:val="ru-RU"/>
        </w:rPr>
        <w:t xml:space="preserve">  _________</w:t>
      </w:r>
      <w:r w:rsidR="008F0B4F" w:rsidRPr="00DB63E9">
        <w:rPr>
          <w:i/>
        </w:rPr>
        <w:t>202</w:t>
      </w:r>
      <w:r w:rsidR="008F0B4F">
        <w:rPr>
          <w:i/>
          <w:lang w:val="ru-RU"/>
        </w:rPr>
        <w:t>5</w:t>
      </w:r>
      <w:r w:rsidR="008F0B4F" w:rsidRPr="00DB63E9">
        <w:rPr>
          <w:i/>
        </w:rPr>
        <w:t xml:space="preserve"> р.</w:t>
      </w:r>
    </w:p>
    <w:p w14:paraId="0658316F" w14:textId="77777777" w:rsidR="00332EC3" w:rsidRPr="0038759E" w:rsidRDefault="00332EC3">
      <w:p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lang w:val="uk-UA"/>
        </w:rPr>
      </w:pPr>
    </w:p>
    <w:p w14:paraId="006D2580" w14:textId="77777777" w:rsidR="00332EC3" w:rsidRPr="0038759E" w:rsidRDefault="005C4C56">
      <w:p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lang w:val="uk-UA"/>
        </w:rPr>
      </w:pPr>
      <w:r w:rsidRPr="0038759E">
        <w:rPr>
          <w:b/>
          <w:color w:val="000000"/>
          <w:lang w:val="uk-UA"/>
        </w:rPr>
        <w:t>Автори</w:t>
      </w:r>
      <w:r w:rsidRPr="0038759E">
        <w:rPr>
          <w:color w:val="000000"/>
          <w:lang w:val="uk-UA"/>
        </w:rPr>
        <w:t xml:space="preserve">: </w:t>
      </w:r>
      <w:proofErr w:type="spellStart"/>
      <w:r w:rsidRPr="00841981">
        <w:rPr>
          <w:b/>
          <w:color w:val="000000"/>
          <w:lang w:val="uk-UA"/>
        </w:rPr>
        <w:t>Кацімон</w:t>
      </w:r>
      <w:proofErr w:type="spellEnd"/>
      <w:r w:rsidRPr="00841981">
        <w:rPr>
          <w:b/>
          <w:color w:val="000000"/>
          <w:lang w:val="uk-UA"/>
        </w:rPr>
        <w:t xml:space="preserve"> О.В., Фай В.С., Ходаковська О.О.</w:t>
      </w:r>
    </w:p>
    <w:p w14:paraId="76445F7C" w14:textId="77777777" w:rsidR="00332EC3" w:rsidRPr="0038759E" w:rsidRDefault="005C4C56">
      <w:p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lang w:val="uk-UA"/>
        </w:rPr>
      </w:pPr>
      <w:r w:rsidRPr="0038759E">
        <w:rPr>
          <w:color w:val="000000"/>
          <w:lang w:val="uk-UA"/>
        </w:rPr>
        <w:t>Вища математика</w:t>
      </w:r>
      <w:r w:rsidR="00B6044B">
        <w:rPr>
          <w:color w:val="000000"/>
          <w:lang w:val="uk-UA"/>
        </w:rPr>
        <w:t>.</w:t>
      </w:r>
      <w:r w:rsidRPr="0038759E">
        <w:rPr>
          <w:color w:val="000000"/>
          <w:lang w:val="uk-UA"/>
        </w:rPr>
        <w:t xml:space="preserve"> Збірник тестових завдань</w:t>
      </w:r>
      <w:r w:rsidR="00B6044B">
        <w:rPr>
          <w:color w:val="000000"/>
          <w:lang w:val="uk-UA"/>
        </w:rPr>
        <w:t>.</w:t>
      </w:r>
      <w:r w:rsidRPr="0038759E">
        <w:rPr>
          <w:color w:val="000000"/>
          <w:lang w:val="uk-UA"/>
        </w:rPr>
        <w:t xml:space="preserve"> III частина</w:t>
      </w:r>
      <w:r w:rsidR="006370AF">
        <w:rPr>
          <w:color w:val="000000"/>
          <w:lang w:val="uk-UA"/>
        </w:rPr>
        <w:t>.</w:t>
      </w:r>
    </w:p>
    <w:p w14:paraId="38101CE6" w14:textId="77777777" w:rsidR="00332EC3" w:rsidRPr="0038759E" w:rsidRDefault="00B6044B">
      <w:p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lang w:val="uk-UA"/>
        </w:rPr>
      </w:pPr>
      <w:r>
        <w:rPr>
          <w:color w:val="000000"/>
          <w:lang w:val="uk-UA"/>
        </w:rPr>
        <w:t>Черкаси, 2025 р.</w:t>
      </w:r>
      <w:r w:rsidR="009F352B">
        <w:rPr>
          <w:color w:val="000000"/>
          <w:lang w:val="uk-UA"/>
        </w:rPr>
        <w:t xml:space="preserve"> 51</w:t>
      </w:r>
      <w:r w:rsidR="005C4C56" w:rsidRPr="0038759E">
        <w:rPr>
          <w:color w:val="000000"/>
          <w:lang w:val="uk-UA"/>
        </w:rPr>
        <w:t xml:space="preserve"> с.</w:t>
      </w:r>
    </w:p>
    <w:p w14:paraId="5D316484" w14:textId="77777777" w:rsidR="00332EC3" w:rsidRPr="0038759E" w:rsidRDefault="00332EC3">
      <w:p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lang w:val="uk-UA"/>
        </w:rPr>
      </w:pPr>
    </w:p>
    <w:p w14:paraId="4AEA084D" w14:textId="77777777" w:rsidR="00332EC3" w:rsidRPr="0038759E" w:rsidRDefault="005C4C56">
      <w:p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sz w:val="22"/>
          <w:szCs w:val="22"/>
          <w:lang w:val="uk-UA"/>
        </w:rPr>
      </w:pPr>
      <w:r w:rsidRPr="0038759E">
        <w:rPr>
          <w:b/>
          <w:color w:val="000000"/>
          <w:sz w:val="22"/>
          <w:szCs w:val="22"/>
          <w:lang w:val="uk-UA"/>
        </w:rPr>
        <w:t>Рецензент</w:t>
      </w:r>
      <w:r w:rsidRPr="0038759E">
        <w:rPr>
          <w:color w:val="000000"/>
          <w:sz w:val="22"/>
          <w:szCs w:val="22"/>
          <w:lang w:val="uk-UA"/>
        </w:rPr>
        <w:t xml:space="preserve">: </w:t>
      </w:r>
      <w:proofErr w:type="spellStart"/>
      <w:r w:rsidR="00841981" w:rsidRPr="00BB702A">
        <w:rPr>
          <w:b/>
          <w:bCs/>
          <w:color w:val="000000"/>
          <w:sz w:val="22"/>
          <w:szCs w:val="22"/>
          <w:lang w:val="uk-UA"/>
        </w:rPr>
        <w:t>Атамась</w:t>
      </w:r>
      <w:proofErr w:type="spellEnd"/>
      <w:r w:rsidR="00841981" w:rsidRPr="00BB702A">
        <w:rPr>
          <w:b/>
          <w:bCs/>
          <w:color w:val="000000"/>
          <w:sz w:val="22"/>
          <w:szCs w:val="22"/>
          <w:lang w:val="uk-UA"/>
        </w:rPr>
        <w:t xml:space="preserve"> В.В</w:t>
      </w:r>
      <w:r w:rsidRPr="00BB702A">
        <w:rPr>
          <w:b/>
          <w:bCs/>
          <w:color w:val="000000"/>
          <w:sz w:val="22"/>
          <w:szCs w:val="22"/>
          <w:lang w:val="uk-UA"/>
        </w:rPr>
        <w:t>.</w:t>
      </w:r>
      <w:r w:rsidRPr="0038759E">
        <w:rPr>
          <w:color w:val="000000"/>
          <w:sz w:val="22"/>
          <w:szCs w:val="22"/>
          <w:lang w:val="uk-UA"/>
        </w:rPr>
        <w:t xml:space="preserve">, кандидат </w:t>
      </w:r>
      <w:r w:rsidR="009F352B">
        <w:rPr>
          <w:color w:val="000000"/>
          <w:sz w:val="22"/>
          <w:szCs w:val="22"/>
          <w:lang w:val="uk-UA"/>
        </w:rPr>
        <w:t>фізико-математичних</w:t>
      </w:r>
      <w:r w:rsidRPr="0038759E">
        <w:rPr>
          <w:color w:val="000000"/>
          <w:sz w:val="22"/>
          <w:szCs w:val="22"/>
          <w:lang w:val="uk-UA"/>
        </w:rPr>
        <w:t xml:space="preserve"> наук, </w:t>
      </w:r>
      <w:r w:rsidR="009F352B" w:rsidRPr="009F352B">
        <w:rPr>
          <w:color w:val="000000"/>
          <w:sz w:val="22"/>
          <w:szCs w:val="22"/>
          <w:lang w:val="uk-UA"/>
        </w:rPr>
        <w:t>завідувач кафедри алгебри і математичного аналізу</w:t>
      </w:r>
      <w:r w:rsidR="009F352B" w:rsidRPr="006D645E">
        <w:rPr>
          <w:sz w:val="28"/>
          <w:szCs w:val="28"/>
          <w:lang w:val="uk-UA"/>
        </w:rPr>
        <w:t xml:space="preserve"> </w:t>
      </w:r>
      <w:r w:rsidRPr="0038759E">
        <w:rPr>
          <w:color w:val="000000"/>
          <w:sz w:val="22"/>
          <w:szCs w:val="22"/>
          <w:lang w:val="uk-UA"/>
        </w:rPr>
        <w:t>Черкаського національного університету ім. Б. Хмельницького</w:t>
      </w:r>
    </w:p>
    <w:p w14:paraId="0F4D3E7A" w14:textId="77777777" w:rsidR="00332EC3" w:rsidRDefault="00332EC3">
      <w:p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lang w:val="uk-UA"/>
        </w:rPr>
      </w:pPr>
    </w:p>
    <w:p w14:paraId="21629342" w14:textId="77777777" w:rsidR="00332EC3" w:rsidRPr="00D4661B" w:rsidRDefault="005C4C56" w:rsidP="00E34E46">
      <w:pPr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2"/>
          <w:szCs w:val="22"/>
          <w:lang w:val="uk-UA"/>
        </w:rPr>
      </w:pPr>
      <w:r w:rsidRPr="00D4661B">
        <w:rPr>
          <w:color w:val="000000"/>
          <w:sz w:val="22"/>
          <w:szCs w:val="22"/>
          <w:lang w:val="uk-UA"/>
        </w:rPr>
        <w:t>Навчально-методична розробка «Вища математика. Збірник тестових завдань. III частина»  складено відповідно до програми нормативної навчальної дисципліни «Вища мате</w:t>
      </w:r>
      <w:r w:rsidR="00225A46" w:rsidRPr="00D4661B">
        <w:rPr>
          <w:color w:val="000000"/>
          <w:sz w:val="22"/>
          <w:szCs w:val="22"/>
          <w:lang w:val="uk-UA"/>
        </w:rPr>
        <w:t xml:space="preserve">матика» за спеціальностями </w:t>
      </w:r>
      <w:r w:rsidRPr="00D4661B">
        <w:rPr>
          <w:color w:val="000000"/>
          <w:sz w:val="22"/>
          <w:szCs w:val="22"/>
          <w:lang w:val="uk-UA"/>
        </w:rPr>
        <w:t xml:space="preserve">«Комп’ютерна інженерія», </w:t>
      </w:r>
      <w:r w:rsidR="0061365C" w:rsidRPr="00D4661B">
        <w:rPr>
          <w:color w:val="000000"/>
          <w:sz w:val="22"/>
          <w:szCs w:val="22"/>
          <w:lang w:val="uk-UA"/>
        </w:rPr>
        <w:t xml:space="preserve"> </w:t>
      </w:r>
      <w:r w:rsidRPr="00D4661B">
        <w:rPr>
          <w:color w:val="000000"/>
          <w:sz w:val="22"/>
          <w:szCs w:val="22"/>
          <w:lang w:val="uk-UA"/>
        </w:rPr>
        <w:t>«Інженерія програмного забезпечення»</w:t>
      </w:r>
      <w:r w:rsidR="0061365C" w:rsidRPr="00D4661B">
        <w:rPr>
          <w:color w:val="000000"/>
          <w:sz w:val="22"/>
          <w:szCs w:val="22"/>
          <w:lang w:val="uk-UA"/>
        </w:rPr>
        <w:t>, «</w:t>
      </w:r>
      <w:r w:rsidR="00BE5A2F" w:rsidRPr="00D4661B">
        <w:rPr>
          <w:color w:val="000000"/>
          <w:sz w:val="22"/>
          <w:szCs w:val="22"/>
          <w:lang w:val="uk-UA"/>
        </w:rPr>
        <w:t>Комп’ютерні науки та штучний інтелект</w:t>
      </w:r>
      <w:r w:rsidR="0061365C" w:rsidRPr="00D4661B">
        <w:rPr>
          <w:color w:val="000000"/>
          <w:sz w:val="22"/>
          <w:szCs w:val="22"/>
          <w:lang w:val="uk-UA"/>
        </w:rPr>
        <w:t>»</w:t>
      </w:r>
      <w:r w:rsidRPr="00D4661B">
        <w:rPr>
          <w:color w:val="000000"/>
          <w:sz w:val="22"/>
          <w:szCs w:val="22"/>
          <w:lang w:val="uk-UA"/>
        </w:rPr>
        <w:t xml:space="preserve"> та має на меті закріплення і поглиблення студентами теоретичних знань у процесі самостійного опрацювання навчального матеріалу під час виконання тестових завдань.</w:t>
      </w:r>
    </w:p>
    <w:p w14:paraId="5DB802A6" w14:textId="21D90949" w:rsidR="006370AF" w:rsidRPr="00D4661B" w:rsidRDefault="005C4C56" w:rsidP="00E34E46">
      <w:pPr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2"/>
          <w:szCs w:val="22"/>
          <w:lang w:val="uk-UA"/>
        </w:rPr>
      </w:pPr>
      <w:r w:rsidRPr="00D4661B">
        <w:rPr>
          <w:color w:val="000000"/>
          <w:sz w:val="22"/>
          <w:szCs w:val="22"/>
          <w:lang w:val="uk-UA"/>
        </w:rPr>
        <w:t xml:space="preserve">Збірник тестових завдань містить вступ, тестові завдання за </w:t>
      </w:r>
      <w:r w:rsidR="00BE5A2F" w:rsidRPr="00D4661B">
        <w:rPr>
          <w:color w:val="000000"/>
          <w:sz w:val="22"/>
          <w:szCs w:val="22"/>
          <w:lang w:val="uk-UA"/>
        </w:rPr>
        <w:t>2 розділами</w:t>
      </w:r>
      <w:r w:rsidRPr="00D4661B">
        <w:rPr>
          <w:color w:val="000000"/>
          <w:sz w:val="22"/>
          <w:szCs w:val="22"/>
          <w:lang w:val="uk-UA"/>
        </w:rPr>
        <w:t xml:space="preserve"> курсу, відповіді до тестів, список рекомендован</w:t>
      </w:r>
      <w:r w:rsidR="00BB702A" w:rsidRPr="00D4661B">
        <w:rPr>
          <w:color w:val="000000"/>
          <w:sz w:val="22"/>
          <w:szCs w:val="22"/>
          <w:lang w:val="uk-UA"/>
        </w:rPr>
        <w:t>их</w:t>
      </w:r>
      <w:r w:rsidRPr="00D4661B">
        <w:rPr>
          <w:color w:val="000000"/>
          <w:sz w:val="22"/>
          <w:szCs w:val="22"/>
          <w:lang w:val="uk-UA"/>
        </w:rPr>
        <w:t xml:space="preserve"> </w:t>
      </w:r>
      <w:r w:rsidR="00BB702A" w:rsidRPr="00D4661B">
        <w:rPr>
          <w:color w:val="000000"/>
          <w:sz w:val="22"/>
          <w:szCs w:val="22"/>
          <w:lang w:val="uk-UA"/>
        </w:rPr>
        <w:t>джерел</w:t>
      </w:r>
      <w:r w:rsidRPr="00D4661B">
        <w:rPr>
          <w:color w:val="000000"/>
          <w:sz w:val="22"/>
          <w:szCs w:val="22"/>
          <w:lang w:val="uk-UA"/>
        </w:rPr>
        <w:t>.</w:t>
      </w:r>
    </w:p>
    <w:p w14:paraId="774A7291" w14:textId="77777777" w:rsidR="00332EC3" w:rsidRPr="00D4661B" w:rsidRDefault="005C4C56" w:rsidP="00E34E46">
      <w:pPr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2"/>
          <w:szCs w:val="22"/>
          <w:lang w:val="uk-UA"/>
        </w:rPr>
      </w:pPr>
      <w:r w:rsidRPr="00D4661B">
        <w:rPr>
          <w:color w:val="000000"/>
          <w:sz w:val="22"/>
          <w:szCs w:val="22"/>
          <w:lang w:val="uk-UA"/>
        </w:rPr>
        <w:t xml:space="preserve">Призначений для студентів та викладачів закладів вищої та фахової </w:t>
      </w:r>
      <w:proofErr w:type="spellStart"/>
      <w:r w:rsidRPr="00D4661B">
        <w:rPr>
          <w:color w:val="000000"/>
          <w:sz w:val="22"/>
          <w:szCs w:val="22"/>
          <w:lang w:val="uk-UA"/>
        </w:rPr>
        <w:t>передвищої</w:t>
      </w:r>
      <w:proofErr w:type="spellEnd"/>
      <w:r w:rsidRPr="00D4661B">
        <w:rPr>
          <w:color w:val="000000"/>
          <w:sz w:val="22"/>
          <w:szCs w:val="22"/>
          <w:lang w:val="uk-UA"/>
        </w:rPr>
        <w:t xml:space="preserve"> освіти.</w:t>
      </w:r>
    </w:p>
    <w:p w14:paraId="7E1A23D3" w14:textId="5A79942F" w:rsidR="00332EC3" w:rsidRDefault="00332EC3">
      <w:p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lang w:val="uk-UA"/>
        </w:rPr>
      </w:pPr>
    </w:p>
    <w:p w14:paraId="485028DE" w14:textId="77777777" w:rsidR="00D4661B" w:rsidRDefault="00D4661B">
      <w:p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lang w:val="uk-UA"/>
        </w:rPr>
      </w:pPr>
    </w:p>
    <w:p w14:paraId="0536B37B" w14:textId="77777777" w:rsidR="00FB3DB3" w:rsidRDefault="00FB3DB3">
      <w:p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lang w:val="uk-UA"/>
        </w:rPr>
      </w:pPr>
    </w:p>
    <w:p w14:paraId="1B2C2276" w14:textId="77777777" w:rsidR="00D4661B" w:rsidRDefault="00D4661B">
      <w:p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lang w:val="uk-UA"/>
        </w:rPr>
      </w:pPr>
    </w:p>
    <w:p w14:paraId="3FA716B2" w14:textId="77777777" w:rsidR="00D4661B" w:rsidRDefault="00D4661B">
      <w:p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lang w:val="uk-UA"/>
        </w:rPr>
      </w:pPr>
    </w:p>
    <w:p w14:paraId="069DB404" w14:textId="77777777" w:rsidR="00332EC3" w:rsidRPr="00FB3DB3" w:rsidRDefault="005C4C56">
      <w:p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sz w:val="22"/>
          <w:szCs w:val="22"/>
          <w:lang w:val="uk-UA"/>
        </w:rPr>
      </w:pPr>
      <w:bookmarkStart w:id="3" w:name="_Hlk200915622"/>
      <w:r w:rsidRPr="00FB3DB3">
        <w:rPr>
          <w:color w:val="000000"/>
          <w:sz w:val="22"/>
          <w:szCs w:val="22"/>
          <w:lang w:val="uk-UA"/>
        </w:rPr>
        <w:t xml:space="preserve">Затверджено на засіданні </w:t>
      </w:r>
    </w:p>
    <w:p w14:paraId="6B0FA2EA" w14:textId="77777777" w:rsidR="00332EC3" w:rsidRPr="00FB3DB3" w:rsidRDefault="005C4C56">
      <w:p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sz w:val="22"/>
          <w:szCs w:val="22"/>
          <w:lang w:val="uk-UA"/>
        </w:rPr>
      </w:pPr>
      <w:r w:rsidRPr="00FB3DB3">
        <w:rPr>
          <w:color w:val="000000"/>
          <w:sz w:val="22"/>
          <w:szCs w:val="22"/>
          <w:lang w:val="uk-UA"/>
        </w:rPr>
        <w:t>циклової комісії природничо-математичних</w:t>
      </w:r>
    </w:p>
    <w:p w14:paraId="51E9E451" w14:textId="3B712696" w:rsidR="00332EC3" w:rsidRPr="00FB3DB3" w:rsidRDefault="005C4C56">
      <w:p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sz w:val="22"/>
          <w:szCs w:val="22"/>
          <w:lang w:val="uk-UA"/>
        </w:rPr>
      </w:pPr>
      <w:r w:rsidRPr="00FB3DB3">
        <w:rPr>
          <w:color w:val="000000"/>
          <w:sz w:val="22"/>
          <w:szCs w:val="22"/>
          <w:lang w:val="uk-UA"/>
        </w:rPr>
        <w:t>дисциплін та англійської мови</w:t>
      </w:r>
      <w:r w:rsidR="003F3B29" w:rsidRPr="00FB3DB3">
        <w:rPr>
          <w:color w:val="000000"/>
          <w:sz w:val="22"/>
          <w:szCs w:val="22"/>
          <w:lang w:val="uk-UA"/>
        </w:rPr>
        <w:t xml:space="preserve">                     </w:t>
      </w:r>
      <w:r w:rsidR="00FB3DB3">
        <w:rPr>
          <w:color w:val="000000"/>
          <w:sz w:val="22"/>
          <w:szCs w:val="22"/>
          <w:lang w:val="uk-UA"/>
        </w:rPr>
        <w:t xml:space="preserve">    </w:t>
      </w:r>
      <w:r w:rsidR="003F3B29" w:rsidRPr="00FB3DB3">
        <w:rPr>
          <w:color w:val="000000"/>
          <w:sz w:val="22"/>
          <w:szCs w:val="22"/>
          <w:lang w:val="uk-UA"/>
        </w:rPr>
        <w:t xml:space="preserve">© О.В. </w:t>
      </w:r>
      <w:proofErr w:type="spellStart"/>
      <w:r w:rsidR="003F3B29" w:rsidRPr="00FB3DB3">
        <w:rPr>
          <w:color w:val="000000"/>
          <w:sz w:val="22"/>
          <w:szCs w:val="22"/>
          <w:lang w:val="uk-UA"/>
        </w:rPr>
        <w:t>Кацімон</w:t>
      </w:r>
      <w:proofErr w:type="spellEnd"/>
      <w:r w:rsidR="003F3B29" w:rsidRPr="00FB3DB3">
        <w:rPr>
          <w:color w:val="000000"/>
          <w:sz w:val="22"/>
          <w:szCs w:val="22"/>
          <w:lang w:val="uk-UA"/>
        </w:rPr>
        <w:t>, В.С. Фай,</w:t>
      </w:r>
    </w:p>
    <w:p w14:paraId="14E8D444" w14:textId="5669CCEE" w:rsidR="003F3B29" w:rsidRPr="00FB3DB3" w:rsidRDefault="00946C82" w:rsidP="00BC1F05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2"/>
          <w:szCs w:val="22"/>
          <w:lang w:val="uk-UA"/>
        </w:rPr>
      </w:pPr>
      <w:r w:rsidRPr="00FB3DB3">
        <w:rPr>
          <w:color w:val="000000"/>
          <w:sz w:val="22"/>
          <w:szCs w:val="22"/>
          <w:lang w:val="uk-UA"/>
        </w:rPr>
        <w:t>Протокол №</w:t>
      </w:r>
      <w:r w:rsidR="006717F9" w:rsidRPr="00FB3DB3">
        <w:rPr>
          <w:color w:val="000000"/>
          <w:sz w:val="22"/>
          <w:szCs w:val="22"/>
          <w:lang w:val="uk-UA"/>
        </w:rPr>
        <w:t xml:space="preserve"> 8</w:t>
      </w:r>
      <w:r w:rsidRPr="00FB3DB3">
        <w:rPr>
          <w:color w:val="000000"/>
          <w:sz w:val="22"/>
          <w:szCs w:val="22"/>
          <w:lang w:val="uk-UA"/>
        </w:rPr>
        <w:t xml:space="preserve"> від</w:t>
      </w:r>
      <w:r w:rsidR="006717F9" w:rsidRPr="00FB3DB3">
        <w:rPr>
          <w:color w:val="000000"/>
          <w:sz w:val="22"/>
          <w:szCs w:val="22"/>
          <w:lang w:val="uk-UA"/>
        </w:rPr>
        <w:t xml:space="preserve"> 2</w:t>
      </w:r>
      <w:r w:rsidR="00C02E9E" w:rsidRPr="00FB3DB3">
        <w:rPr>
          <w:color w:val="000000"/>
          <w:sz w:val="22"/>
          <w:szCs w:val="22"/>
          <w:lang w:val="uk-UA"/>
        </w:rPr>
        <w:t>0</w:t>
      </w:r>
      <w:r w:rsidR="006717F9" w:rsidRPr="00FB3DB3">
        <w:rPr>
          <w:color w:val="000000"/>
          <w:sz w:val="22"/>
          <w:szCs w:val="22"/>
          <w:lang w:val="uk-UA"/>
        </w:rPr>
        <w:t>.03.</w:t>
      </w:r>
      <w:r w:rsidRPr="00FB3DB3">
        <w:rPr>
          <w:color w:val="000000"/>
          <w:sz w:val="22"/>
          <w:szCs w:val="22"/>
          <w:lang w:val="uk-UA"/>
        </w:rPr>
        <w:t>2025  року</w:t>
      </w:r>
      <w:r w:rsidR="005C4C56" w:rsidRPr="00FB3DB3">
        <w:rPr>
          <w:color w:val="000000"/>
          <w:sz w:val="22"/>
          <w:szCs w:val="22"/>
          <w:lang w:val="uk-UA"/>
        </w:rPr>
        <w:t xml:space="preserve"> </w:t>
      </w:r>
      <w:r w:rsidR="003F3B29" w:rsidRPr="00FB3DB3">
        <w:rPr>
          <w:color w:val="000000"/>
          <w:sz w:val="22"/>
          <w:szCs w:val="22"/>
          <w:lang w:val="uk-UA"/>
        </w:rPr>
        <w:t xml:space="preserve">             </w:t>
      </w:r>
      <w:r w:rsidR="00FB3DB3">
        <w:rPr>
          <w:color w:val="000000"/>
          <w:sz w:val="22"/>
          <w:szCs w:val="22"/>
          <w:lang w:val="uk-UA"/>
        </w:rPr>
        <w:t xml:space="preserve">      </w:t>
      </w:r>
      <w:r w:rsidR="003F3B29" w:rsidRPr="00FB3DB3">
        <w:rPr>
          <w:color w:val="000000"/>
          <w:sz w:val="22"/>
          <w:szCs w:val="22"/>
          <w:lang w:val="uk-UA"/>
        </w:rPr>
        <w:t>О.О. Ходаковська, 2025</w:t>
      </w:r>
    </w:p>
    <w:bookmarkEnd w:id="3"/>
    <w:p w14:paraId="53DC9AE4" w14:textId="463CB1BA" w:rsidR="00332EC3" w:rsidRPr="0038759E" w:rsidRDefault="005C4C56" w:rsidP="00175FBB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lang w:val="uk-UA"/>
        </w:rPr>
      </w:pPr>
      <w:r w:rsidRPr="0038759E">
        <w:rPr>
          <w:b/>
          <w:color w:val="000000"/>
          <w:lang w:val="uk-UA"/>
        </w:rPr>
        <w:lastRenderedPageBreak/>
        <w:t>ЗМІСТ</w:t>
      </w:r>
    </w:p>
    <w:p w14:paraId="3D2D1472" w14:textId="5590F618" w:rsidR="001C2AC5" w:rsidRPr="005A74EF" w:rsidRDefault="001C2AC5" w:rsidP="001C2AC5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color w:val="000000"/>
          <w:lang w:val="uk-UA"/>
        </w:rPr>
      </w:pP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150"/>
        <w:gridCol w:w="456"/>
      </w:tblGrid>
      <w:tr w:rsidR="006D645E" w14:paraId="5F04C448" w14:textId="77777777" w:rsidTr="006D645E">
        <w:tc>
          <w:tcPr>
            <w:tcW w:w="6232" w:type="dxa"/>
          </w:tcPr>
          <w:p w14:paraId="229754B2" w14:textId="411539ED" w:rsidR="006D645E" w:rsidRPr="009B5FF3" w:rsidRDefault="006D645E" w:rsidP="00622B87">
            <w:pPr>
              <w:spacing w:line="276" w:lineRule="auto"/>
            </w:pPr>
            <w:r w:rsidRPr="009B5FF3">
              <w:rPr>
                <w:lang w:val="uk-UA"/>
              </w:rPr>
              <w:t>Вступ</w:t>
            </w:r>
          </w:p>
        </w:tc>
        <w:tc>
          <w:tcPr>
            <w:tcW w:w="364" w:type="dxa"/>
          </w:tcPr>
          <w:p w14:paraId="2298E7E3" w14:textId="491350A7" w:rsidR="006D645E" w:rsidRDefault="006D645E" w:rsidP="00622B87">
            <w:pPr>
              <w:spacing w:line="276" w:lineRule="auto"/>
              <w:jc w:val="right"/>
            </w:pPr>
            <w:r>
              <w:t>4</w:t>
            </w:r>
          </w:p>
        </w:tc>
      </w:tr>
      <w:tr w:rsidR="006D645E" w14:paraId="136B2CAC" w14:textId="77777777" w:rsidTr="006D645E">
        <w:tc>
          <w:tcPr>
            <w:tcW w:w="6232" w:type="dxa"/>
          </w:tcPr>
          <w:p w14:paraId="08012D87" w14:textId="0751D671" w:rsidR="006D645E" w:rsidRPr="009B5FF3" w:rsidRDefault="006D645E" w:rsidP="00622B87">
            <w:pPr>
              <w:spacing w:line="276" w:lineRule="auto"/>
              <w:rPr>
                <w:lang w:val="uk-UA"/>
              </w:rPr>
            </w:pPr>
            <w:r w:rsidRPr="009B5FF3">
              <w:rPr>
                <w:b/>
                <w:lang w:val="uk-UA"/>
              </w:rPr>
              <w:t>РОЗДІЛ 1. Інтегральне числення функцій однієї змінної. Невизначений інтеграл</w:t>
            </w:r>
          </w:p>
        </w:tc>
        <w:tc>
          <w:tcPr>
            <w:tcW w:w="364" w:type="dxa"/>
          </w:tcPr>
          <w:p w14:paraId="303C468C" w14:textId="21EFA235" w:rsidR="006D645E" w:rsidRDefault="006D645E" w:rsidP="00622B87">
            <w:pPr>
              <w:spacing w:line="276" w:lineRule="auto"/>
              <w:jc w:val="right"/>
            </w:pPr>
            <w:r>
              <w:t>5</w:t>
            </w:r>
          </w:p>
        </w:tc>
      </w:tr>
      <w:tr w:rsidR="006D645E" w14:paraId="3FDD523A" w14:textId="77777777" w:rsidTr="006D645E">
        <w:tc>
          <w:tcPr>
            <w:tcW w:w="6232" w:type="dxa"/>
          </w:tcPr>
          <w:p w14:paraId="1746457C" w14:textId="36E66539" w:rsidR="006D645E" w:rsidRPr="009B5FF3" w:rsidRDefault="006D645E" w:rsidP="00622B87">
            <w:pPr>
              <w:spacing w:line="276" w:lineRule="auto"/>
              <w:rPr>
                <w:lang w:val="uk-UA"/>
              </w:rPr>
            </w:pPr>
            <w:r w:rsidRPr="009B5FF3">
              <w:rPr>
                <w:lang w:val="uk-UA"/>
              </w:rPr>
              <w:t>Тест 1. Невизначений інтеграл. Основні означення та властивості</w:t>
            </w:r>
          </w:p>
        </w:tc>
        <w:tc>
          <w:tcPr>
            <w:tcW w:w="364" w:type="dxa"/>
          </w:tcPr>
          <w:p w14:paraId="7DE47159" w14:textId="012E7EF6" w:rsidR="006D645E" w:rsidRDefault="006D645E" w:rsidP="00622B87">
            <w:pPr>
              <w:spacing w:line="276" w:lineRule="auto"/>
              <w:jc w:val="right"/>
            </w:pPr>
            <w:r>
              <w:t>5</w:t>
            </w:r>
          </w:p>
        </w:tc>
      </w:tr>
      <w:tr w:rsidR="006D645E" w14:paraId="24DB1C8A" w14:textId="77777777" w:rsidTr="006D645E">
        <w:tc>
          <w:tcPr>
            <w:tcW w:w="6232" w:type="dxa"/>
          </w:tcPr>
          <w:p w14:paraId="54EAEFAC" w14:textId="66897E7F" w:rsidR="006D645E" w:rsidRPr="009B5FF3" w:rsidRDefault="006D645E" w:rsidP="00622B87">
            <w:pPr>
              <w:spacing w:line="276" w:lineRule="auto"/>
            </w:pPr>
            <w:r w:rsidRPr="009B5FF3">
              <w:rPr>
                <w:lang w:val="uk-UA"/>
              </w:rPr>
              <w:t>Тест 2. Невизначений інтеграл. Метод безпосереднього інтегрування</w:t>
            </w:r>
          </w:p>
        </w:tc>
        <w:tc>
          <w:tcPr>
            <w:tcW w:w="364" w:type="dxa"/>
          </w:tcPr>
          <w:p w14:paraId="53F97A71" w14:textId="105647A8" w:rsidR="006D645E" w:rsidRDefault="006D645E" w:rsidP="00622B87">
            <w:pPr>
              <w:spacing w:line="276" w:lineRule="auto"/>
              <w:jc w:val="right"/>
            </w:pPr>
            <w:r>
              <w:t>10</w:t>
            </w:r>
          </w:p>
        </w:tc>
      </w:tr>
      <w:tr w:rsidR="006D645E" w14:paraId="5DF1C683" w14:textId="77777777" w:rsidTr="006D645E">
        <w:tc>
          <w:tcPr>
            <w:tcW w:w="6232" w:type="dxa"/>
          </w:tcPr>
          <w:p w14:paraId="04E2ABA9" w14:textId="698877FB" w:rsidR="006D645E" w:rsidRPr="009B5FF3" w:rsidRDefault="006D645E" w:rsidP="00622B87">
            <w:pPr>
              <w:spacing w:line="276" w:lineRule="auto"/>
            </w:pPr>
            <w:r w:rsidRPr="009B5FF3">
              <w:rPr>
                <w:lang w:val="uk-UA"/>
              </w:rPr>
              <w:t xml:space="preserve">Тест 3. </w:t>
            </w:r>
            <w:r w:rsidRPr="009B5FF3">
              <w:rPr>
                <w:highlight w:val="white"/>
                <w:lang w:val="uk-UA"/>
              </w:rPr>
              <w:t>Невизначений інтеграл. Метод підстановки. Метод інтегрування частинами</w:t>
            </w:r>
          </w:p>
        </w:tc>
        <w:tc>
          <w:tcPr>
            <w:tcW w:w="364" w:type="dxa"/>
          </w:tcPr>
          <w:p w14:paraId="06E0177D" w14:textId="18B57019" w:rsidR="006D645E" w:rsidRDefault="006D645E" w:rsidP="00622B87">
            <w:pPr>
              <w:spacing w:line="276" w:lineRule="auto"/>
              <w:jc w:val="right"/>
            </w:pPr>
            <w:r>
              <w:t>15</w:t>
            </w:r>
          </w:p>
        </w:tc>
      </w:tr>
      <w:tr w:rsidR="006D645E" w14:paraId="074E6BEA" w14:textId="77777777" w:rsidTr="006D645E">
        <w:tc>
          <w:tcPr>
            <w:tcW w:w="6232" w:type="dxa"/>
          </w:tcPr>
          <w:p w14:paraId="1F5980F5" w14:textId="7556A4C0" w:rsidR="006D645E" w:rsidRPr="009B5FF3" w:rsidRDefault="006D645E" w:rsidP="00622B87">
            <w:pPr>
              <w:spacing w:line="276" w:lineRule="auto"/>
            </w:pPr>
            <w:r w:rsidRPr="009B5FF3">
              <w:rPr>
                <w:b/>
                <w:lang w:val="uk-UA"/>
              </w:rPr>
              <w:t>РОЗДІЛ 2. Інтегральне числення функцій однієї змінної. Визначений інтеграл</w:t>
            </w:r>
          </w:p>
        </w:tc>
        <w:tc>
          <w:tcPr>
            <w:tcW w:w="364" w:type="dxa"/>
          </w:tcPr>
          <w:p w14:paraId="47B50A06" w14:textId="4DA7653E" w:rsidR="006D645E" w:rsidRDefault="006D645E" w:rsidP="00622B87">
            <w:pPr>
              <w:spacing w:line="276" w:lineRule="auto"/>
              <w:jc w:val="right"/>
            </w:pPr>
            <w:r>
              <w:t>20</w:t>
            </w:r>
          </w:p>
        </w:tc>
      </w:tr>
      <w:tr w:rsidR="006D645E" w14:paraId="70C16876" w14:textId="77777777" w:rsidTr="006D645E">
        <w:tc>
          <w:tcPr>
            <w:tcW w:w="6232" w:type="dxa"/>
          </w:tcPr>
          <w:p w14:paraId="668E9A6A" w14:textId="3DD2E5B2" w:rsidR="006D645E" w:rsidRPr="009B5FF3" w:rsidRDefault="006D645E" w:rsidP="00622B87">
            <w:pPr>
              <w:spacing w:line="276" w:lineRule="auto"/>
            </w:pPr>
            <w:r w:rsidRPr="009B5FF3">
              <w:rPr>
                <w:lang w:val="uk-UA"/>
              </w:rPr>
              <w:t xml:space="preserve">Тест 4. Визначений інтеграл. Основні поняття та </w:t>
            </w:r>
            <w:r w:rsidRPr="009B5FF3">
              <w:rPr>
                <w:lang w:val="uk-UA"/>
              </w:rPr>
              <w:br/>
              <w:t>властивості</w:t>
            </w:r>
          </w:p>
        </w:tc>
        <w:tc>
          <w:tcPr>
            <w:tcW w:w="364" w:type="dxa"/>
          </w:tcPr>
          <w:p w14:paraId="07C6CD5F" w14:textId="3CAAACC4" w:rsidR="006D645E" w:rsidRDefault="006D645E" w:rsidP="00622B87">
            <w:pPr>
              <w:spacing w:line="276" w:lineRule="auto"/>
              <w:jc w:val="right"/>
            </w:pPr>
            <w:r>
              <w:t>20</w:t>
            </w:r>
          </w:p>
        </w:tc>
      </w:tr>
      <w:tr w:rsidR="006D645E" w14:paraId="716D9EFD" w14:textId="77777777" w:rsidTr="006D645E">
        <w:tc>
          <w:tcPr>
            <w:tcW w:w="6232" w:type="dxa"/>
          </w:tcPr>
          <w:p w14:paraId="46D1647D" w14:textId="60FD307E" w:rsidR="006D645E" w:rsidRPr="009B5FF3" w:rsidRDefault="006D645E" w:rsidP="00622B87">
            <w:pPr>
              <w:spacing w:line="276" w:lineRule="auto"/>
            </w:pPr>
            <w:r w:rsidRPr="009B5FF3">
              <w:rPr>
                <w:lang w:val="uk-UA"/>
              </w:rPr>
              <w:t xml:space="preserve">Тест 5. Визначений інтеграл. Метод безпосереднього </w:t>
            </w:r>
            <w:r w:rsidRPr="009B5FF3">
              <w:rPr>
                <w:lang w:val="uk-UA"/>
              </w:rPr>
              <w:br/>
              <w:t>інтегрування</w:t>
            </w:r>
          </w:p>
        </w:tc>
        <w:tc>
          <w:tcPr>
            <w:tcW w:w="364" w:type="dxa"/>
          </w:tcPr>
          <w:p w14:paraId="6A08DF5B" w14:textId="3595F022" w:rsidR="006D645E" w:rsidRDefault="006D645E" w:rsidP="00622B87">
            <w:pPr>
              <w:spacing w:line="276" w:lineRule="auto"/>
              <w:jc w:val="right"/>
            </w:pPr>
            <w:r>
              <w:t>25</w:t>
            </w:r>
          </w:p>
        </w:tc>
      </w:tr>
      <w:tr w:rsidR="006D645E" w14:paraId="24874F1D" w14:textId="77777777" w:rsidTr="006D645E">
        <w:tc>
          <w:tcPr>
            <w:tcW w:w="6232" w:type="dxa"/>
          </w:tcPr>
          <w:p w14:paraId="3A1F7ACF" w14:textId="77777777" w:rsidR="006D645E" w:rsidRPr="009B5FF3" w:rsidRDefault="006D645E" w:rsidP="00622B8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709"/>
              </w:tabs>
              <w:spacing w:line="276" w:lineRule="auto"/>
              <w:ind w:right="56"/>
              <w:rPr>
                <w:lang w:val="uk-UA"/>
              </w:rPr>
            </w:pPr>
            <w:r w:rsidRPr="009B5FF3">
              <w:rPr>
                <w:lang w:val="uk-UA"/>
              </w:rPr>
              <w:t>Тест 6. Визначений інтеграл. Метод інтегрування</w:t>
            </w:r>
          </w:p>
          <w:p w14:paraId="1579568F" w14:textId="181E1825" w:rsidR="006D645E" w:rsidRPr="009B5FF3" w:rsidRDefault="006D645E" w:rsidP="00622B87">
            <w:pPr>
              <w:spacing w:line="276" w:lineRule="auto"/>
            </w:pPr>
            <w:r w:rsidRPr="009B5FF3">
              <w:rPr>
                <w:lang w:val="uk-UA"/>
              </w:rPr>
              <w:t>частинами. Застосування визначеного інтеграла</w:t>
            </w:r>
            <w:r w:rsidRPr="009B5FF3">
              <w:t>v</w:t>
            </w:r>
          </w:p>
        </w:tc>
        <w:tc>
          <w:tcPr>
            <w:tcW w:w="364" w:type="dxa"/>
          </w:tcPr>
          <w:p w14:paraId="6AFA6F28" w14:textId="6ED90A32" w:rsidR="006D645E" w:rsidRDefault="006D645E" w:rsidP="00622B87">
            <w:pPr>
              <w:spacing w:line="276" w:lineRule="auto"/>
              <w:jc w:val="right"/>
            </w:pPr>
            <w:r>
              <w:t>30</w:t>
            </w:r>
          </w:p>
        </w:tc>
      </w:tr>
      <w:tr w:rsidR="006D645E" w14:paraId="7F31BD52" w14:textId="77777777" w:rsidTr="006D645E">
        <w:tc>
          <w:tcPr>
            <w:tcW w:w="6232" w:type="dxa"/>
          </w:tcPr>
          <w:p w14:paraId="75F2CF7E" w14:textId="5A8465DC" w:rsidR="006D645E" w:rsidRPr="009B5FF3" w:rsidRDefault="006D645E" w:rsidP="00622B87">
            <w:pPr>
              <w:spacing w:line="276" w:lineRule="auto"/>
            </w:pPr>
            <w:r w:rsidRPr="009B5FF3">
              <w:rPr>
                <w:lang w:val="uk-UA"/>
              </w:rPr>
              <w:t>Тест 7. Визначений та невизначений інтеграли</w:t>
            </w:r>
          </w:p>
        </w:tc>
        <w:tc>
          <w:tcPr>
            <w:tcW w:w="364" w:type="dxa"/>
          </w:tcPr>
          <w:p w14:paraId="7F0F0B4E" w14:textId="10F432BD" w:rsidR="006D645E" w:rsidRDefault="006D645E" w:rsidP="00622B87">
            <w:pPr>
              <w:spacing w:line="276" w:lineRule="auto"/>
              <w:jc w:val="right"/>
            </w:pPr>
            <w:r>
              <w:t>35</w:t>
            </w:r>
          </w:p>
        </w:tc>
      </w:tr>
      <w:tr w:rsidR="006D645E" w14:paraId="72427733" w14:textId="77777777" w:rsidTr="006D645E">
        <w:tc>
          <w:tcPr>
            <w:tcW w:w="6232" w:type="dxa"/>
          </w:tcPr>
          <w:p w14:paraId="68731062" w14:textId="693C2438" w:rsidR="006D645E" w:rsidRPr="009B5FF3" w:rsidRDefault="006D645E" w:rsidP="00622B87">
            <w:pPr>
              <w:spacing w:line="276" w:lineRule="auto"/>
            </w:pPr>
            <w:r w:rsidRPr="009B5FF3">
              <w:rPr>
                <w:b/>
                <w:lang w:val="uk-UA"/>
              </w:rPr>
              <w:t>Відповіді до тестів</w:t>
            </w:r>
          </w:p>
        </w:tc>
        <w:tc>
          <w:tcPr>
            <w:tcW w:w="364" w:type="dxa"/>
          </w:tcPr>
          <w:p w14:paraId="21486B20" w14:textId="17533CFD" w:rsidR="006D645E" w:rsidRDefault="006D645E" w:rsidP="00622B87">
            <w:pPr>
              <w:spacing w:line="276" w:lineRule="auto"/>
              <w:jc w:val="right"/>
            </w:pPr>
            <w:r>
              <w:t>40</w:t>
            </w:r>
          </w:p>
        </w:tc>
      </w:tr>
      <w:tr w:rsidR="006D645E" w14:paraId="7768C759" w14:textId="77777777" w:rsidTr="006D645E">
        <w:tc>
          <w:tcPr>
            <w:tcW w:w="6232" w:type="dxa"/>
          </w:tcPr>
          <w:p w14:paraId="20F872D5" w14:textId="4187EF27" w:rsidR="006D645E" w:rsidRPr="009B5FF3" w:rsidRDefault="006D645E" w:rsidP="00622B87">
            <w:pPr>
              <w:spacing w:line="276" w:lineRule="auto"/>
            </w:pPr>
            <w:r w:rsidRPr="009B5FF3">
              <w:rPr>
                <w:lang w:val="uk-UA"/>
              </w:rPr>
              <w:t>Критерії оцінювання</w:t>
            </w:r>
          </w:p>
        </w:tc>
        <w:tc>
          <w:tcPr>
            <w:tcW w:w="364" w:type="dxa"/>
          </w:tcPr>
          <w:p w14:paraId="765A0B19" w14:textId="07926B38" w:rsidR="006D645E" w:rsidRDefault="006D645E" w:rsidP="00622B87">
            <w:pPr>
              <w:spacing w:line="276" w:lineRule="auto"/>
              <w:jc w:val="right"/>
            </w:pPr>
            <w:r>
              <w:t>47</w:t>
            </w:r>
          </w:p>
        </w:tc>
      </w:tr>
      <w:tr w:rsidR="006D645E" w14:paraId="05F3BBDB" w14:textId="77777777" w:rsidTr="006D645E">
        <w:tc>
          <w:tcPr>
            <w:tcW w:w="6232" w:type="dxa"/>
          </w:tcPr>
          <w:p w14:paraId="0F27D87A" w14:textId="5C0D3D70" w:rsidR="006D645E" w:rsidRPr="009B5FF3" w:rsidRDefault="006D645E" w:rsidP="00622B87">
            <w:pPr>
              <w:spacing w:line="276" w:lineRule="auto"/>
            </w:pPr>
            <w:r w:rsidRPr="009B5FF3">
              <w:rPr>
                <w:lang w:val="uk-UA"/>
              </w:rPr>
              <w:t>Список використаних джерел</w:t>
            </w:r>
          </w:p>
        </w:tc>
        <w:tc>
          <w:tcPr>
            <w:tcW w:w="364" w:type="dxa"/>
          </w:tcPr>
          <w:p w14:paraId="06A869E9" w14:textId="5FB983D1" w:rsidR="006D645E" w:rsidRDefault="006D645E" w:rsidP="00622B87">
            <w:pPr>
              <w:spacing w:line="276" w:lineRule="auto"/>
              <w:jc w:val="right"/>
            </w:pPr>
            <w:r>
              <w:t>48</w:t>
            </w:r>
          </w:p>
        </w:tc>
      </w:tr>
      <w:tr w:rsidR="006D645E" w14:paraId="02420E58" w14:textId="77777777" w:rsidTr="006D645E">
        <w:tc>
          <w:tcPr>
            <w:tcW w:w="6232" w:type="dxa"/>
          </w:tcPr>
          <w:p w14:paraId="72A502ED" w14:textId="7D114C5E" w:rsidR="006D645E" w:rsidRPr="009B5FF3" w:rsidRDefault="006D645E" w:rsidP="00622B87">
            <w:pPr>
              <w:spacing w:line="276" w:lineRule="auto"/>
            </w:pPr>
            <w:r w:rsidRPr="009B5FF3">
              <w:rPr>
                <w:bCs/>
                <w:iCs/>
                <w:lang w:val="uk-UA"/>
              </w:rPr>
              <w:t>Список рекомендованих джерел</w:t>
            </w:r>
          </w:p>
        </w:tc>
        <w:tc>
          <w:tcPr>
            <w:tcW w:w="364" w:type="dxa"/>
          </w:tcPr>
          <w:p w14:paraId="3F6E3708" w14:textId="461A0B38" w:rsidR="006D645E" w:rsidRDefault="006D645E" w:rsidP="00622B87">
            <w:pPr>
              <w:spacing w:line="276" w:lineRule="auto"/>
              <w:jc w:val="right"/>
            </w:pPr>
            <w:r>
              <w:t>48</w:t>
            </w:r>
          </w:p>
        </w:tc>
      </w:tr>
    </w:tbl>
    <w:p w14:paraId="434159EF" w14:textId="77777777" w:rsidR="006D645E" w:rsidRDefault="006D645E" w:rsidP="006D645E">
      <w:pPr>
        <w:pBdr>
          <w:top w:val="nil"/>
          <w:left w:val="nil"/>
          <w:bottom w:val="nil"/>
          <w:right w:val="nil"/>
          <w:between w:val="nil"/>
        </w:pBdr>
      </w:pPr>
    </w:p>
    <w:p w14:paraId="05763641" w14:textId="02990429" w:rsidR="00332EC3" w:rsidRPr="0038759E" w:rsidRDefault="005C4C56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lang w:val="uk-UA"/>
        </w:rPr>
      </w:pPr>
      <w:r w:rsidRPr="0038759E">
        <w:rPr>
          <w:lang w:val="uk-UA"/>
        </w:rPr>
        <w:br w:type="page"/>
      </w:r>
    </w:p>
    <w:p w14:paraId="230C111D" w14:textId="77777777" w:rsidR="00332EC3" w:rsidRPr="0038759E" w:rsidRDefault="005C4C56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lang w:val="uk-UA"/>
        </w:rPr>
      </w:pPr>
      <w:r w:rsidRPr="0038759E">
        <w:rPr>
          <w:b/>
          <w:color w:val="000000"/>
          <w:lang w:val="uk-UA"/>
        </w:rPr>
        <w:lastRenderedPageBreak/>
        <w:t>ВСТУП</w:t>
      </w:r>
    </w:p>
    <w:p w14:paraId="20F9538A" w14:textId="77777777" w:rsidR="00332EC3" w:rsidRPr="0038759E" w:rsidRDefault="00332EC3" w:rsidP="00296DE7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lang w:val="uk-UA"/>
        </w:rPr>
      </w:pPr>
    </w:p>
    <w:p w14:paraId="18068BFC" w14:textId="77777777" w:rsidR="00332EC3" w:rsidRPr="0038759E" w:rsidRDefault="005C4C56" w:rsidP="00E34E46">
      <w:pPr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lang w:val="uk-UA"/>
        </w:rPr>
      </w:pPr>
      <w:r w:rsidRPr="0038759E">
        <w:rPr>
          <w:color w:val="000000"/>
          <w:lang w:val="uk-UA"/>
        </w:rPr>
        <w:t>Дане видання – це збірник тестових завдань з навчальної дисципліни «Вища математика», а саме, з двох її розділів:</w:t>
      </w:r>
      <w:r w:rsidR="00C31D81">
        <w:rPr>
          <w:color w:val="000000"/>
          <w:lang w:val="uk-UA"/>
        </w:rPr>
        <w:t xml:space="preserve"> і</w:t>
      </w:r>
      <w:r w:rsidRPr="0038759E">
        <w:rPr>
          <w:color w:val="000000"/>
          <w:lang w:val="uk-UA"/>
        </w:rPr>
        <w:t>нтегральне числення функцій однієї змінної (невизначений інтеграл) та інтегральне числення функцій однієї змінної (визначений інтеграл). Його призначення – допомогти сту</w:t>
      </w:r>
      <w:r w:rsidR="004C4AB1">
        <w:rPr>
          <w:color w:val="000000"/>
          <w:lang w:val="uk-UA"/>
        </w:rPr>
        <w:t>дентам конкретизувати та</w:t>
      </w:r>
      <w:r w:rsidRPr="0038759E">
        <w:rPr>
          <w:color w:val="000000"/>
          <w:lang w:val="uk-UA"/>
        </w:rPr>
        <w:t xml:space="preserve"> поглибити набуті знання і вміння з предмету, сприяти вироблен</w:t>
      </w:r>
      <w:r w:rsidR="004C4AB1">
        <w:rPr>
          <w:color w:val="000000"/>
          <w:lang w:val="uk-UA"/>
        </w:rPr>
        <w:t>ню у них умінь систематизувати та</w:t>
      </w:r>
      <w:r w:rsidRPr="0038759E">
        <w:rPr>
          <w:color w:val="000000"/>
          <w:lang w:val="uk-UA"/>
        </w:rPr>
        <w:t xml:space="preserve"> узагальнювати, виділяти головне, аналізуючи навчальний матеріал.</w:t>
      </w:r>
    </w:p>
    <w:p w14:paraId="4E34F486" w14:textId="31236182" w:rsidR="00332EC3" w:rsidRPr="0038759E" w:rsidRDefault="005C4C56" w:rsidP="00E34E46">
      <w:pPr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lang w:val="uk-UA"/>
        </w:rPr>
      </w:pPr>
      <w:r w:rsidRPr="0038759E">
        <w:rPr>
          <w:color w:val="000000"/>
          <w:lang w:val="uk-UA"/>
        </w:rPr>
        <w:t>Навчально-методична розробка містить вступ,</w:t>
      </w:r>
      <w:r w:rsidR="0022340F">
        <w:rPr>
          <w:color w:val="000000"/>
          <w:lang w:val="uk-UA"/>
        </w:rPr>
        <w:t xml:space="preserve"> </w:t>
      </w:r>
      <w:r w:rsidRPr="0038759E">
        <w:rPr>
          <w:color w:val="000000"/>
          <w:lang w:val="uk-UA"/>
        </w:rPr>
        <w:t xml:space="preserve">тестові завдання за </w:t>
      </w:r>
      <w:r w:rsidR="00B57ACF">
        <w:rPr>
          <w:color w:val="000000"/>
          <w:lang w:val="uk-UA"/>
        </w:rPr>
        <w:t>двома розділами</w:t>
      </w:r>
      <w:r w:rsidRPr="0038759E">
        <w:rPr>
          <w:color w:val="000000"/>
          <w:lang w:val="uk-UA"/>
        </w:rPr>
        <w:t xml:space="preserve"> курсу, відповіді до тестів, список рекомендованої літератури.</w:t>
      </w:r>
    </w:p>
    <w:p w14:paraId="60959870" w14:textId="77777777" w:rsidR="00332EC3" w:rsidRPr="0038759E" w:rsidRDefault="005C4C56" w:rsidP="00E34E46">
      <w:pPr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lang w:val="uk-UA"/>
        </w:rPr>
      </w:pPr>
      <w:r w:rsidRPr="0038759E">
        <w:rPr>
          <w:color w:val="000000"/>
          <w:lang w:val="uk-UA"/>
        </w:rPr>
        <w:t>Основна частина збірника тестових завдань складається з 7 блоків тестів. Один блок тестових завдань вміщує 20 питань закритого типу з 4 варіантами відповіді, лише одна з яких є правильною.</w:t>
      </w:r>
    </w:p>
    <w:p w14:paraId="6605DFC5" w14:textId="2F69BD7E" w:rsidR="00332EC3" w:rsidRPr="0038759E" w:rsidRDefault="005C4C56" w:rsidP="00E34E46">
      <w:pPr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lang w:val="uk-UA"/>
        </w:rPr>
      </w:pPr>
      <w:r w:rsidRPr="0038759E">
        <w:rPr>
          <w:color w:val="000000"/>
          <w:lang w:val="uk-UA"/>
        </w:rPr>
        <w:t xml:space="preserve">Навчально-методична розробка «Вища математика. Збірник тестових завдань. III частина» складено відповідно до програми нормативної навчальної дисципліни «Вища математика» </w:t>
      </w:r>
      <w:r w:rsidR="00B57ACF">
        <w:rPr>
          <w:color w:val="000000"/>
          <w:lang w:val="uk-UA"/>
        </w:rPr>
        <w:t>для</w:t>
      </w:r>
      <w:r w:rsidRPr="0038759E">
        <w:rPr>
          <w:color w:val="000000"/>
          <w:lang w:val="uk-UA"/>
        </w:rPr>
        <w:t xml:space="preserve"> спеціальн</w:t>
      </w:r>
      <w:r w:rsidR="00B57ACF">
        <w:rPr>
          <w:color w:val="000000"/>
          <w:lang w:val="uk-UA"/>
        </w:rPr>
        <w:t>о</w:t>
      </w:r>
      <w:r w:rsidR="00BC02AE">
        <w:rPr>
          <w:color w:val="000000"/>
          <w:lang w:val="uk-UA"/>
        </w:rPr>
        <w:t>ст</w:t>
      </w:r>
      <w:r w:rsidR="00B57ACF">
        <w:rPr>
          <w:color w:val="000000"/>
          <w:lang w:val="uk-UA"/>
        </w:rPr>
        <w:t>ей</w:t>
      </w:r>
      <w:r w:rsidR="00BC02AE">
        <w:rPr>
          <w:color w:val="000000"/>
          <w:lang w:val="uk-UA"/>
        </w:rPr>
        <w:t xml:space="preserve"> «Комп’ютерна інженерія»</w:t>
      </w:r>
      <w:r w:rsidRPr="0038759E">
        <w:rPr>
          <w:color w:val="000000"/>
          <w:lang w:val="uk-UA"/>
        </w:rPr>
        <w:t xml:space="preserve">, </w:t>
      </w:r>
      <w:r w:rsidR="000F5FC7">
        <w:rPr>
          <w:color w:val="000000"/>
          <w:lang w:val="uk-UA"/>
        </w:rPr>
        <w:t xml:space="preserve"> </w:t>
      </w:r>
      <w:r w:rsidRPr="0038759E">
        <w:rPr>
          <w:color w:val="000000"/>
          <w:lang w:val="uk-UA"/>
        </w:rPr>
        <w:t>«Інженерія програмного забезпечення»</w:t>
      </w:r>
      <w:r w:rsidR="000F5FC7">
        <w:rPr>
          <w:color w:val="000000"/>
          <w:lang w:val="uk-UA"/>
        </w:rPr>
        <w:t>, «Комп’ютерні науки та штучний інтелект»</w:t>
      </w:r>
      <w:r w:rsidRPr="0038759E">
        <w:rPr>
          <w:color w:val="000000"/>
          <w:lang w:val="uk-UA"/>
        </w:rPr>
        <w:t xml:space="preserve"> та має на меті закріплення і поглиблення студентами теоретичних знань у процесі самостійного опрацювання навчального матеріалу під час виконання тестових завдань.</w:t>
      </w:r>
    </w:p>
    <w:p w14:paraId="0A6675AA" w14:textId="77777777" w:rsidR="00332EC3" w:rsidRPr="0038759E" w:rsidRDefault="005C4C56" w:rsidP="00E34E46">
      <w:pPr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lang w:val="uk-UA"/>
        </w:rPr>
      </w:pPr>
      <w:r w:rsidRPr="0038759E">
        <w:rPr>
          <w:color w:val="000000"/>
          <w:lang w:val="uk-UA"/>
        </w:rPr>
        <w:t>Матеріал збірника може бути використаний студентами під час самостійної підготовки до практичних занять, модульних контрольних робіт, а також викладачами з метою контролю рівня знань з предмету «Вища математика».</w:t>
      </w:r>
    </w:p>
    <w:p w14:paraId="17BCC038" w14:textId="77777777" w:rsidR="00332EC3" w:rsidRPr="0038759E" w:rsidRDefault="005C4C56" w:rsidP="00E34E46">
      <w:pPr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lang w:val="uk-UA"/>
        </w:rPr>
      </w:pPr>
      <w:r w:rsidRPr="0038759E">
        <w:rPr>
          <w:color w:val="000000"/>
          <w:lang w:val="uk-UA"/>
        </w:rPr>
        <w:t xml:space="preserve">Призначений для студентів та викладачів закладів вищої та фахової </w:t>
      </w:r>
      <w:proofErr w:type="spellStart"/>
      <w:r w:rsidRPr="0038759E">
        <w:rPr>
          <w:color w:val="000000"/>
          <w:lang w:val="uk-UA"/>
        </w:rPr>
        <w:t>передвищої</w:t>
      </w:r>
      <w:proofErr w:type="spellEnd"/>
      <w:r w:rsidRPr="0038759E">
        <w:rPr>
          <w:color w:val="000000"/>
          <w:lang w:val="uk-UA"/>
        </w:rPr>
        <w:t xml:space="preserve"> освіти.</w:t>
      </w:r>
    </w:p>
    <w:p w14:paraId="3F26E66E" w14:textId="77777777" w:rsidR="00444170" w:rsidRDefault="00444170">
      <w:pPr>
        <w:rPr>
          <w:b/>
          <w:color w:val="000000"/>
          <w:lang w:val="uk-UA"/>
        </w:rPr>
      </w:pPr>
      <w:r>
        <w:rPr>
          <w:b/>
          <w:color w:val="000000"/>
          <w:lang w:val="uk-UA"/>
        </w:rPr>
        <w:br w:type="page"/>
      </w:r>
    </w:p>
    <w:p w14:paraId="5262EBBE" w14:textId="77777777" w:rsidR="00332EC3" w:rsidRPr="0038759E" w:rsidRDefault="005C4C56">
      <w:pPr>
        <w:pBdr>
          <w:top w:val="nil"/>
          <w:left w:val="nil"/>
          <w:bottom w:val="nil"/>
          <w:right w:val="nil"/>
          <w:between w:val="nil"/>
        </w:pBdr>
        <w:jc w:val="center"/>
        <w:rPr>
          <w:b/>
          <w:color w:val="000000"/>
          <w:sz w:val="22"/>
          <w:szCs w:val="22"/>
          <w:lang w:val="uk-UA"/>
        </w:rPr>
      </w:pPr>
      <w:r w:rsidRPr="0038759E">
        <w:rPr>
          <w:b/>
          <w:color w:val="000000"/>
          <w:lang w:val="uk-UA"/>
        </w:rPr>
        <w:lastRenderedPageBreak/>
        <w:t xml:space="preserve">РОЗДІЛ 1. Інтегральне числення функцій однієї змінної. </w:t>
      </w:r>
      <w:r w:rsidR="004C4AB1">
        <w:rPr>
          <w:b/>
          <w:color w:val="000000"/>
          <w:lang w:val="uk-UA"/>
        </w:rPr>
        <w:t>Невизначений інтеграл</w:t>
      </w:r>
    </w:p>
    <w:p w14:paraId="37FAB370" w14:textId="77777777" w:rsidR="0078774C" w:rsidRDefault="0078774C">
      <w:pPr>
        <w:pBdr>
          <w:top w:val="nil"/>
          <w:left w:val="nil"/>
          <w:bottom w:val="nil"/>
          <w:right w:val="nil"/>
          <w:between w:val="nil"/>
        </w:pBdr>
        <w:jc w:val="center"/>
        <w:rPr>
          <w:b/>
          <w:color w:val="000000"/>
          <w:lang w:val="uk-UA"/>
        </w:rPr>
      </w:pPr>
    </w:p>
    <w:p w14:paraId="27C29A3E" w14:textId="1C163836" w:rsidR="00332EC3" w:rsidRPr="0038759E" w:rsidRDefault="002D642B">
      <w:pPr>
        <w:pBdr>
          <w:top w:val="nil"/>
          <w:left w:val="nil"/>
          <w:bottom w:val="nil"/>
          <w:right w:val="nil"/>
          <w:between w:val="nil"/>
        </w:pBdr>
        <w:jc w:val="center"/>
        <w:rPr>
          <w:b/>
          <w:color w:val="000000"/>
          <w:lang w:val="uk-UA"/>
        </w:rPr>
      </w:pPr>
      <w:r>
        <w:rPr>
          <w:b/>
          <w:color w:val="000000"/>
          <w:lang w:val="uk-UA"/>
        </w:rPr>
        <w:t>ТЕСТ №1</w:t>
      </w:r>
    </w:p>
    <w:p w14:paraId="6FA40C18" w14:textId="77777777" w:rsidR="00332EC3" w:rsidRPr="0038759E" w:rsidRDefault="005C4C56" w:rsidP="004C4AB1">
      <w:pPr>
        <w:pBdr>
          <w:top w:val="nil"/>
          <w:left w:val="nil"/>
          <w:bottom w:val="nil"/>
          <w:right w:val="nil"/>
          <w:between w:val="nil"/>
        </w:pBdr>
        <w:jc w:val="center"/>
        <w:rPr>
          <w:b/>
          <w:color w:val="000000"/>
          <w:lang w:val="uk-UA"/>
        </w:rPr>
      </w:pPr>
      <w:r w:rsidRPr="0038759E">
        <w:rPr>
          <w:b/>
          <w:color w:val="000000"/>
          <w:lang w:val="uk-UA"/>
        </w:rPr>
        <w:t xml:space="preserve">Невизначений інтеграл. Основні означення та </w:t>
      </w:r>
      <w:r w:rsidR="004C4AB1">
        <w:rPr>
          <w:b/>
          <w:color w:val="000000"/>
          <w:lang w:val="uk-UA"/>
        </w:rPr>
        <w:t>в</w:t>
      </w:r>
      <w:r w:rsidRPr="0038759E">
        <w:rPr>
          <w:b/>
          <w:color w:val="000000"/>
          <w:lang w:val="uk-UA"/>
        </w:rPr>
        <w:t>ластивості</w:t>
      </w:r>
    </w:p>
    <w:p w14:paraId="0370F12E" w14:textId="77777777" w:rsidR="00332EC3" w:rsidRPr="0038759E" w:rsidRDefault="00332EC3">
      <w:p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lang w:val="uk-UA"/>
        </w:rPr>
      </w:pPr>
    </w:p>
    <w:p w14:paraId="1EE119F3" w14:textId="0D5D6966" w:rsidR="00E668A6" w:rsidRDefault="005C4C56" w:rsidP="00E668A6">
      <w:pPr>
        <w:pBdr>
          <w:top w:val="nil"/>
          <w:left w:val="nil"/>
          <w:bottom w:val="nil"/>
          <w:right w:val="nil"/>
          <w:between w:val="nil"/>
        </w:pBdr>
        <w:ind w:left="284" w:hanging="284"/>
        <w:rPr>
          <w:color w:val="000000"/>
          <w:lang w:val="uk-UA"/>
        </w:rPr>
      </w:pPr>
      <w:r w:rsidRPr="0038759E">
        <w:rPr>
          <w:b/>
          <w:color w:val="000000"/>
          <w:lang w:val="uk-UA"/>
        </w:rPr>
        <w:t xml:space="preserve">1. </w:t>
      </w:r>
      <w:proofErr w:type="spellStart"/>
      <w:r w:rsidRPr="0038759E">
        <w:rPr>
          <w:b/>
          <w:color w:val="000000"/>
          <w:lang w:val="uk-UA"/>
        </w:rPr>
        <w:t>Диференційовна</w:t>
      </w:r>
      <w:proofErr w:type="spellEnd"/>
      <w:r w:rsidRPr="0038759E">
        <w:rPr>
          <w:b/>
          <w:color w:val="000000"/>
          <w:lang w:val="uk-UA"/>
        </w:rPr>
        <w:t xml:space="preserve"> на відрізку [a</w:t>
      </w:r>
      <w:r w:rsidR="009B5FF3">
        <w:rPr>
          <w:b/>
          <w:color w:val="000000"/>
        </w:rPr>
        <w:t>;</w:t>
      </w:r>
      <w:r w:rsidRPr="0038759E">
        <w:rPr>
          <w:b/>
          <w:color w:val="000000"/>
          <w:lang w:val="uk-UA"/>
        </w:rPr>
        <w:t>b] функція F(x) називається первісною для функції f(x), якщо:</w:t>
      </w:r>
      <w:r w:rsidRPr="0038759E">
        <w:rPr>
          <w:b/>
          <w:color w:val="000000"/>
          <w:lang w:val="uk-UA"/>
        </w:rPr>
        <w:br/>
      </w:r>
      <w:r w:rsidR="00E668A6">
        <w:rPr>
          <w:color w:val="000000"/>
          <w:lang w:val="uk-UA"/>
        </w:rPr>
        <w:t xml:space="preserve">a) ∫f(x)dx=F(x)+C, </w:t>
      </w:r>
      <w:r w:rsidRPr="00D71562">
        <w:rPr>
          <w:color w:val="000000"/>
          <w:lang w:val="uk-UA"/>
        </w:rPr>
        <w:t> C=</w:t>
      </w:r>
      <w:proofErr w:type="spellStart"/>
      <w:r w:rsidRPr="00D71562">
        <w:rPr>
          <w:color w:val="000000"/>
          <w:lang w:val="uk-UA"/>
        </w:rPr>
        <w:t>const</w:t>
      </w:r>
      <w:proofErr w:type="spellEnd"/>
    </w:p>
    <w:p w14:paraId="3CAD4782" w14:textId="77777777" w:rsidR="00296DE7" w:rsidRDefault="005C4C56" w:rsidP="00E668A6">
      <w:pPr>
        <w:pBdr>
          <w:top w:val="nil"/>
          <w:left w:val="nil"/>
          <w:bottom w:val="nil"/>
          <w:right w:val="nil"/>
          <w:between w:val="nil"/>
        </w:pBdr>
        <w:ind w:left="284"/>
        <w:rPr>
          <w:color w:val="000000"/>
          <w:lang w:val="uk-UA"/>
        </w:rPr>
      </w:pPr>
      <w:r w:rsidRPr="00D71562">
        <w:rPr>
          <w:color w:val="000000"/>
          <w:lang w:val="uk-UA"/>
        </w:rPr>
        <w:t>б) F′(x)=f(x)</w:t>
      </w:r>
    </w:p>
    <w:p w14:paraId="5E9D23F6" w14:textId="77777777" w:rsidR="00296DE7" w:rsidRDefault="005C4C56" w:rsidP="00E668A6">
      <w:pPr>
        <w:pBdr>
          <w:top w:val="nil"/>
          <w:left w:val="nil"/>
          <w:bottom w:val="nil"/>
          <w:right w:val="nil"/>
          <w:between w:val="nil"/>
        </w:pBdr>
        <w:ind w:left="284"/>
        <w:rPr>
          <w:color w:val="000000"/>
          <w:lang w:val="uk-UA"/>
        </w:rPr>
      </w:pPr>
      <w:r w:rsidRPr="00D71562">
        <w:rPr>
          <w:color w:val="000000"/>
          <w:lang w:val="uk-UA"/>
        </w:rPr>
        <w:t>в) ∫F(x)dx=f(x)</w:t>
      </w:r>
    </w:p>
    <w:p w14:paraId="4D79771F" w14:textId="77777777" w:rsidR="00332EC3" w:rsidRPr="0038759E" w:rsidRDefault="005C4C56" w:rsidP="00E668A6">
      <w:pPr>
        <w:pBdr>
          <w:top w:val="nil"/>
          <w:left w:val="nil"/>
          <w:bottom w:val="nil"/>
          <w:right w:val="nil"/>
          <w:between w:val="nil"/>
        </w:pBdr>
        <w:ind w:left="284"/>
        <w:rPr>
          <w:color w:val="000000"/>
          <w:lang w:val="uk-UA"/>
        </w:rPr>
      </w:pPr>
      <w:r w:rsidRPr="00D71562">
        <w:rPr>
          <w:color w:val="000000"/>
          <w:lang w:val="uk-UA"/>
        </w:rPr>
        <w:t>г) f′(x)=F(x)</w:t>
      </w:r>
      <w:r w:rsidR="00355C3A">
        <w:rPr>
          <w:color w:val="000000"/>
          <w:lang w:val="uk-UA"/>
        </w:rPr>
        <w:t>.</w:t>
      </w:r>
    </w:p>
    <w:p w14:paraId="47DBC989" w14:textId="77777777" w:rsidR="00332EC3" w:rsidRPr="0038759E" w:rsidRDefault="00332EC3">
      <w:pPr>
        <w:pBdr>
          <w:top w:val="nil"/>
          <w:left w:val="nil"/>
          <w:bottom w:val="nil"/>
          <w:right w:val="nil"/>
          <w:between w:val="nil"/>
        </w:pBdr>
        <w:jc w:val="both"/>
        <w:rPr>
          <w:rFonts w:ascii="Cambria Math" w:eastAsia="Cambria Math" w:hAnsi="Cambria Math" w:cs="Cambria Math"/>
          <w:color w:val="4D5156"/>
          <w:sz w:val="21"/>
          <w:szCs w:val="21"/>
          <w:highlight w:val="white"/>
          <w:lang w:val="uk-UA"/>
        </w:rPr>
      </w:pPr>
    </w:p>
    <w:p w14:paraId="55CF6E7A" w14:textId="2F7E918C" w:rsidR="00332EC3" w:rsidRPr="0038759E" w:rsidRDefault="005C4C56">
      <w:pPr>
        <w:pBdr>
          <w:top w:val="nil"/>
          <w:left w:val="nil"/>
          <w:bottom w:val="nil"/>
          <w:right w:val="nil"/>
          <w:between w:val="nil"/>
        </w:pBdr>
        <w:jc w:val="both"/>
        <w:rPr>
          <w:b/>
          <w:color w:val="000000"/>
          <w:lang w:val="uk-UA"/>
        </w:rPr>
      </w:pPr>
      <w:r w:rsidRPr="0038759E">
        <w:rPr>
          <w:b/>
          <w:color w:val="000000"/>
          <w:lang w:val="uk-UA"/>
        </w:rPr>
        <w:t>2. Загальний вигляд первісної F(x) на проміжку [a</w:t>
      </w:r>
      <w:r w:rsidR="009B5FF3">
        <w:rPr>
          <w:b/>
          <w:color w:val="000000"/>
        </w:rPr>
        <w:t>;</w:t>
      </w:r>
      <w:r w:rsidRPr="0038759E">
        <w:rPr>
          <w:b/>
          <w:color w:val="000000"/>
          <w:lang w:val="uk-UA"/>
        </w:rPr>
        <w:t>b]:</w:t>
      </w:r>
    </w:p>
    <w:p w14:paraId="11CE12C5" w14:textId="77777777" w:rsidR="00332EC3" w:rsidRPr="00A367D0" w:rsidRDefault="005C4C56" w:rsidP="00535BD4">
      <w:pPr>
        <w:pBdr>
          <w:top w:val="nil"/>
          <w:left w:val="nil"/>
          <w:bottom w:val="nil"/>
          <w:right w:val="nil"/>
          <w:between w:val="nil"/>
        </w:pBdr>
        <w:ind w:left="284"/>
        <w:jc w:val="both"/>
        <w:rPr>
          <w:color w:val="000000"/>
        </w:rPr>
      </w:pPr>
      <w:r w:rsidRPr="0038759E">
        <w:rPr>
          <w:color w:val="000000"/>
          <w:lang w:val="uk-UA"/>
        </w:rPr>
        <w:t>a) F(x)</w:t>
      </w:r>
    </w:p>
    <w:p w14:paraId="29B2B7E1" w14:textId="77777777" w:rsidR="00332EC3" w:rsidRPr="00A367D0" w:rsidRDefault="005C4C56" w:rsidP="00535BD4">
      <w:pPr>
        <w:pBdr>
          <w:top w:val="nil"/>
          <w:left w:val="nil"/>
          <w:bottom w:val="nil"/>
          <w:right w:val="nil"/>
          <w:between w:val="nil"/>
        </w:pBdr>
        <w:ind w:firstLine="284"/>
        <w:jc w:val="both"/>
        <w:rPr>
          <w:color w:val="000000"/>
        </w:rPr>
      </w:pPr>
      <w:r w:rsidRPr="0038759E">
        <w:rPr>
          <w:color w:val="000000"/>
          <w:lang w:val="uk-UA"/>
        </w:rPr>
        <w:t>б) f(x)</w:t>
      </w:r>
    </w:p>
    <w:p w14:paraId="484501F0" w14:textId="77777777" w:rsidR="00332EC3" w:rsidRPr="00A367D0" w:rsidRDefault="00A367D0" w:rsidP="00535BD4">
      <w:pPr>
        <w:pBdr>
          <w:top w:val="nil"/>
          <w:left w:val="nil"/>
          <w:bottom w:val="nil"/>
          <w:right w:val="nil"/>
          <w:between w:val="nil"/>
        </w:pBdr>
        <w:ind w:firstLine="284"/>
        <w:jc w:val="both"/>
        <w:rPr>
          <w:color w:val="000000"/>
        </w:rPr>
      </w:pPr>
      <w:r>
        <w:rPr>
          <w:color w:val="000000"/>
          <w:lang w:val="uk-UA"/>
        </w:rPr>
        <w:t xml:space="preserve">в) F(x)+C, </w:t>
      </w:r>
      <w:r w:rsidR="005C4C56" w:rsidRPr="0038759E">
        <w:rPr>
          <w:color w:val="000000"/>
          <w:lang w:val="uk-UA"/>
        </w:rPr>
        <w:t> C=</w:t>
      </w:r>
      <w:proofErr w:type="spellStart"/>
      <w:r w:rsidR="005C4C56" w:rsidRPr="0038759E">
        <w:rPr>
          <w:color w:val="000000"/>
          <w:lang w:val="uk-UA"/>
        </w:rPr>
        <w:t>const</w:t>
      </w:r>
      <w:proofErr w:type="spellEnd"/>
    </w:p>
    <w:p w14:paraId="1A682DCE" w14:textId="77777777" w:rsidR="00332EC3" w:rsidRPr="00A367D0" w:rsidRDefault="00A367D0" w:rsidP="00535BD4">
      <w:pPr>
        <w:pBdr>
          <w:top w:val="nil"/>
          <w:left w:val="nil"/>
          <w:bottom w:val="nil"/>
          <w:right w:val="nil"/>
          <w:between w:val="nil"/>
        </w:pBdr>
        <w:ind w:firstLine="284"/>
        <w:jc w:val="both"/>
        <w:rPr>
          <w:color w:val="000000"/>
        </w:rPr>
      </w:pPr>
      <w:r>
        <w:rPr>
          <w:color w:val="000000"/>
          <w:lang w:val="uk-UA"/>
        </w:rPr>
        <w:t xml:space="preserve">г) f(x)+C, </w:t>
      </w:r>
      <w:r w:rsidR="005C4C56" w:rsidRPr="0038759E">
        <w:rPr>
          <w:color w:val="000000"/>
          <w:lang w:val="uk-UA"/>
        </w:rPr>
        <w:t> C=</w:t>
      </w:r>
      <w:proofErr w:type="spellStart"/>
      <w:r w:rsidR="005C4C56" w:rsidRPr="0038759E">
        <w:rPr>
          <w:color w:val="000000"/>
          <w:lang w:val="uk-UA"/>
        </w:rPr>
        <w:t>const</w:t>
      </w:r>
      <w:proofErr w:type="spellEnd"/>
      <w:r w:rsidR="00355C3A">
        <w:rPr>
          <w:color w:val="000000"/>
          <w:lang w:val="uk-UA"/>
        </w:rPr>
        <w:t>.</w:t>
      </w:r>
    </w:p>
    <w:p w14:paraId="29B1F49B" w14:textId="77777777" w:rsidR="00332EC3" w:rsidRPr="0038759E" w:rsidRDefault="00332EC3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lang w:val="uk-UA"/>
        </w:rPr>
      </w:pPr>
    </w:p>
    <w:p w14:paraId="2B019DB3" w14:textId="3FDB68D7" w:rsidR="00332EC3" w:rsidRPr="0038759E" w:rsidRDefault="005C4C56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  <w:lang w:val="uk-UA"/>
        </w:rPr>
      </w:pPr>
      <w:r w:rsidRPr="0038759E">
        <w:rPr>
          <w:b/>
          <w:color w:val="000000"/>
          <w:lang w:val="uk-UA"/>
        </w:rPr>
        <w:t>3. Невизначеним інтегралом функції f(x) на проміжку [a</w:t>
      </w:r>
      <w:r w:rsidR="009B5FF3">
        <w:rPr>
          <w:b/>
          <w:color w:val="000000"/>
        </w:rPr>
        <w:t>;</w:t>
      </w:r>
      <w:r w:rsidRPr="0038759E">
        <w:rPr>
          <w:b/>
          <w:color w:val="000000"/>
          <w:lang w:val="uk-UA"/>
        </w:rPr>
        <w:t>b] називається:</w:t>
      </w:r>
    </w:p>
    <w:p w14:paraId="780BA920" w14:textId="77777777" w:rsidR="00332EC3" w:rsidRPr="006D645E" w:rsidRDefault="005C4C56" w:rsidP="00535BD4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38759E">
        <w:rPr>
          <w:color w:val="000000"/>
          <w:lang w:val="uk-UA"/>
        </w:rPr>
        <w:t>а) множина всіх первісних функції</w:t>
      </w:r>
    </w:p>
    <w:p w14:paraId="72642D4E" w14:textId="77777777" w:rsidR="00332EC3" w:rsidRPr="006D645E" w:rsidRDefault="005C4C56" w:rsidP="00535BD4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38759E">
        <w:rPr>
          <w:color w:val="000000"/>
          <w:lang w:val="uk-UA"/>
        </w:rPr>
        <w:t>б) множина всіх дійсних чисел</w:t>
      </w:r>
    </w:p>
    <w:p w14:paraId="082AECC5" w14:textId="77777777" w:rsidR="00332EC3" w:rsidRPr="006D645E" w:rsidRDefault="005C4C56" w:rsidP="00535BD4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38759E">
        <w:rPr>
          <w:color w:val="000000"/>
          <w:lang w:val="uk-UA"/>
        </w:rPr>
        <w:t>в) похідна від заданої функції</w:t>
      </w:r>
    </w:p>
    <w:p w14:paraId="71C9F68A" w14:textId="77777777" w:rsidR="00332EC3" w:rsidRPr="006D645E" w:rsidRDefault="005C4C56" w:rsidP="00535BD4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38759E">
        <w:rPr>
          <w:color w:val="000000"/>
          <w:lang w:val="uk-UA"/>
        </w:rPr>
        <w:t>г) множина комплексних чисел</w:t>
      </w:r>
      <w:r w:rsidR="00355C3A">
        <w:rPr>
          <w:color w:val="000000"/>
          <w:lang w:val="uk-UA"/>
        </w:rPr>
        <w:t>.</w:t>
      </w:r>
    </w:p>
    <w:p w14:paraId="6C03F614" w14:textId="77777777" w:rsidR="00332EC3" w:rsidRPr="0038759E" w:rsidRDefault="00332EC3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  <w:lang w:val="uk-UA"/>
        </w:rPr>
      </w:pPr>
    </w:p>
    <w:p w14:paraId="6F045779" w14:textId="77777777" w:rsidR="00332EC3" w:rsidRPr="0038759E" w:rsidRDefault="005C4C56">
      <w:pPr>
        <w:pBdr>
          <w:top w:val="nil"/>
          <w:left w:val="nil"/>
          <w:bottom w:val="nil"/>
          <w:right w:val="nil"/>
          <w:between w:val="nil"/>
        </w:pBdr>
        <w:rPr>
          <w:b/>
          <w:color w:val="202122"/>
          <w:sz w:val="25"/>
          <w:szCs w:val="25"/>
          <w:highlight w:val="white"/>
          <w:lang w:val="uk-UA"/>
        </w:rPr>
      </w:pPr>
      <w:r w:rsidRPr="0038759E">
        <w:rPr>
          <w:b/>
          <w:color w:val="000000"/>
          <w:lang w:val="uk-UA"/>
        </w:rPr>
        <w:t>4. Похідна невизначеного інтеграла дорівнює:</w:t>
      </w:r>
    </w:p>
    <w:p w14:paraId="149CA0B1" w14:textId="77777777" w:rsidR="00332EC3" w:rsidRPr="006D645E" w:rsidRDefault="005C4C56" w:rsidP="00535BD4">
      <w:pPr>
        <w:pBdr>
          <w:top w:val="nil"/>
          <w:left w:val="nil"/>
          <w:bottom w:val="nil"/>
          <w:right w:val="nil"/>
          <w:between w:val="nil"/>
        </w:pBdr>
        <w:ind w:left="284"/>
        <w:rPr>
          <w:color w:val="000000"/>
          <w:lang w:val="uk-UA"/>
        </w:rPr>
      </w:pPr>
      <w:r w:rsidRPr="0038759E">
        <w:rPr>
          <w:color w:val="000000"/>
          <w:lang w:val="uk-UA"/>
        </w:rPr>
        <w:t>а) підінтегральній функції</w:t>
      </w:r>
    </w:p>
    <w:p w14:paraId="57CD50C9" w14:textId="77777777" w:rsidR="00332EC3" w:rsidRPr="006D645E" w:rsidRDefault="005C4C56" w:rsidP="00535BD4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38759E">
        <w:rPr>
          <w:color w:val="000000"/>
          <w:lang w:val="uk-UA"/>
        </w:rPr>
        <w:t>б) підінтегральному виразу</w:t>
      </w:r>
    </w:p>
    <w:p w14:paraId="7AA1087B" w14:textId="77777777" w:rsidR="00332EC3" w:rsidRPr="006D645E" w:rsidRDefault="005C4C56" w:rsidP="00535BD4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38759E">
        <w:rPr>
          <w:color w:val="000000"/>
          <w:lang w:val="uk-UA"/>
        </w:rPr>
        <w:t>в) первісній функції</w:t>
      </w:r>
    </w:p>
    <w:p w14:paraId="0ECF523E" w14:textId="77777777" w:rsidR="00332EC3" w:rsidRPr="006D645E" w:rsidRDefault="005C4C56" w:rsidP="00535BD4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38759E">
        <w:rPr>
          <w:color w:val="000000"/>
          <w:lang w:val="uk-UA"/>
        </w:rPr>
        <w:t>г) сума підінтеграл</w:t>
      </w:r>
      <w:r w:rsidR="00642498">
        <w:rPr>
          <w:color w:val="000000"/>
          <w:lang w:val="uk-UA"/>
        </w:rPr>
        <w:t>ьної функції і довільної сталої</w:t>
      </w:r>
      <w:r w:rsidR="00355C3A">
        <w:rPr>
          <w:color w:val="000000"/>
          <w:lang w:val="uk-UA"/>
        </w:rPr>
        <w:t>.</w:t>
      </w:r>
    </w:p>
    <w:p w14:paraId="4292DC3B" w14:textId="73196544" w:rsidR="00332EC3" w:rsidRDefault="00332EC3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lang w:val="uk-UA"/>
        </w:rPr>
      </w:pPr>
    </w:p>
    <w:p w14:paraId="304EC4D6" w14:textId="77777777" w:rsidR="002D642B" w:rsidRPr="0038759E" w:rsidRDefault="002D642B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lang w:val="uk-UA"/>
        </w:rPr>
      </w:pPr>
    </w:p>
    <w:p w14:paraId="171796C2" w14:textId="77777777" w:rsidR="00332EC3" w:rsidRPr="0038759E" w:rsidRDefault="005C4C56" w:rsidP="00D71562">
      <w:pPr>
        <w:pBdr>
          <w:top w:val="nil"/>
          <w:left w:val="nil"/>
          <w:bottom w:val="nil"/>
          <w:right w:val="nil"/>
          <w:between w:val="nil"/>
        </w:pBdr>
        <w:ind w:left="284" w:hanging="284"/>
        <w:rPr>
          <w:b/>
          <w:color w:val="202122"/>
          <w:sz w:val="25"/>
          <w:szCs w:val="25"/>
          <w:highlight w:val="white"/>
          <w:lang w:val="uk-UA"/>
        </w:rPr>
      </w:pPr>
      <w:r w:rsidRPr="0038759E">
        <w:rPr>
          <w:b/>
          <w:color w:val="000000"/>
          <w:lang w:val="uk-UA"/>
        </w:rPr>
        <w:lastRenderedPageBreak/>
        <w:t>5. Невизначений інтеграл від диференціала деякої функції дорівнює:</w:t>
      </w:r>
    </w:p>
    <w:p w14:paraId="7EFF4359" w14:textId="77777777" w:rsidR="00332EC3" w:rsidRPr="006D645E" w:rsidRDefault="005C4C56" w:rsidP="00535BD4">
      <w:pPr>
        <w:pBdr>
          <w:top w:val="nil"/>
          <w:left w:val="nil"/>
          <w:bottom w:val="nil"/>
          <w:right w:val="nil"/>
          <w:between w:val="nil"/>
        </w:pBdr>
        <w:ind w:left="567" w:hanging="283"/>
        <w:rPr>
          <w:color w:val="000000"/>
          <w:lang w:val="uk-UA"/>
        </w:rPr>
      </w:pPr>
      <w:r w:rsidRPr="0038759E">
        <w:rPr>
          <w:color w:val="000000"/>
          <w:lang w:val="uk-UA"/>
        </w:rPr>
        <w:t>а) підінтегральній функції</w:t>
      </w:r>
    </w:p>
    <w:p w14:paraId="21C7BA59" w14:textId="77777777" w:rsidR="00332EC3" w:rsidRPr="006D645E" w:rsidRDefault="005C4C56" w:rsidP="00535BD4">
      <w:pPr>
        <w:pBdr>
          <w:top w:val="nil"/>
          <w:left w:val="nil"/>
          <w:bottom w:val="nil"/>
          <w:right w:val="nil"/>
          <w:between w:val="nil"/>
        </w:pBdr>
        <w:ind w:left="567" w:hanging="283"/>
        <w:rPr>
          <w:color w:val="000000"/>
          <w:lang w:val="uk-UA"/>
        </w:rPr>
      </w:pPr>
      <w:r w:rsidRPr="0038759E">
        <w:rPr>
          <w:color w:val="000000"/>
          <w:lang w:val="uk-UA"/>
        </w:rPr>
        <w:t>б) підінтегральному виразу</w:t>
      </w:r>
    </w:p>
    <w:p w14:paraId="0644BC7B" w14:textId="77777777" w:rsidR="00332EC3" w:rsidRPr="006D645E" w:rsidRDefault="005C4C56" w:rsidP="00535BD4">
      <w:pPr>
        <w:pBdr>
          <w:top w:val="nil"/>
          <w:left w:val="nil"/>
          <w:bottom w:val="nil"/>
          <w:right w:val="nil"/>
          <w:between w:val="nil"/>
        </w:pBdr>
        <w:ind w:left="567" w:hanging="283"/>
        <w:rPr>
          <w:color w:val="000000"/>
          <w:lang w:val="uk-UA"/>
        </w:rPr>
      </w:pPr>
      <w:r w:rsidRPr="0038759E">
        <w:rPr>
          <w:color w:val="000000"/>
          <w:lang w:val="uk-UA"/>
        </w:rPr>
        <w:t>в) первісній функції</w:t>
      </w:r>
    </w:p>
    <w:p w14:paraId="15FF6D7D" w14:textId="77777777" w:rsidR="00332EC3" w:rsidRPr="006D645E" w:rsidRDefault="005C4C56" w:rsidP="00535BD4">
      <w:pPr>
        <w:pBdr>
          <w:top w:val="nil"/>
          <w:left w:val="nil"/>
          <w:bottom w:val="nil"/>
          <w:right w:val="nil"/>
          <w:between w:val="nil"/>
        </w:pBdr>
        <w:ind w:left="567" w:hanging="283"/>
        <w:rPr>
          <w:color w:val="000000"/>
          <w:lang w:val="uk-UA"/>
        </w:rPr>
      </w:pPr>
      <w:r w:rsidRPr="0038759E">
        <w:rPr>
          <w:color w:val="000000"/>
          <w:lang w:val="uk-UA"/>
        </w:rPr>
        <w:t>г) сумі підінтегральної функції і довільної сталої</w:t>
      </w:r>
      <w:r w:rsidR="00355C3A">
        <w:rPr>
          <w:color w:val="000000"/>
          <w:lang w:val="uk-UA"/>
        </w:rPr>
        <w:t>.</w:t>
      </w:r>
    </w:p>
    <w:p w14:paraId="03180DBC" w14:textId="77777777" w:rsidR="00332EC3" w:rsidRPr="0038759E" w:rsidRDefault="00332EC3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lang w:val="uk-UA"/>
        </w:rPr>
      </w:pPr>
    </w:p>
    <w:p w14:paraId="4CD3970C" w14:textId="77777777" w:rsidR="00332EC3" w:rsidRPr="0038759E" w:rsidRDefault="005C4C56">
      <w:pPr>
        <w:pBdr>
          <w:top w:val="nil"/>
          <w:left w:val="nil"/>
          <w:bottom w:val="nil"/>
          <w:right w:val="nil"/>
          <w:between w:val="nil"/>
        </w:pBdr>
        <w:ind w:left="567" w:hanging="567"/>
        <w:rPr>
          <w:b/>
          <w:color w:val="000000"/>
          <w:lang w:val="uk-UA"/>
        </w:rPr>
      </w:pPr>
      <w:r w:rsidRPr="0038759E">
        <w:rPr>
          <w:b/>
          <w:color w:val="000000"/>
          <w:lang w:val="uk-UA"/>
        </w:rPr>
        <w:t>6. Диференціал від невизначеного інтегралу дорівнює:</w:t>
      </w:r>
    </w:p>
    <w:p w14:paraId="6C569893" w14:textId="77777777" w:rsidR="00332EC3" w:rsidRPr="006D645E" w:rsidRDefault="005C4C56" w:rsidP="00535BD4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i/>
          <w:color w:val="000000"/>
          <w:lang w:val="uk-UA"/>
        </w:rPr>
      </w:pPr>
      <w:r w:rsidRPr="0038759E">
        <w:rPr>
          <w:color w:val="000000"/>
          <w:lang w:val="uk-UA"/>
        </w:rPr>
        <w:t>а) підінтегральній функції</w:t>
      </w:r>
    </w:p>
    <w:p w14:paraId="512841DA" w14:textId="77777777" w:rsidR="00D05DB0" w:rsidRPr="00D05DB0" w:rsidRDefault="005C4C56" w:rsidP="00535BD4">
      <w:pPr>
        <w:pBdr>
          <w:top w:val="nil"/>
          <w:left w:val="nil"/>
          <w:bottom w:val="nil"/>
          <w:right w:val="nil"/>
          <w:between w:val="nil"/>
        </w:pBdr>
        <w:ind w:left="567" w:hanging="283"/>
        <w:rPr>
          <w:color w:val="000000"/>
          <w:lang w:val="uk-UA"/>
        </w:rPr>
      </w:pPr>
      <w:r w:rsidRPr="0038759E">
        <w:rPr>
          <w:color w:val="000000"/>
          <w:lang w:val="uk-UA"/>
        </w:rPr>
        <w:t>б)</w:t>
      </w:r>
      <w:r w:rsidR="00D05DB0" w:rsidRPr="006D645E">
        <w:rPr>
          <w:color w:val="000000"/>
          <w:lang w:val="uk-UA"/>
        </w:rPr>
        <w:t xml:space="preserve"> </w:t>
      </w:r>
      <w:r w:rsidR="00642498">
        <w:rPr>
          <w:color w:val="000000"/>
          <w:lang w:val="uk-UA"/>
        </w:rPr>
        <w:t>підінтегральному виразу</w:t>
      </w:r>
    </w:p>
    <w:p w14:paraId="10732B2E" w14:textId="77777777" w:rsidR="00332EC3" w:rsidRPr="006D645E" w:rsidRDefault="005C4C56" w:rsidP="00535BD4">
      <w:pPr>
        <w:pBdr>
          <w:top w:val="nil"/>
          <w:left w:val="nil"/>
          <w:bottom w:val="nil"/>
          <w:right w:val="nil"/>
          <w:between w:val="nil"/>
        </w:pBdr>
        <w:ind w:left="567" w:hanging="283"/>
        <w:rPr>
          <w:color w:val="000000"/>
          <w:lang w:val="uk-UA"/>
        </w:rPr>
      </w:pPr>
      <w:r w:rsidRPr="0038759E">
        <w:rPr>
          <w:color w:val="000000"/>
          <w:lang w:val="uk-UA"/>
        </w:rPr>
        <w:t>в) первісній функції</w:t>
      </w:r>
    </w:p>
    <w:p w14:paraId="2D4C352A" w14:textId="77777777" w:rsidR="00332EC3" w:rsidRPr="006D645E" w:rsidRDefault="005C4C56" w:rsidP="00535BD4">
      <w:pPr>
        <w:pBdr>
          <w:top w:val="nil"/>
          <w:left w:val="nil"/>
          <w:bottom w:val="nil"/>
          <w:right w:val="nil"/>
          <w:between w:val="nil"/>
        </w:pBdr>
        <w:ind w:left="567" w:hanging="283"/>
        <w:rPr>
          <w:color w:val="000000"/>
          <w:lang w:val="uk-UA"/>
        </w:rPr>
      </w:pPr>
      <w:r w:rsidRPr="0038759E">
        <w:rPr>
          <w:color w:val="000000"/>
          <w:lang w:val="uk-UA"/>
        </w:rPr>
        <w:t>г) сумі підінтегральної функції з довільною сталою</w:t>
      </w:r>
      <w:r w:rsidR="00355C3A">
        <w:rPr>
          <w:color w:val="000000"/>
          <w:lang w:val="uk-UA"/>
        </w:rPr>
        <w:t>.</w:t>
      </w:r>
    </w:p>
    <w:p w14:paraId="5FA06199" w14:textId="77777777" w:rsidR="00332EC3" w:rsidRPr="0038759E" w:rsidRDefault="00332EC3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lang w:val="uk-UA"/>
        </w:rPr>
      </w:pPr>
    </w:p>
    <w:p w14:paraId="26CD2684" w14:textId="77777777" w:rsidR="00332EC3" w:rsidRPr="0038759E" w:rsidRDefault="005C4C56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  <w:lang w:val="uk-UA"/>
        </w:rPr>
      </w:pPr>
      <w:r w:rsidRPr="0038759E">
        <w:rPr>
          <w:b/>
          <w:color w:val="000000"/>
          <w:lang w:val="uk-UA"/>
        </w:rPr>
        <w:t>7. До основних методів інтегрування відносяться</w:t>
      </w:r>
      <w:r w:rsidR="007722EF">
        <w:rPr>
          <w:b/>
          <w:color w:val="000000"/>
          <w:lang w:val="uk-UA"/>
        </w:rPr>
        <w:t>:</w:t>
      </w:r>
    </w:p>
    <w:p w14:paraId="274B5A11" w14:textId="77777777" w:rsidR="00332EC3" w:rsidRPr="006D645E" w:rsidRDefault="005C4C56" w:rsidP="00535BD4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38759E">
        <w:rPr>
          <w:color w:val="000000"/>
          <w:lang w:val="uk-UA"/>
        </w:rPr>
        <w:t>а) метод інтегрування частинами</w:t>
      </w:r>
    </w:p>
    <w:p w14:paraId="10CAF5ED" w14:textId="77777777" w:rsidR="00332EC3" w:rsidRPr="006D645E" w:rsidRDefault="005C4C56" w:rsidP="00535BD4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38759E">
        <w:rPr>
          <w:color w:val="000000"/>
          <w:lang w:val="uk-UA"/>
        </w:rPr>
        <w:t>б) метод заміни змінної</w:t>
      </w:r>
    </w:p>
    <w:p w14:paraId="55493DF8" w14:textId="77777777" w:rsidR="00332EC3" w:rsidRPr="006D645E" w:rsidRDefault="005C4C56" w:rsidP="00535BD4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38759E">
        <w:rPr>
          <w:color w:val="000000"/>
          <w:lang w:val="uk-UA"/>
        </w:rPr>
        <w:t>в) метод безпосереднього інтегрування</w:t>
      </w:r>
    </w:p>
    <w:p w14:paraId="75DB27C2" w14:textId="77777777" w:rsidR="00332EC3" w:rsidRPr="006D645E" w:rsidRDefault="005C4C56" w:rsidP="00535BD4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38759E">
        <w:rPr>
          <w:color w:val="000000"/>
          <w:lang w:val="uk-UA"/>
        </w:rPr>
        <w:t>г) всі перераховані методи</w:t>
      </w:r>
      <w:r w:rsidR="00355C3A">
        <w:rPr>
          <w:color w:val="000000"/>
          <w:lang w:val="uk-UA"/>
        </w:rPr>
        <w:t>.</w:t>
      </w:r>
    </w:p>
    <w:p w14:paraId="7391476B" w14:textId="77777777" w:rsidR="00332EC3" w:rsidRPr="0038759E" w:rsidRDefault="00332EC3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lang w:val="uk-UA"/>
        </w:rPr>
      </w:pPr>
    </w:p>
    <w:p w14:paraId="276DBD26" w14:textId="77777777" w:rsidR="00332EC3" w:rsidRPr="0038759E" w:rsidRDefault="005C4C56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  <w:lang w:val="uk-UA"/>
        </w:rPr>
      </w:pPr>
      <w:r w:rsidRPr="0038759E">
        <w:rPr>
          <w:b/>
          <w:color w:val="000000"/>
          <w:lang w:val="uk-UA"/>
        </w:rPr>
        <w:t>8. Операцію, обернену до диференціювання, називають</w:t>
      </w:r>
      <w:r w:rsidR="007722EF">
        <w:rPr>
          <w:b/>
          <w:color w:val="000000"/>
          <w:lang w:val="uk-UA"/>
        </w:rPr>
        <w:t>:</w:t>
      </w:r>
    </w:p>
    <w:p w14:paraId="37FE1639" w14:textId="77777777" w:rsidR="00332EC3" w:rsidRPr="006D645E" w:rsidRDefault="005C4C56" w:rsidP="00D21D7D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38759E">
        <w:rPr>
          <w:color w:val="000000"/>
          <w:lang w:val="uk-UA"/>
        </w:rPr>
        <w:t>а) інтегруванням</w:t>
      </w:r>
    </w:p>
    <w:p w14:paraId="29A7641F" w14:textId="77777777" w:rsidR="00332EC3" w:rsidRPr="006D645E" w:rsidRDefault="005C4C56" w:rsidP="00D21D7D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38759E">
        <w:rPr>
          <w:color w:val="000000"/>
          <w:lang w:val="uk-UA"/>
        </w:rPr>
        <w:t>б) логарифмуванням</w:t>
      </w:r>
    </w:p>
    <w:p w14:paraId="15B8C3D1" w14:textId="77777777" w:rsidR="00332EC3" w:rsidRPr="006D645E" w:rsidRDefault="005C4C56" w:rsidP="00D21D7D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38759E">
        <w:rPr>
          <w:color w:val="000000"/>
          <w:lang w:val="uk-UA"/>
        </w:rPr>
        <w:t>в) потенціюванням</w:t>
      </w:r>
    </w:p>
    <w:p w14:paraId="6C3CF87F" w14:textId="77777777" w:rsidR="00332EC3" w:rsidRPr="006D645E" w:rsidRDefault="005C4C56" w:rsidP="00D21D7D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38759E">
        <w:rPr>
          <w:color w:val="000000"/>
          <w:lang w:val="uk-UA"/>
        </w:rPr>
        <w:t>г) диференціюванням</w:t>
      </w:r>
      <w:r w:rsidR="00355C3A">
        <w:rPr>
          <w:color w:val="000000"/>
          <w:lang w:val="uk-UA"/>
        </w:rPr>
        <w:t>.</w:t>
      </w:r>
    </w:p>
    <w:p w14:paraId="7A161C97" w14:textId="77777777" w:rsidR="00332EC3" w:rsidRPr="0038759E" w:rsidRDefault="00332EC3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lang w:val="uk-UA"/>
        </w:rPr>
      </w:pPr>
    </w:p>
    <w:p w14:paraId="3D53C1D2" w14:textId="77777777" w:rsidR="00332EC3" w:rsidRPr="0038759E" w:rsidRDefault="005C4C56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  <w:lang w:val="uk-UA"/>
        </w:rPr>
      </w:pPr>
      <w:r w:rsidRPr="0038759E">
        <w:rPr>
          <w:b/>
          <w:color w:val="000000"/>
          <w:lang w:val="uk-UA"/>
        </w:rPr>
        <w:t>9. Хто із вчених математиків увів знак інтеграла?</w:t>
      </w:r>
    </w:p>
    <w:p w14:paraId="513F5D98" w14:textId="77777777" w:rsidR="00332EC3" w:rsidRPr="006D645E" w:rsidRDefault="005C4C56" w:rsidP="00D21D7D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38759E">
        <w:rPr>
          <w:color w:val="000000"/>
          <w:lang w:val="uk-UA"/>
        </w:rPr>
        <w:t>а) Ньютон</w:t>
      </w:r>
    </w:p>
    <w:p w14:paraId="06F674ED" w14:textId="77777777" w:rsidR="00332EC3" w:rsidRPr="006D645E" w:rsidRDefault="005C4C56" w:rsidP="00D21D7D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38759E">
        <w:rPr>
          <w:color w:val="000000"/>
          <w:lang w:val="uk-UA"/>
        </w:rPr>
        <w:t>б) Лагранж</w:t>
      </w:r>
    </w:p>
    <w:p w14:paraId="37F0605F" w14:textId="77777777" w:rsidR="00332EC3" w:rsidRPr="006D645E" w:rsidRDefault="005C4C56" w:rsidP="00D21D7D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38759E">
        <w:rPr>
          <w:color w:val="000000"/>
          <w:lang w:val="uk-UA"/>
        </w:rPr>
        <w:t>в) Лейбніц</w:t>
      </w:r>
    </w:p>
    <w:p w14:paraId="1BADDFCD" w14:textId="77777777" w:rsidR="00332EC3" w:rsidRPr="006D645E" w:rsidRDefault="005C4C56" w:rsidP="00D21D7D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38759E">
        <w:rPr>
          <w:color w:val="000000"/>
          <w:lang w:val="uk-UA"/>
        </w:rPr>
        <w:t>г) Остроградський</w:t>
      </w:r>
      <w:r w:rsidR="00355C3A">
        <w:rPr>
          <w:color w:val="000000"/>
          <w:lang w:val="uk-UA"/>
        </w:rPr>
        <w:t>.</w:t>
      </w:r>
    </w:p>
    <w:p w14:paraId="786F734B" w14:textId="77777777" w:rsidR="00332EC3" w:rsidRPr="0038759E" w:rsidRDefault="00332EC3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lang w:val="uk-UA"/>
        </w:rPr>
      </w:pPr>
    </w:p>
    <w:p w14:paraId="66A6EA72" w14:textId="77777777" w:rsidR="00332EC3" w:rsidRPr="007722EF" w:rsidRDefault="005C4C56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  <w:lang w:val="uk-UA"/>
        </w:rPr>
      </w:pPr>
      <w:r w:rsidRPr="0038759E">
        <w:rPr>
          <w:b/>
          <w:color w:val="000000"/>
          <w:lang w:val="uk-UA"/>
        </w:rPr>
        <w:t xml:space="preserve">10. Формула інтегрування </w:t>
      </w:r>
      <w:r w:rsidR="007722EF">
        <w:rPr>
          <w:b/>
          <w:color w:val="000000"/>
          <w:lang w:val="uk-UA"/>
        </w:rPr>
        <w:t>частинами:</w:t>
      </w:r>
    </w:p>
    <w:p w14:paraId="2C7D0E54" w14:textId="77777777" w:rsidR="00332EC3" w:rsidRPr="006D645E" w:rsidRDefault="00456639" w:rsidP="007722EF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38759E">
        <w:rPr>
          <w:color w:val="000000"/>
          <w:lang w:val="uk-UA"/>
        </w:rPr>
        <w:t>а)</w:t>
      </w:r>
      <w:r w:rsidR="005C4C56" w:rsidRPr="00444170">
        <w:rPr>
          <w:color w:val="000000"/>
          <w:lang w:val="uk-UA"/>
        </w:rPr>
        <w:t xml:space="preserve"> ∫</w:t>
      </w:r>
      <w:proofErr w:type="spellStart"/>
      <w:r w:rsidR="005C4C56" w:rsidRPr="00444170">
        <w:rPr>
          <w:color w:val="000000"/>
          <w:lang w:val="uk-UA"/>
        </w:rPr>
        <w:t>vdu</w:t>
      </w:r>
      <w:proofErr w:type="spellEnd"/>
      <w:r w:rsidR="005C4C56" w:rsidRPr="00444170">
        <w:rPr>
          <w:color w:val="000000"/>
          <w:lang w:val="uk-UA"/>
        </w:rPr>
        <w:t>=</w:t>
      </w:r>
      <w:proofErr w:type="spellStart"/>
      <w:r w:rsidR="005C4C56" w:rsidRPr="00444170">
        <w:rPr>
          <w:color w:val="000000"/>
          <w:lang w:val="uk-UA"/>
        </w:rPr>
        <w:t>uv</w:t>
      </w:r>
      <w:proofErr w:type="spellEnd"/>
      <w:r w:rsidR="005C4C56" w:rsidRPr="00444170">
        <w:rPr>
          <w:color w:val="000000"/>
          <w:lang w:val="uk-UA"/>
        </w:rPr>
        <w:t>−∫</w:t>
      </w:r>
      <w:proofErr w:type="spellStart"/>
      <w:r w:rsidR="005C4C56" w:rsidRPr="00444170">
        <w:rPr>
          <w:color w:val="000000"/>
          <w:lang w:val="uk-UA"/>
        </w:rPr>
        <w:t>udu</w:t>
      </w:r>
      <w:proofErr w:type="spellEnd"/>
    </w:p>
    <w:p w14:paraId="549B6A1B" w14:textId="77777777" w:rsidR="00332EC3" w:rsidRPr="006D645E" w:rsidRDefault="00456639" w:rsidP="007722EF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38759E">
        <w:rPr>
          <w:color w:val="000000"/>
          <w:lang w:val="uk-UA"/>
        </w:rPr>
        <w:t xml:space="preserve">б) </w:t>
      </w:r>
      <w:r w:rsidR="005C4C56" w:rsidRPr="00444170">
        <w:rPr>
          <w:color w:val="000000"/>
          <w:lang w:val="uk-UA"/>
        </w:rPr>
        <w:t>∫</w:t>
      </w:r>
      <w:proofErr w:type="spellStart"/>
      <w:r w:rsidR="005C4C56" w:rsidRPr="00444170">
        <w:rPr>
          <w:color w:val="000000"/>
          <w:lang w:val="uk-UA"/>
        </w:rPr>
        <w:t>vdu</w:t>
      </w:r>
      <w:proofErr w:type="spellEnd"/>
      <w:r w:rsidR="005C4C56" w:rsidRPr="00444170">
        <w:rPr>
          <w:color w:val="000000"/>
          <w:lang w:val="uk-UA"/>
        </w:rPr>
        <w:t>=</w:t>
      </w:r>
      <w:proofErr w:type="spellStart"/>
      <w:r w:rsidR="005C4C56" w:rsidRPr="00444170">
        <w:rPr>
          <w:color w:val="000000"/>
          <w:lang w:val="uk-UA"/>
        </w:rPr>
        <w:t>uv</w:t>
      </w:r>
      <w:proofErr w:type="spellEnd"/>
      <w:r w:rsidR="005C4C56" w:rsidRPr="00444170">
        <w:rPr>
          <w:color w:val="000000"/>
          <w:lang w:val="uk-UA"/>
        </w:rPr>
        <w:t>−∫</w:t>
      </w:r>
      <w:proofErr w:type="spellStart"/>
      <w:r w:rsidR="005C4C56" w:rsidRPr="00444170">
        <w:rPr>
          <w:color w:val="000000"/>
          <w:lang w:val="uk-UA"/>
        </w:rPr>
        <w:t>vdu</w:t>
      </w:r>
      <w:proofErr w:type="spellEnd"/>
    </w:p>
    <w:p w14:paraId="6942737C" w14:textId="77777777" w:rsidR="00332EC3" w:rsidRPr="006D645E" w:rsidRDefault="00456639" w:rsidP="007722EF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38759E">
        <w:rPr>
          <w:color w:val="000000"/>
          <w:lang w:val="uk-UA"/>
        </w:rPr>
        <w:lastRenderedPageBreak/>
        <w:t xml:space="preserve">в) </w:t>
      </w:r>
      <w:r w:rsidR="005C4C56" w:rsidRPr="00444170">
        <w:rPr>
          <w:color w:val="000000"/>
          <w:lang w:val="uk-UA"/>
        </w:rPr>
        <w:t>∫</w:t>
      </w:r>
      <w:proofErr w:type="spellStart"/>
      <w:r w:rsidR="005C4C56" w:rsidRPr="00444170">
        <w:rPr>
          <w:color w:val="000000"/>
          <w:lang w:val="uk-UA"/>
        </w:rPr>
        <w:t>udv</w:t>
      </w:r>
      <w:proofErr w:type="spellEnd"/>
      <w:r w:rsidR="005C4C56" w:rsidRPr="00444170">
        <w:rPr>
          <w:color w:val="000000"/>
          <w:lang w:val="uk-UA"/>
        </w:rPr>
        <w:t>=</w:t>
      </w:r>
      <w:proofErr w:type="spellStart"/>
      <w:r w:rsidR="005C4C56" w:rsidRPr="00444170">
        <w:rPr>
          <w:color w:val="000000"/>
          <w:lang w:val="uk-UA"/>
        </w:rPr>
        <w:t>uv</w:t>
      </w:r>
      <w:proofErr w:type="spellEnd"/>
      <w:r w:rsidR="005C4C56" w:rsidRPr="00444170">
        <w:rPr>
          <w:color w:val="000000"/>
          <w:lang w:val="uk-UA"/>
        </w:rPr>
        <w:t>−∫</w:t>
      </w:r>
      <w:proofErr w:type="spellStart"/>
      <w:r w:rsidR="005C4C56" w:rsidRPr="00444170">
        <w:rPr>
          <w:color w:val="000000"/>
          <w:lang w:val="uk-UA"/>
        </w:rPr>
        <w:t>vdu</w:t>
      </w:r>
      <w:proofErr w:type="spellEnd"/>
    </w:p>
    <w:p w14:paraId="3555488B" w14:textId="77777777" w:rsidR="00332EC3" w:rsidRPr="006D645E" w:rsidRDefault="00456639" w:rsidP="007722EF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38759E">
        <w:rPr>
          <w:color w:val="000000"/>
          <w:lang w:val="uk-UA"/>
        </w:rPr>
        <w:t xml:space="preserve">г) </w:t>
      </w:r>
      <w:r w:rsidR="005C4C56" w:rsidRPr="00444170">
        <w:rPr>
          <w:color w:val="000000"/>
          <w:lang w:val="uk-UA"/>
        </w:rPr>
        <w:t>∫</w:t>
      </w:r>
      <w:proofErr w:type="spellStart"/>
      <w:r w:rsidR="005C4C56" w:rsidRPr="00444170">
        <w:rPr>
          <w:color w:val="000000"/>
          <w:lang w:val="uk-UA"/>
        </w:rPr>
        <w:t>udu</w:t>
      </w:r>
      <w:proofErr w:type="spellEnd"/>
      <w:r w:rsidR="005C4C56" w:rsidRPr="00444170">
        <w:rPr>
          <w:color w:val="000000"/>
          <w:lang w:val="uk-UA"/>
        </w:rPr>
        <w:t>=</w:t>
      </w:r>
      <w:proofErr w:type="spellStart"/>
      <w:r w:rsidR="005C4C56" w:rsidRPr="00444170">
        <w:rPr>
          <w:color w:val="000000"/>
          <w:lang w:val="uk-UA"/>
        </w:rPr>
        <w:t>uv</w:t>
      </w:r>
      <w:proofErr w:type="spellEnd"/>
      <w:r w:rsidR="005C4C56" w:rsidRPr="00444170">
        <w:rPr>
          <w:color w:val="000000"/>
          <w:lang w:val="uk-UA"/>
        </w:rPr>
        <w:t>−∫</w:t>
      </w:r>
      <w:proofErr w:type="spellStart"/>
      <w:r w:rsidR="005C4C56" w:rsidRPr="00444170">
        <w:rPr>
          <w:color w:val="000000"/>
          <w:lang w:val="uk-UA"/>
        </w:rPr>
        <w:t>vdv</w:t>
      </w:r>
      <w:proofErr w:type="spellEnd"/>
      <w:r w:rsidR="00355C3A">
        <w:rPr>
          <w:color w:val="000000"/>
          <w:lang w:val="uk-UA"/>
        </w:rPr>
        <w:t>.</w:t>
      </w:r>
    </w:p>
    <w:p w14:paraId="2D0467FD" w14:textId="77777777" w:rsidR="002D642B" w:rsidRDefault="002D642B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  <w:lang w:val="uk-UA"/>
        </w:rPr>
      </w:pPr>
    </w:p>
    <w:p w14:paraId="045E71E2" w14:textId="0FB850E7" w:rsidR="00332EC3" w:rsidRPr="000A0705" w:rsidRDefault="005C4C56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lang w:val="uk-UA"/>
        </w:rPr>
      </w:pPr>
      <w:r w:rsidRPr="0038759E">
        <w:rPr>
          <w:b/>
          <w:color w:val="000000"/>
          <w:lang w:val="uk-UA"/>
        </w:rPr>
        <w:t>11</w:t>
      </w:r>
      <w:r w:rsidRPr="0038759E">
        <w:rPr>
          <w:color w:val="000000"/>
          <w:lang w:val="uk-UA"/>
        </w:rPr>
        <w:t xml:space="preserve">. </w:t>
      </w:r>
      <m:oMath>
        <m:r>
          <m:rPr>
            <m:sty m:val="bi"/>
          </m:rPr>
          <w:rPr>
            <w:rFonts w:ascii="Cambria Math" w:eastAsia="Cambria Math" w:hAnsi="Cambria Math" w:cs="Cambria Math"/>
            <w:color w:val="000000"/>
            <w:lang w:val="uk-UA"/>
          </w:rPr>
          <m:t>∫</m:t>
        </m:r>
        <m:sSup>
          <m:sSupPr>
            <m:ctrlPr>
              <w:rPr>
                <w:rFonts w:ascii="Cambria Math" w:eastAsia="Cambria Math" w:hAnsi="Cambria Math" w:cs="Cambria Math"/>
                <w:b/>
                <w:color w:val="000000"/>
                <w:lang w:val="uk-UA"/>
              </w:rPr>
            </m:ctrlPr>
          </m:sSupPr>
          <m:e>
            <m:r>
              <m:rPr>
                <m:sty m:val="bi"/>
              </m:rPr>
              <w:rPr>
                <w:rFonts w:ascii="Cambria Math" w:eastAsia="Cambria Math" w:hAnsi="Cambria Math" w:cs="Cambria Math"/>
                <w:color w:val="000000"/>
                <w:lang w:val="uk-UA"/>
              </w:rPr>
              <m:t>u</m:t>
            </m:r>
          </m:e>
          <m:sup>
            <m:r>
              <m:rPr>
                <m:sty m:val="bi"/>
              </m:rPr>
              <w:rPr>
                <w:rFonts w:ascii="Cambria Math" w:eastAsia="Cambria Math" w:hAnsi="Cambria Math" w:cs="Cambria Math"/>
                <w:color w:val="000000"/>
                <w:lang w:val="uk-UA"/>
              </w:rPr>
              <m:t>α</m:t>
            </m:r>
          </m:sup>
        </m:sSup>
        <m:r>
          <m:rPr>
            <m:sty m:val="bi"/>
          </m:rPr>
          <w:rPr>
            <w:rFonts w:ascii="Cambria Math" w:eastAsia="Cambria Math" w:hAnsi="Cambria Math" w:cs="Cambria Math"/>
            <w:color w:val="000000"/>
            <w:lang w:val="uk-UA"/>
          </w:rPr>
          <m:t>du=…</m:t>
        </m:r>
      </m:oMath>
    </w:p>
    <w:p w14:paraId="3643A386" w14:textId="77777777" w:rsidR="00332EC3" w:rsidRPr="006D645E" w:rsidRDefault="005C4C56" w:rsidP="000A0705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0A0705">
        <w:rPr>
          <w:color w:val="000000"/>
          <w:lang w:val="uk-UA"/>
        </w:rPr>
        <w:t xml:space="preserve">а) 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u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α+1</m:t>
                </m:r>
              </m:sup>
            </m:sSup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α+1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+c,α≠-1,c=const</m:t>
        </m:r>
      </m:oMath>
    </w:p>
    <w:p w14:paraId="5BE51CE7" w14:textId="77777777" w:rsidR="00332EC3" w:rsidRPr="006D645E" w:rsidRDefault="005C4C56" w:rsidP="000A0705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0A0705">
        <w:rPr>
          <w:color w:val="000000"/>
          <w:lang w:val="uk-UA"/>
        </w:rPr>
        <w:t xml:space="preserve">б) 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u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α-1</m:t>
                </m:r>
              </m:sup>
            </m:sSup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α-1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+c,α≠-1,c=const</m:t>
        </m:r>
      </m:oMath>
    </w:p>
    <w:p w14:paraId="7F929FDB" w14:textId="77777777" w:rsidR="00332EC3" w:rsidRPr="006D645E" w:rsidRDefault="005C4C56" w:rsidP="000A0705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0A0705">
        <w:rPr>
          <w:color w:val="000000"/>
          <w:lang w:val="uk-UA"/>
        </w:rPr>
        <w:t xml:space="preserve">в) 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u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α+1</m:t>
                </m:r>
              </m:sup>
            </m:sSup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α-1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+c,α≠-1,c=const</m:t>
        </m:r>
      </m:oMath>
    </w:p>
    <w:p w14:paraId="370BA1E0" w14:textId="77777777" w:rsidR="00332EC3" w:rsidRPr="006D645E" w:rsidRDefault="005C4C56" w:rsidP="000A0705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0A0705">
        <w:rPr>
          <w:color w:val="000000"/>
          <w:lang w:val="uk-UA"/>
        </w:rPr>
        <w:t xml:space="preserve">г) 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u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α-1</m:t>
                </m:r>
              </m:sup>
            </m:sSup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α+1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+c,α≠-1,c=const</m:t>
        </m:r>
      </m:oMath>
      <w:r w:rsidR="00355C3A">
        <w:rPr>
          <w:color w:val="000000"/>
          <w:lang w:val="uk-UA"/>
        </w:rPr>
        <w:t>.</w:t>
      </w:r>
    </w:p>
    <w:p w14:paraId="544DD807" w14:textId="77777777" w:rsidR="00332EC3" w:rsidRPr="000A0705" w:rsidRDefault="00332EC3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lang w:val="uk-UA"/>
        </w:rPr>
      </w:pPr>
    </w:p>
    <w:p w14:paraId="49657396" w14:textId="77777777" w:rsidR="00332EC3" w:rsidRPr="000A0705" w:rsidRDefault="005C4C56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lang w:val="uk-UA"/>
        </w:rPr>
      </w:pPr>
      <w:r w:rsidRPr="000A0705">
        <w:rPr>
          <w:b/>
          <w:color w:val="000000"/>
          <w:lang w:val="uk-UA"/>
        </w:rPr>
        <w:t>12</w:t>
      </w:r>
      <w:r w:rsidRPr="000A0705">
        <w:rPr>
          <w:color w:val="000000"/>
          <w:lang w:val="uk-UA"/>
        </w:rPr>
        <w:t xml:space="preserve">. </w:t>
      </w:r>
      <m:oMath>
        <m:r>
          <m:rPr>
            <m:sty m:val="bi"/>
          </m:rPr>
          <w:rPr>
            <w:rFonts w:ascii="Cambria Math" w:eastAsia="Cambria Math" w:hAnsi="Cambria Math" w:cs="Cambria Math"/>
            <w:color w:val="000000"/>
            <w:lang w:val="uk-UA"/>
          </w:rPr>
          <m:t>∫</m:t>
        </m:r>
        <m:sSup>
          <m:sSupPr>
            <m:ctrlPr>
              <w:rPr>
                <w:rFonts w:ascii="Cambria Math" w:eastAsia="Cambria Math" w:hAnsi="Cambria Math" w:cs="Cambria Math"/>
                <w:b/>
                <w:color w:val="000000"/>
                <w:lang w:val="uk-UA"/>
              </w:rPr>
            </m:ctrlPr>
          </m:sSupPr>
          <m:e>
            <m:r>
              <m:rPr>
                <m:sty m:val="bi"/>
              </m:rPr>
              <w:rPr>
                <w:rFonts w:ascii="Cambria Math" w:eastAsia="Cambria Math" w:hAnsi="Cambria Math" w:cs="Cambria Math"/>
                <w:color w:val="000000"/>
                <w:lang w:val="uk-UA"/>
              </w:rPr>
              <m:t>α</m:t>
            </m:r>
          </m:e>
          <m:sup>
            <m:r>
              <m:rPr>
                <m:sty m:val="bi"/>
              </m:rPr>
              <w:rPr>
                <w:rFonts w:ascii="Cambria Math" w:eastAsia="Cambria Math" w:hAnsi="Cambria Math" w:cs="Cambria Math"/>
                <w:color w:val="000000"/>
                <w:lang w:val="uk-UA"/>
              </w:rPr>
              <m:t>u</m:t>
            </m:r>
          </m:sup>
        </m:sSup>
        <m:r>
          <m:rPr>
            <m:sty m:val="bi"/>
          </m:rPr>
          <w:rPr>
            <w:rFonts w:ascii="Cambria Math" w:eastAsia="Cambria Math" w:hAnsi="Cambria Math" w:cs="Cambria Math"/>
            <w:color w:val="000000"/>
            <w:lang w:val="uk-UA"/>
          </w:rPr>
          <m:t>du=…</m:t>
        </m:r>
      </m:oMath>
    </w:p>
    <w:p w14:paraId="541022AC" w14:textId="77777777" w:rsidR="00332EC3" w:rsidRPr="006D645E" w:rsidRDefault="005C4C56" w:rsidP="000A0705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0A0705">
        <w:rPr>
          <w:color w:val="000000"/>
          <w:lang w:val="uk-UA"/>
        </w:rPr>
        <w:t xml:space="preserve">а) </w:t>
      </w:r>
      <m:oMath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α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u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ln(u)+c</m:t>
        </m:r>
      </m:oMath>
      <w:r w:rsidRPr="000A0705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0A0F10E1" w14:textId="77777777" w:rsidR="00332EC3" w:rsidRPr="006D645E" w:rsidRDefault="005C4C56" w:rsidP="000A0705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0A0705">
        <w:rPr>
          <w:color w:val="000000"/>
          <w:lang w:val="uk-UA"/>
        </w:rPr>
        <w:t xml:space="preserve">б) 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α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u</m:t>
                </m:r>
              </m:sup>
            </m:sSup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ln(u)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0A0705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7F074CE5" w14:textId="77777777" w:rsidR="00332EC3" w:rsidRPr="006D645E" w:rsidRDefault="005C4C56" w:rsidP="000A0705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0A0705">
        <w:rPr>
          <w:color w:val="000000"/>
          <w:lang w:val="uk-UA"/>
        </w:rPr>
        <w:t xml:space="preserve">в) </w:t>
      </w:r>
      <m:oMath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α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u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ln(a)+c</m:t>
        </m:r>
      </m:oMath>
      <w:r w:rsidRPr="000A0705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561DE021" w14:textId="77777777" w:rsidR="00332EC3" w:rsidRPr="006D645E" w:rsidRDefault="005C4C56" w:rsidP="000A0705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0A0705">
        <w:rPr>
          <w:color w:val="000000"/>
          <w:lang w:val="uk-UA"/>
        </w:rPr>
        <w:t xml:space="preserve">г) 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α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u</m:t>
                </m:r>
              </m:sup>
            </m:sSup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ln(a)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0A0705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  <w:r w:rsidR="00355C3A">
        <w:rPr>
          <w:color w:val="000000"/>
          <w:lang w:val="uk-UA"/>
        </w:rPr>
        <w:t>.</w:t>
      </w:r>
    </w:p>
    <w:p w14:paraId="532C4467" w14:textId="77777777" w:rsidR="00332EC3" w:rsidRPr="000A0705" w:rsidRDefault="00332EC3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lang w:val="uk-UA"/>
        </w:rPr>
      </w:pPr>
    </w:p>
    <w:p w14:paraId="64490B44" w14:textId="77777777" w:rsidR="00332EC3" w:rsidRPr="000A0705" w:rsidRDefault="005C4C56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  <w:lang w:val="uk-UA"/>
        </w:rPr>
      </w:pPr>
      <w:r w:rsidRPr="000A0705">
        <w:rPr>
          <w:b/>
          <w:color w:val="000000"/>
          <w:lang w:val="uk-UA"/>
        </w:rPr>
        <w:t xml:space="preserve">13. </w:t>
      </w:r>
      <m:oMath>
        <m:r>
          <m:rPr>
            <m:sty m:val="bi"/>
          </m:rPr>
          <w:rPr>
            <w:rFonts w:ascii="Cambria Math" w:eastAsia="Cambria Math" w:hAnsi="Cambria Math" w:cs="Cambria Math"/>
            <w:color w:val="000000"/>
            <w:lang w:val="uk-UA"/>
          </w:rPr>
          <m:t>∫</m:t>
        </m:r>
        <m:sSup>
          <m:sSupPr>
            <m:ctrlPr>
              <w:rPr>
                <w:rFonts w:ascii="Cambria Math" w:eastAsia="Cambria Math" w:hAnsi="Cambria Math" w:cs="Cambria Math"/>
                <w:b/>
                <w:color w:val="000000"/>
                <w:lang w:val="uk-UA"/>
              </w:rPr>
            </m:ctrlPr>
          </m:sSupPr>
          <m:e>
            <m:r>
              <m:rPr>
                <m:sty m:val="bi"/>
              </m:rPr>
              <w:rPr>
                <w:rFonts w:ascii="Cambria Math" w:eastAsia="Cambria Math" w:hAnsi="Cambria Math" w:cs="Cambria Math"/>
                <w:color w:val="000000"/>
                <w:lang w:val="uk-UA"/>
              </w:rPr>
              <m:t>e</m:t>
            </m:r>
          </m:e>
          <m:sup>
            <m:r>
              <m:rPr>
                <m:sty m:val="bi"/>
              </m:rPr>
              <w:rPr>
                <w:rFonts w:ascii="Cambria Math" w:eastAsia="Cambria Math" w:hAnsi="Cambria Math" w:cs="Cambria Math"/>
                <w:color w:val="000000"/>
                <w:lang w:val="uk-UA"/>
              </w:rPr>
              <m:t>u</m:t>
            </m:r>
          </m:sup>
        </m:sSup>
        <m:r>
          <m:rPr>
            <m:sty m:val="bi"/>
          </m:rPr>
          <w:rPr>
            <w:rFonts w:ascii="Cambria Math" w:eastAsia="Cambria Math" w:hAnsi="Cambria Math" w:cs="Cambria Math"/>
            <w:color w:val="000000"/>
            <w:lang w:val="uk-UA"/>
          </w:rPr>
          <m:t>du=…</m:t>
        </m:r>
      </m:oMath>
    </w:p>
    <w:p w14:paraId="61422676" w14:textId="77777777" w:rsidR="00332EC3" w:rsidRPr="006D645E" w:rsidRDefault="005C4C56" w:rsidP="00FE1619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0A0705">
        <w:rPr>
          <w:color w:val="000000"/>
          <w:lang w:val="uk-UA"/>
        </w:rPr>
        <w:t xml:space="preserve">а) 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e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u</m:t>
                </m:r>
              </m:sup>
            </m:sSup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ln(u)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0A0705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41CA7940" w14:textId="77777777" w:rsidR="00332EC3" w:rsidRPr="006D645E" w:rsidRDefault="005C4C56" w:rsidP="00FE1619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0A0705">
        <w:rPr>
          <w:color w:val="000000"/>
          <w:lang w:val="uk-UA"/>
        </w:rPr>
        <w:t xml:space="preserve">б) </w:t>
      </w:r>
      <m:oMath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e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u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ln(u)+c</m:t>
        </m:r>
      </m:oMath>
      <w:r w:rsidRPr="000A0705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0F9A53CF" w14:textId="77777777" w:rsidR="00332EC3" w:rsidRPr="006D645E" w:rsidRDefault="005C4C56" w:rsidP="00FE1619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0A0705">
        <w:rPr>
          <w:color w:val="000000"/>
          <w:lang w:val="uk-UA"/>
        </w:rPr>
        <w:t xml:space="preserve">в) 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ln(u)</m:t>
            </m:r>
          </m:num>
          <m:den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e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u</m:t>
                </m:r>
              </m:sup>
            </m:sSup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0A0705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2E8DF196" w14:textId="77777777" w:rsidR="00332EC3" w:rsidRPr="006D645E" w:rsidRDefault="005C4C56" w:rsidP="00FE1619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0A0705">
        <w:rPr>
          <w:color w:val="000000"/>
          <w:lang w:val="uk-UA"/>
        </w:rPr>
        <w:t xml:space="preserve">г) </w:t>
      </w:r>
      <m:oMath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e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u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0A0705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  <w:r w:rsidR="00355C3A">
        <w:rPr>
          <w:color w:val="000000"/>
          <w:lang w:val="uk-UA"/>
        </w:rPr>
        <w:t>.</w:t>
      </w:r>
    </w:p>
    <w:p w14:paraId="1679C29D" w14:textId="77777777" w:rsidR="00332EC3" w:rsidRPr="000A0705" w:rsidRDefault="00332EC3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lang w:val="uk-UA"/>
        </w:rPr>
      </w:pPr>
    </w:p>
    <w:p w14:paraId="582BC093" w14:textId="77777777" w:rsidR="00332EC3" w:rsidRPr="000A0705" w:rsidRDefault="005C4C56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  <w:lang w:val="uk-UA"/>
        </w:rPr>
      </w:pPr>
      <w:r w:rsidRPr="000A0705">
        <w:rPr>
          <w:b/>
          <w:color w:val="000000"/>
          <w:lang w:val="uk-UA"/>
        </w:rPr>
        <w:t xml:space="preserve">14. </w:t>
      </w:r>
      <m:oMath>
        <m:r>
          <m:rPr>
            <m:sty m:val="bi"/>
          </m:rPr>
          <w:rPr>
            <w:rFonts w:ascii="Cambria Math" w:eastAsia="Cambria Math" w:hAnsi="Cambria Math" w:cs="Cambria Math"/>
            <w:color w:val="000000"/>
            <w:lang w:val="uk-UA"/>
          </w:rPr>
          <m:t>∫tg(u)du=…</m:t>
        </m:r>
      </m:oMath>
    </w:p>
    <w:p w14:paraId="2187A271" w14:textId="77777777" w:rsidR="00332EC3" w:rsidRPr="006D645E" w:rsidRDefault="005C4C56" w:rsidP="00FE1619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0A0705">
        <w:rPr>
          <w:color w:val="000000"/>
          <w:lang w:val="uk-UA"/>
        </w:rPr>
        <w:t xml:space="preserve">а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-ln</m:t>
        </m:r>
        <m:d>
          <m:dPr>
            <m:begChr m:val="|"/>
            <m:endChr m:val="|"/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d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cos(u)</m:t>
            </m:r>
          </m:e>
        </m:d>
        <m:r>
          <w:rPr>
            <w:rFonts w:ascii="Cambria Math" w:eastAsia="Cambria Math" w:hAnsi="Cambria Math" w:cs="Cambria Math"/>
            <w:color w:val="000000"/>
            <w:lang w:val="uk-UA"/>
          </w:rPr>
          <m:t>+c,c=const</m:t>
        </m:r>
      </m:oMath>
    </w:p>
    <w:p w14:paraId="6B6F9720" w14:textId="77777777" w:rsidR="00332EC3" w:rsidRPr="006D645E" w:rsidRDefault="005C4C56" w:rsidP="00FE1619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0A0705">
        <w:rPr>
          <w:color w:val="000000"/>
          <w:lang w:val="uk-UA"/>
        </w:rPr>
        <w:t xml:space="preserve">б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ln</m:t>
        </m:r>
        <m:d>
          <m:dPr>
            <m:begChr m:val="|"/>
            <m:endChr m:val="|"/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d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sin(u)</m:t>
            </m:r>
          </m:e>
        </m:d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0A0705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33058ACE" w14:textId="77777777" w:rsidR="00332EC3" w:rsidRPr="006D645E" w:rsidRDefault="005C4C56" w:rsidP="00FE1619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0A0705">
        <w:rPr>
          <w:color w:val="000000"/>
          <w:lang w:val="uk-UA"/>
        </w:rPr>
        <w:t xml:space="preserve">в) 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co</m:t>
            </m:r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s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2</m:t>
                </m:r>
              </m:sup>
            </m:s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(u)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0A0705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76AAD521" w14:textId="77777777" w:rsidR="00332EC3" w:rsidRPr="006D645E" w:rsidRDefault="005C4C56" w:rsidP="00FE1619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0A0705">
        <w:rPr>
          <w:color w:val="000000"/>
          <w:lang w:val="uk-UA"/>
        </w:rPr>
        <w:t xml:space="preserve">г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-</m:t>
        </m:r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1</m:t>
            </m:r>
          </m:num>
          <m:den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sin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2</m:t>
                </m:r>
              </m:sup>
            </m:s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(u)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0A0705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  <w:r w:rsidR="00355C3A">
        <w:rPr>
          <w:color w:val="000000"/>
          <w:lang w:val="uk-UA"/>
        </w:rPr>
        <w:t>.</w:t>
      </w:r>
    </w:p>
    <w:p w14:paraId="12BF3A18" w14:textId="77777777" w:rsidR="00332EC3" w:rsidRPr="000A0705" w:rsidRDefault="00332EC3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lang w:val="uk-UA"/>
        </w:rPr>
      </w:pPr>
    </w:p>
    <w:p w14:paraId="4D245BCC" w14:textId="77777777" w:rsidR="00332EC3" w:rsidRPr="000A0705" w:rsidRDefault="005C4C56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  <w:lang w:val="uk-UA"/>
        </w:rPr>
      </w:pPr>
      <w:r w:rsidRPr="000A0705">
        <w:rPr>
          <w:b/>
          <w:color w:val="000000"/>
          <w:lang w:val="uk-UA"/>
        </w:rPr>
        <w:lastRenderedPageBreak/>
        <w:t xml:space="preserve">15. </w:t>
      </w:r>
      <m:oMath>
        <m:r>
          <m:rPr>
            <m:sty m:val="bi"/>
          </m:rPr>
          <w:rPr>
            <w:rFonts w:ascii="Cambria Math" w:eastAsia="Cambria Math" w:hAnsi="Cambria Math" w:cs="Cambria Math"/>
            <w:color w:val="000000"/>
            <w:lang w:val="uk-UA"/>
          </w:rPr>
          <m:t>∫ctg(u)du=…</m:t>
        </m:r>
      </m:oMath>
    </w:p>
    <w:p w14:paraId="06E279FA" w14:textId="77777777" w:rsidR="00332EC3" w:rsidRPr="006D645E" w:rsidRDefault="005C4C56" w:rsidP="00FE1619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0A0705">
        <w:rPr>
          <w:color w:val="000000"/>
          <w:lang w:val="uk-UA"/>
        </w:rPr>
        <w:t xml:space="preserve">а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-ln</m:t>
        </m:r>
        <m:d>
          <m:dPr>
            <m:begChr m:val="|"/>
            <m:endChr m:val="|"/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d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cos(u)</m:t>
            </m:r>
          </m:e>
        </m:d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0A0705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396E2FA2" w14:textId="77777777" w:rsidR="00332EC3" w:rsidRPr="006D645E" w:rsidRDefault="005C4C56" w:rsidP="00FE1619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0A0705">
        <w:rPr>
          <w:color w:val="000000"/>
          <w:lang w:val="uk-UA"/>
        </w:rPr>
        <w:t xml:space="preserve">б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ln</m:t>
        </m:r>
        <m:d>
          <m:dPr>
            <m:begChr m:val="|"/>
            <m:endChr m:val="|"/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d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sin(u)</m:t>
            </m:r>
          </m:e>
        </m:d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0A0705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53261C16" w14:textId="77777777" w:rsidR="00332EC3" w:rsidRPr="006D645E" w:rsidRDefault="005C4C56" w:rsidP="00FE1619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0A0705">
        <w:rPr>
          <w:color w:val="000000"/>
          <w:lang w:val="uk-UA"/>
        </w:rPr>
        <w:t xml:space="preserve">в) 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co</m:t>
            </m:r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s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2</m:t>
                </m:r>
              </m:sup>
            </m:s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(u)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0A0705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781067B5" w14:textId="77777777" w:rsidR="00332EC3" w:rsidRPr="006D645E" w:rsidRDefault="005C4C56" w:rsidP="00FE1619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0A0705">
        <w:rPr>
          <w:color w:val="000000"/>
          <w:lang w:val="uk-UA"/>
        </w:rPr>
        <w:t xml:space="preserve">г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-</m:t>
        </m:r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1</m:t>
            </m:r>
          </m:num>
          <m:den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sin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2</m:t>
                </m:r>
              </m:sup>
            </m:s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(u)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0A0705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  <w:r w:rsidR="00355C3A">
        <w:rPr>
          <w:color w:val="000000"/>
          <w:lang w:val="uk-UA"/>
        </w:rPr>
        <w:t>.</w:t>
      </w:r>
    </w:p>
    <w:p w14:paraId="2867844A" w14:textId="77777777" w:rsidR="00332EC3" w:rsidRPr="000A0705" w:rsidRDefault="00332EC3">
      <w:pPr>
        <w:pBdr>
          <w:top w:val="nil"/>
          <w:left w:val="nil"/>
          <w:bottom w:val="nil"/>
          <w:right w:val="nil"/>
          <w:between w:val="nil"/>
        </w:pBdr>
        <w:ind w:left="426" w:hanging="426"/>
        <w:rPr>
          <w:color w:val="000000"/>
          <w:lang w:val="uk-UA"/>
        </w:rPr>
      </w:pPr>
    </w:p>
    <w:p w14:paraId="264AD656" w14:textId="77777777" w:rsidR="00332EC3" w:rsidRPr="000A0705" w:rsidRDefault="005C4C56">
      <w:pPr>
        <w:pBdr>
          <w:top w:val="nil"/>
          <w:left w:val="nil"/>
          <w:bottom w:val="nil"/>
          <w:right w:val="nil"/>
          <w:between w:val="nil"/>
        </w:pBdr>
        <w:ind w:left="426" w:hanging="426"/>
        <w:rPr>
          <w:b/>
          <w:color w:val="000000"/>
          <w:lang w:val="uk-UA"/>
        </w:rPr>
      </w:pPr>
      <w:r w:rsidRPr="000A0705">
        <w:rPr>
          <w:b/>
          <w:color w:val="000000"/>
          <w:lang w:val="uk-UA"/>
        </w:rPr>
        <w:t xml:space="preserve">16. </w:t>
      </w:r>
      <m:oMath>
        <m:r>
          <m:rPr>
            <m:sty m:val="bi"/>
          </m:rPr>
          <w:rPr>
            <w:rFonts w:ascii="Cambria Math" w:eastAsia="Cambria Math" w:hAnsi="Cambria Math" w:cs="Cambria Math"/>
            <w:color w:val="000000"/>
            <w:sz w:val="28"/>
            <w:szCs w:val="28"/>
            <w:lang w:val="uk-UA"/>
          </w:rPr>
          <m:t>∫</m:t>
        </m:r>
        <m:f>
          <m:fPr>
            <m:ctrlPr>
              <w:rPr>
                <w:rFonts w:ascii="Cambria Math" w:eastAsia="Cambria Math" w:hAnsi="Cambria Math" w:cs="Cambria Math"/>
                <w:b/>
                <w:color w:val="000000"/>
                <w:sz w:val="28"/>
                <w:szCs w:val="28"/>
                <w:lang w:val="uk-UA"/>
              </w:rPr>
            </m:ctrlPr>
          </m:fPr>
          <m:num>
            <m:r>
              <m:rPr>
                <m:sty m:val="bi"/>
              </m:rPr>
              <w:rPr>
                <w:rFonts w:ascii="Cambria Math" w:eastAsia="Cambria Math" w:hAnsi="Cambria Math" w:cs="Cambria Math"/>
                <w:color w:val="000000"/>
                <w:sz w:val="28"/>
                <w:szCs w:val="28"/>
                <w:lang w:val="uk-UA"/>
              </w:rPr>
              <m:t>du</m:t>
            </m:r>
          </m:num>
          <m:den>
            <m:r>
              <m:rPr>
                <m:sty m:val="bi"/>
              </m:rPr>
              <w:rPr>
                <w:rFonts w:ascii="Cambria Math" w:eastAsia="Cambria Math" w:hAnsi="Cambria Math" w:cs="Cambria Math"/>
                <w:color w:val="000000"/>
                <w:sz w:val="28"/>
                <w:szCs w:val="28"/>
                <w:lang w:val="uk-UA"/>
              </w:rPr>
              <m:t>co</m:t>
            </m:r>
            <m:sSup>
              <m:sSupPr>
                <m:ctrlPr>
                  <w:rPr>
                    <w:rFonts w:ascii="Cambria Math" w:eastAsia="Cambria Math" w:hAnsi="Cambria Math" w:cs="Cambria Math"/>
                    <w:b/>
                    <w:color w:val="000000"/>
                    <w:sz w:val="28"/>
                    <w:szCs w:val="28"/>
                    <w:lang w:val="uk-UA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  <w:lang w:val="uk-UA"/>
                  </w:rPr>
                  <m:t>s</m:t>
                </m:r>
              </m:e>
              <m:sup>
                <m:r>
                  <m:rPr>
                    <m:sty m:val="bi"/>
                  </m:rP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  <w:lang w:val="uk-UA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eastAsia="Cambria Math" w:hAnsi="Cambria Math" w:cs="Cambria Math"/>
                <w:color w:val="000000"/>
                <w:sz w:val="28"/>
                <w:szCs w:val="28"/>
                <w:lang w:val="uk-UA"/>
              </w:rPr>
              <m:t>u</m:t>
            </m:r>
          </m:den>
        </m:f>
        <m:r>
          <m:rPr>
            <m:sty m:val="bi"/>
          </m:rPr>
          <w:rPr>
            <w:rFonts w:ascii="Cambria Math" w:eastAsia="Cambria Math" w:hAnsi="Cambria Math" w:cs="Cambria Math"/>
            <w:color w:val="000000"/>
            <w:sz w:val="28"/>
            <w:szCs w:val="28"/>
            <w:lang w:val="uk-UA"/>
          </w:rPr>
          <m:t>=…</m:t>
        </m:r>
      </m:oMath>
    </w:p>
    <w:p w14:paraId="200D77B6" w14:textId="77777777" w:rsidR="00332EC3" w:rsidRPr="006D645E" w:rsidRDefault="005C4C56" w:rsidP="00FE1619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0A0705">
        <w:rPr>
          <w:color w:val="000000"/>
          <w:lang w:val="uk-UA"/>
        </w:rPr>
        <w:t xml:space="preserve">а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tg(u)+c</m:t>
        </m:r>
      </m:oMath>
      <w:r w:rsidRPr="000A0705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3FB64C1F" w14:textId="77777777" w:rsidR="00332EC3" w:rsidRPr="006D645E" w:rsidRDefault="005C4C56" w:rsidP="00FE1619">
      <w:pPr>
        <w:pBdr>
          <w:top w:val="nil"/>
          <w:left w:val="nil"/>
          <w:bottom w:val="nil"/>
          <w:right w:val="nil"/>
          <w:between w:val="nil"/>
        </w:pBdr>
        <w:ind w:left="426" w:hanging="142"/>
        <w:rPr>
          <w:color w:val="000000"/>
          <w:lang w:val="uk-UA"/>
        </w:rPr>
      </w:pPr>
      <w:r w:rsidRPr="000A0705">
        <w:rPr>
          <w:color w:val="000000"/>
          <w:lang w:val="uk-UA"/>
        </w:rPr>
        <w:t xml:space="preserve">б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tg(u)+c</m:t>
        </m:r>
      </m:oMath>
      <w:r w:rsidRPr="000A0705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4F931448" w14:textId="77777777" w:rsidR="00332EC3" w:rsidRPr="006D645E" w:rsidRDefault="005C4C56" w:rsidP="00FE1619">
      <w:pPr>
        <w:pBdr>
          <w:top w:val="nil"/>
          <w:left w:val="nil"/>
          <w:bottom w:val="nil"/>
          <w:right w:val="nil"/>
          <w:between w:val="nil"/>
        </w:pBdr>
        <w:ind w:left="426" w:hanging="142"/>
        <w:rPr>
          <w:color w:val="000000"/>
          <w:lang w:val="uk-UA"/>
        </w:rPr>
      </w:pPr>
      <w:r w:rsidRPr="000A0705">
        <w:rPr>
          <w:color w:val="000000"/>
          <w:lang w:val="uk-UA"/>
        </w:rPr>
        <w:t>в) -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tg(u)+c</m:t>
        </m:r>
      </m:oMath>
      <w:r w:rsidRPr="000A0705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587DF1E2" w14:textId="77777777" w:rsidR="00332EC3" w:rsidRPr="006D645E" w:rsidRDefault="005C4C56" w:rsidP="00FE1619">
      <w:pPr>
        <w:pBdr>
          <w:top w:val="nil"/>
          <w:left w:val="nil"/>
          <w:bottom w:val="nil"/>
          <w:right w:val="nil"/>
          <w:between w:val="nil"/>
        </w:pBdr>
        <w:ind w:left="426" w:hanging="142"/>
        <w:rPr>
          <w:color w:val="000000"/>
          <w:lang w:val="uk-UA"/>
        </w:rPr>
      </w:pPr>
      <w:r w:rsidRPr="000A0705">
        <w:rPr>
          <w:color w:val="000000"/>
          <w:lang w:val="uk-UA"/>
        </w:rPr>
        <w:t xml:space="preserve">г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-ctg(u)+c</m:t>
        </m:r>
      </m:oMath>
      <w:r w:rsidRPr="000A0705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  <w:r w:rsidR="00355C3A">
        <w:rPr>
          <w:color w:val="000000"/>
          <w:lang w:val="uk-UA"/>
        </w:rPr>
        <w:t>.</w:t>
      </w:r>
    </w:p>
    <w:p w14:paraId="72B5623C" w14:textId="77777777" w:rsidR="00332EC3" w:rsidRPr="000A0705" w:rsidRDefault="00332EC3">
      <w:pPr>
        <w:pBdr>
          <w:top w:val="nil"/>
          <w:left w:val="nil"/>
          <w:bottom w:val="nil"/>
          <w:right w:val="nil"/>
          <w:between w:val="nil"/>
        </w:pBdr>
        <w:ind w:left="426" w:hanging="426"/>
        <w:rPr>
          <w:color w:val="000000"/>
          <w:lang w:val="uk-UA"/>
        </w:rPr>
      </w:pPr>
    </w:p>
    <w:p w14:paraId="338690A8" w14:textId="77777777" w:rsidR="00332EC3" w:rsidRPr="000A0705" w:rsidRDefault="005C4C56">
      <w:pPr>
        <w:pBdr>
          <w:top w:val="nil"/>
          <w:left w:val="nil"/>
          <w:bottom w:val="nil"/>
          <w:right w:val="nil"/>
          <w:between w:val="nil"/>
        </w:pBdr>
        <w:ind w:left="426" w:hanging="426"/>
        <w:rPr>
          <w:b/>
          <w:color w:val="000000"/>
          <w:lang w:val="uk-UA"/>
        </w:rPr>
      </w:pPr>
      <w:r w:rsidRPr="000A0705">
        <w:rPr>
          <w:b/>
          <w:color w:val="000000"/>
          <w:lang w:val="uk-UA"/>
        </w:rPr>
        <w:t xml:space="preserve">17. </w:t>
      </w:r>
      <m:oMath>
        <m:r>
          <m:rPr>
            <m:sty m:val="bi"/>
          </m:rPr>
          <w:rPr>
            <w:rFonts w:ascii="Cambria Math" w:eastAsia="Cambria Math" w:hAnsi="Cambria Math" w:cs="Cambria Math"/>
            <w:color w:val="000000"/>
            <w:sz w:val="28"/>
            <w:szCs w:val="28"/>
            <w:lang w:val="uk-UA"/>
          </w:rPr>
          <m:t>∫</m:t>
        </m:r>
        <m:f>
          <m:fPr>
            <m:ctrlPr>
              <w:rPr>
                <w:rFonts w:ascii="Cambria Math" w:eastAsia="Cambria Math" w:hAnsi="Cambria Math" w:cs="Cambria Math"/>
                <w:b/>
                <w:color w:val="000000"/>
                <w:sz w:val="28"/>
                <w:szCs w:val="28"/>
                <w:lang w:val="uk-UA"/>
              </w:rPr>
            </m:ctrlPr>
          </m:fPr>
          <m:num>
            <m:r>
              <m:rPr>
                <m:sty m:val="bi"/>
              </m:rPr>
              <w:rPr>
                <w:rFonts w:ascii="Cambria Math" w:eastAsia="Cambria Math" w:hAnsi="Cambria Math" w:cs="Cambria Math"/>
                <w:color w:val="000000"/>
                <w:sz w:val="28"/>
                <w:szCs w:val="28"/>
                <w:lang w:val="uk-UA"/>
              </w:rPr>
              <m:t>du</m:t>
            </m:r>
          </m:num>
          <m:den>
            <m:sSup>
              <m:sSupPr>
                <m:ctrlPr>
                  <w:rPr>
                    <w:rFonts w:ascii="Cambria Math" w:eastAsia="Cambria Math" w:hAnsi="Cambria Math" w:cs="Cambria Math"/>
                    <w:b/>
                    <w:color w:val="000000"/>
                    <w:sz w:val="28"/>
                    <w:szCs w:val="28"/>
                    <w:lang w:val="uk-UA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  <w:lang w:val="uk-UA"/>
                  </w:rPr>
                  <m:t>sin</m:t>
                </m:r>
              </m:e>
              <m:sup>
                <m:r>
                  <m:rPr>
                    <m:sty m:val="bi"/>
                  </m:rP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  <w:lang w:val="uk-UA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eastAsia="Cambria Math" w:hAnsi="Cambria Math" w:cs="Cambria Math"/>
                <w:color w:val="000000"/>
                <w:sz w:val="28"/>
                <w:szCs w:val="28"/>
                <w:lang w:val="uk-UA"/>
              </w:rPr>
              <m:t>u</m:t>
            </m:r>
          </m:den>
        </m:f>
        <m:r>
          <m:rPr>
            <m:sty m:val="bi"/>
          </m:rPr>
          <w:rPr>
            <w:rFonts w:ascii="Cambria Math" w:eastAsia="Cambria Math" w:hAnsi="Cambria Math" w:cs="Cambria Math"/>
            <w:color w:val="000000"/>
            <w:sz w:val="28"/>
            <w:szCs w:val="28"/>
            <w:lang w:val="uk-UA"/>
          </w:rPr>
          <m:t>=…</m:t>
        </m:r>
      </m:oMath>
    </w:p>
    <w:p w14:paraId="4C68566C" w14:textId="77777777" w:rsidR="00332EC3" w:rsidRPr="006D645E" w:rsidRDefault="005C4C56" w:rsidP="00FE1619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0A0705">
        <w:rPr>
          <w:color w:val="000000"/>
          <w:lang w:val="uk-UA"/>
        </w:rPr>
        <w:t xml:space="preserve">а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tg(u)+c</m:t>
        </m:r>
      </m:oMath>
      <w:r w:rsidRPr="000A0705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59C83B75" w14:textId="77777777" w:rsidR="00332EC3" w:rsidRPr="006D645E" w:rsidRDefault="005C4C56" w:rsidP="00FE1619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0A0705">
        <w:rPr>
          <w:color w:val="000000"/>
          <w:lang w:val="uk-UA"/>
        </w:rPr>
        <w:t xml:space="preserve">б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tg(u)+c</m:t>
        </m:r>
      </m:oMath>
      <w:r w:rsidRPr="000A0705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719DE99E" w14:textId="77777777" w:rsidR="00332EC3" w:rsidRPr="006D645E" w:rsidRDefault="005C4C56" w:rsidP="00FE1619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0A0705">
        <w:rPr>
          <w:color w:val="000000"/>
          <w:lang w:val="uk-UA"/>
        </w:rPr>
        <w:t>в) -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tg(u)+c</m:t>
        </m:r>
      </m:oMath>
      <w:r w:rsidRPr="000A0705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521844BD" w14:textId="77777777" w:rsidR="00332EC3" w:rsidRPr="006D645E" w:rsidRDefault="005C4C56" w:rsidP="00FE1619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0A0705">
        <w:rPr>
          <w:color w:val="000000"/>
          <w:lang w:val="uk-UA"/>
        </w:rPr>
        <w:t xml:space="preserve">г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-ctg(u)+c</m:t>
        </m:r>
      </m:oMath>
      <w:r w:rsidRPr="000A0705">
        <w:rPr>
          <w:color w:val="000000"/>
          <w:lang w:val="uk-UA"/>
        </w:rPr>
        <w:t>,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  <w:r w:rsidR="00355C3A">
        <w:rPr>
          <w:color w:val="000000"/>
          <w:lang w:val="uk-UA"/>
        </w:rPr>
        <w:t>.</w:t>
      </w:r>
    </w:p>
    <w:p w14:paraId="0811E7B2" w14:textId="77777777" w:rsidR="00332EC3" w:rsidRPr="000A0705" w:rsidRDefault="00332EC3">
      <w:pPr>
        <w:pBdr>
          <w:top w:val="nil"/>
          <w:left w:val="nil"/>
          <w:bottom w:val="nil"/>
          <w:right w:val="nil"/>
          <w:between w:val="nil"/>
        </w:pBdr>
        <w:ind w:left="426" w:hanging="426"/>
        <w:rPr>
          <w:color w:val="000000"/>
          <w:lang w:val="uk-UA"/>
        </w:rPr>
      </w:pPr>
    </w:p>
    <w:p w14:paraId="31F253C2" w14:textId="77777777" w:rsidR="00332EC3" w:rsidRPr="000A0705" w:rsidRDefault="005C4C56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  <w:lang w:val="uk-UA"/>
        </w:rPr>
      </w:pPr>
      <w:r w:rsidRPr="000A0705">
        <w:rPr>
          <w:b/>
          <w:color w:val="000000"/>
          <w:lang w:val="uk-UA"/>
        </w:rPr>
        <w:t>18.</w:t>
      </w:r>
      <m:oMath>
        <m:r>
          <m:rPr>
            <m:sty m:val="bi"/>
          </m:rPr>
          <w:rPr>
            <w:rFonts w:ascii="Cambria Math" w:hAnsi="Cambria Math"/>
            <w:color w:val="000000"/>
            <w:lang w:val="uk-UA"/>
          </w:rPr>
          <m:t xml:space="preserve"> </m:t>
        </m:r>
        <m:r>
          <m:rPr>
            <m:sty m:val="bi"/>
          </m:rPr>
          <w:rPr>
            <w:rFonts w:ascii="Cambria Math" w:eastAsia="Cambria Math" w:hAnsi="Cambria Math" w:cs="Cambria Math"/>
            <w:color w:val="000000"/>
            <w:sz w:val="28"/>
            <w:szCs w:val="28"/>
            <w:lang w:val="uk-UA"/>
          </w:rPr>
          <m:t>∫</m:t>
        </m:r>
        <m:f>
          <m:fPr>
            <m:ctrlPr>
              <w:rPr>
                <w:rFonts w:ascii="Cambria Math" w:eastAsia="Cambria Math" w:hAnsi="Cambria Math" w:cs="Cambria Math"/>
                <w:b/>
                <w:color w:val="000000"/>
                <w:sz w:val="28"/>
                <w:szCs w:val="28"/>
                <w:lang w:val="uk-UA"/>
              </w:rPr>
            </m:ctrlPr>
          </m:fPr>
          <m:num>
            <m:r>
              <m:rPr>
                <m:sty m:val="bi"/>
              </m:rPr>
              <w:rPr>
                <w:rFonts w:ascii="Cambria Math" w:eastAsia="Cambria Math" w:hAnsi="Cambria Math" w:cs="Cambria Math"/>
                <w:color w:val="000000"/>
                <w:sz w:val="28"/>
                <w:szCs w:val="28"/>
                <w:lang w:val="uk-UA"/>
              </w:rPr>
              <m:t>du</m:t>
            </m:r>
          </m:num>
          <m:den>
            <m:sSup>
              <m:sSupPr>
                <m:ctrlPr>
                  <w:rPr>
                    <w:rFonts w:ascii="Cambria Math" w:eastAsia="Cambria Math" w:hAnsi="Cambria Math" w:cs="Cambria Math"/>
                    <w:b/>
                    <w:color w:val="000000"/>
                    <w:sz w:val="28"/>
                    <w:szCs w:val="28"/>
                    <w:lang w:val="uk-UA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  <w:lang w:val="uk-UA"/>
                  </w:rPr>
                  <m:t>a</m:t>
                </m:r>
              </m:e>
              <m:sup>
                <m:r>
                  <m:rPr>
                    <m:sty m:val="bi"/>
                  </m:rP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  <w:lang w:val="uk-UA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eastAsia="Cambria Math" w:hAnsi="Cambria Math" w:cs="Cambria Math"/>
                <w:color w:val="000000"/>
                <w:sz w:val="28"/>
                <w:szCs w:val="28"/>
                <w:lang w:val="uk-UA"/>
              </w:rPr>
              <m:t>+</m:t>
            </m:r>
            <m:sSup>
              <m:sSupPr>
                <m:ctrlPr>
                  <w:rPr>
                    <w:rFonts w:ascii="Cambria Math" w:eastAsia="Cambria Math" w:hAnsi="Cambria Math" w:cs="Cambria Math"/>
                    <w:b/>
                    <w:color w:val="000000"/>
                    <w:sz w:val="28"/>
                    <w:szCs w:val="28"/>
                    <w:lang w:val="uk-UA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  <w:lang w:val="uk-UA"/>
                  </w:rPr>
                  <m:t>u</m:t>
                </m:r>
              </m:e>
              <m:sup>
                <m:r>
                  <m:rPr>
                    <m:sty m:val="bi"/>
                  </m:rP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  <w:lang w:val="uk-UA"/>
                  </w:rPr>
                  <m:t>2</m:t>
                </m:r>
              </m:sup>
            </m:sSup>
          </m:den>
        </m:f>
        <m:r>
          <m:rPr>
            <m:sty m:val="bi"/>
          </m:rPr>
          <w:rPr>
            <w:rFonts w:ascii="Cambria Math" w:eastAsia="Cambria Math" w:hAnsi="Cambria Math" w:cs="Cambria Math"/>
            <w:color w:val="000000"/>
            <w:sz w:val="28"/>
            <w:szCs w:val="28"/>
            <w:lang w:val="uk-UA"/>
          </w:rPr>
          <m:t>=…</m:t>
        </m:r>
      </m:oMath>
    </w:p>
    <w:p w14:paraId="388406E1" w14:textId="77777777" w:rsidR="00332EC3" w:rsidRPr="006D645E" w:rsidRDefault="005C4C56" w:rsidP="00FE1619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FE1619">
        <w:rPr>
          <w:color w:val="000000"/>
          <w:lang w:val="uk-UA"/>
        </w:rPr>
        <w:t xml:space="preserve">а) 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a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arcctg</m:t>
        </m:r>
        <m:r>
          <m:rPr>
            <m:sty m:val="p"/>
          </m:rPr>
          <w:rPr>
            <w:rFonts w:ascii="Cambria Math" w:hAnsi="Cambria Math"/>
            <w:position w:val="-28"/>
          </w:rPr>
          <w:object w:dxaOrig="480" w:dyaOrig="680" w14:anchorId="1589C40D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24pt;height:33.75pt" o:ole="">
              <v:imagedata r:id="rId9" o:title=""/>
            </v:shape>
            <o:OLEObject Type="Embed" ProgID="Equation.DSMT4" ShapeID="_x0000_i1025" DrawAspect="Content" ObjectID="_1811934534" r:id="rId10"/>
          </w:object>
        </m:r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FE1619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3C08B191" w14:textId="77777777" w:rsidR="00332EC3" w:rsidRPr="006D645E" w:rsidRDefault="005C4C56" w:rsidP="00FE1619">
      <w:pPr>
        <w:pBdr>
          <w:top w:val="nil"/>
          <w:left w:val="nil"/>
          <w:bottom w:val="nil"/>
          <w:right w:val="nil"/>
          <w:between w:val="nil"/>
        </w:pBdr>
        <w:ind w:left="426" w:hanging="142"/>
        <w:rPr>
          <w:color w:val="000000"/>
          <w:lang w:val="uk-UA"/>
        </w:rPr>
      </w:pPr>
      <w:r w:rsidRPr="00FE1619">
        <w:rPr>
          <w:color w:val="000000"/>
          <w:lang w:val="uk-UA"/>
        </w:rPr>
        <w:t xml:space="preserve">б) 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a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arctg</m:t>
        </m:r>
        <m:r>
          <m:rPr>
            <m:sty m:val="p"/>
          </m:rPr>
          <w:rPr>
            <w:rFonts w:ascii="Cambria Math" w:hAnsi="Cambria Math"/>
            <w:position w:val="-28"/>
          </w:rPr>
          <w:object w:dxaOrig="480" w:dyaOrig="680" w14:anchorId="6132EA9B">
            <v:shape id="_x0000_i1026" type="#_x0000_t75" style="width:24pt;height:33.75pt" o:ole="">
              <v:imagedata r:id="rId11" o:title=""/>
            </v:shape>
            <o:OLEObject Type="Embed" ProgID="Equation.DSMT4" ShapeID="_x0000_i1026" DrawAspect="Content" ObjectID="_1811934535" r:id="rId12"/>
          </w:object>
        </m:r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FE1619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3490DA9F" w14:textId="77777777" w:rsidR="00332EC3" w:rsidRPr="006D645E" w:rsidRDefault="005C4C56" w:rsidP="00FE1619">
      <w:pPr>
        <w:pBdr>
          <w:top w:val="nil"/>
          <w:left w:val="nil"/>
          <w:bottom w:val="nil"/>
          <w:right w:val="nil"/>
          <w:between w:val="nil"/>
        </w:pBdr>
        <w:ind w:left="426" w:hanging="142"/>
        <w:rPr>
          <w:color w:val="000000"/>
          <w:lang w:val="uk-UA"/>
        </w:rPr>
      </w:pPr>
      <w:r w:rsidRPr="00FE1619">
        <w:rPr>
          <w:color w:val="000000"/>
          <w:lang w:val="uk-UA"/>
        </w:rPr>
        <w:t xml:space="preserve">в) 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a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arccos</m:t>
        </m:r>
        <m:r>
          <m:rPr>
            <m:sty m:val="p"/>
          </m:rPr>
          <w:rPr>
            <w:rFonts w:ascii="Cambria Math" w:hAnsi="Cambria Math"/>
            <w:position w:val="-28"/>
          </w:rPr>
          <w:object w:dxaOrig="480" w:dyaOrig="680" w14:anchorId="795F2BE0">
            <v:shape id="_x0000_i1027" type="#_x0000_t75" style="width:24pt;height:33.75pt" o:ole="">
              <v:imagedata r:id="rId13" o:title=""/>
            </v:shape>
            <o:OLEObject Type="Embed" ProgID="Equation.DSMT4" ShapeID="_x0000_i1027" DrawAspect="Content" ObjectID="_1811934536" r:id="rId14"/>
          </w:object>
        </m:r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FE1619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341FE286" w14:textId="77777777" w:rsidR="00332EC3" w:rsidRPr="006D645E" w:rsidRDefault="005C4C56" w:rsidP="00FE1619">
      <w:pPr>
        <w:pBdr>
          <w:top w:val="nil"/>
          <w:left w:val="nil"/>
          <w:bottom w:val="nil"/>
          <w:right w:val="nil"/>
          <w:between w:val="nil"/>
        </w:pBdr>
        <w:ind w:left="426" w:hanging="142"/>
        <w:rPr>
          <w:color w:val="000000"/>
          <w:lang w:val="uk-UA"/>
        </w:rPr>
      </w:pPr>
      <w:r w:rsidRPr="00FE1619">
        <w:rPr>
          <w:color w:val="000000"/>
          <w:lang w:val="uk-UA"/>
        </w:rPr>
        <w:t xml:space="preserve">г) 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a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arcsin</m:t>
        </m:r>
        <m:r>
          <m:rPr>
            <m:sty m:val="p"/>
          </m:rPr>
          <w:rPr>
            <w:rFonts w:ascii="Cambria Math" w:hAnsi="Cambria Math"/>
            <w:position w:val="-28"/>
          </w:rPr>
          <w:object w:dxaOrig="480" w:dyaOrig="680" w14:anchorId="53231BF9">
            <v:shape id="_x0000_i1028" type="#_x0000_t75" style="width:24pt;height:33.75pt" o:ole="">
              <v:imagedata r:id="rId15" o:title=""/>
            </v:shape>
            <o:OLEObject Type="Embed" ProgID="Equation.DSMT4" ShapeID="_x0000_i1028" DrawAspect="Content" ObjectID="_1811934537" r:id="rId16"/>
          </w:object>
        </m:r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FE1619">
        <w:rPr>
          <w:color w:val="000000"/>
          <w:lang w:val="uk-UA"/>
        </w:rPr>
        <w:t>,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  <w:r w:rsidR="00355C3A">
        <w:rPr>
          <w:color w:val="000000"/>
          <w:lang w:val="uk-UA"/>
        </w:rPr>
        <w:t>.</w:t>
      </w:r>
    </w:p>
    <w:p w14:paraId="6D8FF085" w14:textId="557D22FC" w:rsidR="00645891" w:rsidRDefault="0064589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lang w:val="uk-UA"/>
        </w:rPr>
      </w:pPr>
    </w:p>
    <w:p w14:paraId="460B2184" w14:textId="77777777" w:rsidR="00332EC3" w:rsidRPr="00BD06E9" w:rsidRDefault="005C4C56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  <w:sz w:val="28"/>
          <w:szCs w:val="28"/>
          <w:lang w:val="uk-UA"/>
        </w:rPr>
      </w:pPr>
      <w:r w:rsidRPr="000A0705">
        <w:rPr>
          <w:b/>
          <w:color w:val="000000"/>
          <w:lang w:val="uk-UA"/>
        </w:rPr>
        <w:lastRenderedPageBreak/>
        <w:t xml:space="preserve">19. </w:t>
      </w:r>
      <m:oMath>
        <m:r>
          <m:rPr>
            <m:sty m:val="bi"/>
          </m:rPr>
          <w:rPr>
            <w:rFonts w:ascii="Cambria Math" w:eastAsia="Cambria Math" w:hAnsi="Cambria Math" w:cs="Cambria Math"/>
            <w:color w:val="000000"/>
            <w:sz w:val="28"/>
            <w:szCs w:val="28"/>
            <w:lang w:val="uk-UA"/>
          </w:rPr>
          <m:t>∫</m:t>
        </m:r>
        <m:f>
          <m:fPr>
            <m:ctrlPr>
              <w:rPr>
                <w:rFonts w:ascii="Cambria Math" w:eastAsia="Cambria Math" w:hAnsi="Cambria Math" w:cs="Cambria Math"/>
                <w:b/>
                <w:color w:val="000000"/>
                <w:sz w:val="28"/>
                <w:szCs w:val="28"/>
                <w:lang w:val="uk-UA"/>
              </w:rPr>
            </m:ctrlPr>
          </m:fPr>
          <m:num>
            <m:r>
              <m:rPr>
                <m:sty m:val="bi"/>
              </m:rPr>
              <w:rPr>
                <w:rFonts w:ascii="Cambria Math" w:eastAsia="Cambria Math" w:hAnsi="Cambria Math" w:cs="Cambria Math"/>
                <w:color w:val="000000"/>
                <w:sz w:val="28"/>
                <w:szCs w:val="28"/>
                <w:lang w:val="uk-UA"/>
              </w:rPr>
              <m:t>du</m:t>
            </m:r>
          </m:num>
          <m:den>
            <m:rad>
              <m:radPr>
                <m:degHide m:val="1"/>
                <m:ctrlPr>
                  <w:rPr>
                    <w:rFonts w:ascii="Cambria Math" w:eastAsia="Cambria Math" w:hAnsi="Cambria Math" w:cs="Cambria Math"/>
                    <w:b/>
                    <w:color w:val="000000"/>
                    <w:sz w:val="28"/>
                    <w:szCs w:val="28"/>
                    <w:lang w:val="uk-UA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="Cambria Math" w:hAnsi="Cambria Math" w:cs="Cambria Math"/>
                        <w:b/>
                        <w:color w:val="000000"/>
                        <w:sz w:val="28"/>
                        <w:szCs w:val="28"/>
                        <w:lang w:val="uk-UA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Cambria Math" w:hAnsi="Cambria Math" w:cs="Cambria Math"/>
                        <w:color w:val="000000"/>
                        <w:sz w:val="28"/>
                        <w:szCs w:val="28"/>
                        <w:lang w:val="uk-UA"/>
                      </w:rPr>
                      <m:t>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Cambria Math" w:hAnsi="Cambria Math" w:cs="Cambria Math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  <w:lang w:val="uk-UA"/>
                  </w:rPr>
                  <m:t>-</m:t>
                </m:r>
                <m:sSup>
                  <m:sSupPr>
                    <m:ctrlPr>
                      <w:rPr>
                        <w:rFonts w:ascii="Cambria Math" w:eastAsia="Cambria Math" w:hAnsi="Cambria Math" w:cs="Cambria Math"/>
                        <w:b/>
                        <w:color w:val="000000"/>
                        <w:sz w:val="28"/>
                        <w:szCs w:val="28"/>
                        <w:lang w:val="uk-UA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Cambria Math" w:hAnsi="Cambria Math" w:cs="Cambria Math"/>
                        <w:color w:val="000000"/>
                        <w:sz w:val="28"/>
                        <w:szCs w:val="28"/>
                        <w:lang w:val="uk-UA"/>
                      </w:rPr>
                      <m:t>u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Cambria Math" w:hAnsi="Cambria Math" w:cs="Cambria Math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p>
                </m:sSup>
              </m:e>
            </m:rad>
          </m:den>
        </m:f>
        <m:r>
          <m:rPr>
            <m:sty m:val="bi"/>
          </m:rPr>
          <w:rPr>
            <w:rFonts w:ascii="Cambria Math" w:eastAsia="Cambria Math" w:hAnsi="Cambria Math" w:cs="Cambria Math"/>
            <w:color w:val="000000"/>
            <w:sz w:val="28"/>
            <w:szCs w:val="28"/>
            <w:lang w:val="uk-UA"/>
          </w:rPr>
          <m:t>=…</m:t>
        </m:r>
      </m:oMath>
    </w:p>
    <w:p w14:paraId="3411A0E4" w14:textId="77777777" w:rsidR="00332EC3" w:rsidRPr="006D645E" w:rsidRDefault="005C4C56" w:rsidP="00FE1619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0A0705">
        <w:rPr>
          <w:color w:val="000000"/>
          <w:lang w:val="uk-UA"/>
        </w:rPr>
        <w:t xml:space="preserve">а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arcsin</m:t>
        </m:r>
        <m:r>
          <m:rPr>
            <m:sty m:val="p"/>
          </m:rPr>
          <w:rPr>
            <w:rFonts w:ascii="Cambria Math" w:hAnsi="Cambria Math"/>
            <w:position w:val="-28"/>
          </w:rPr>
          <w:object w:dxaOrig="480" w:dyaOrig="680" w14:anchorId="04F4F302">
            <v:shape id="_x0000_i1029" type="#_x0000_t75" style="width:24pt;height:33.75pt" o:ole="">
              <v:imagedata r:id="rId13" o:title=""/>
            </v:shape>
            <o:OLEObject Type="Embed" ProgID="Equation.DSMT4" ShapeID="_x0000_i1029" DrawAspect="Content" ObjectID="_1811934538" r:id="rId17"/>
          </w:object>
        </m:r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0A0705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23561FCD" w14:textId="77777777" w:rsidR="00332EC3" w:rsidRPr="006D645E" w:rsidRDefault="005C4C56" w:rsidP="00FE1619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0A0705">
        <w:rPr>
          <w:color w:val="000000"/>
          <w:lang w:val="uk-UA"/>
        </w:rPr>
        <w:t xml:space="preserve">б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arccos</m:t>
        </m:r>
        <m:r>
          <m:rPr>
            <m:sty m:val="p"/>
          </m:rPr>
          <w:rPr>
            <w:rFonts w:ascii="Cambria Math" w:hAnsi="Cambria Math"/>
            <w:position w:val="-28"/>
          </w:rPr>
          <w:object w:dxaOrig="480" w:dyaOrig="680" w14:anchorId="441B3525">
            <v:shape id="_x0000_i1030" type="#_x0000_t75" style="width:24pt;height:33.75pt" o:ole="">
              <v:imagedata r:id="rId13" o:title=""/>
            </v:shape>
            <o:OLEObject Type="Embed" ProgID="Equation.DSMT4" ShapeID="_x0000_i1030" DrawAspect="Content" ObjectID="_1811934539" r:id="rId18"/>
          </w:object>
        </m:r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0A0705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3A0EAE33" w14:textId="77777777" w:rsidR="00332EC3" w:rsidRPr="006D645E" w:rsidRDefault="005C4C56" w:rsidP="00FE1619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0A0705">
        <w:rPr>
          <w:color w:val="000000"/>
          <w:lang w:val="uk-UA"/>
        </w:rPr>
        <w:t xml:space="preserve">в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-arcsin</m:t>
        </m:r>
        <m:r>
          <m:rPr>
            <m:sty m:val="p"/>
          </m:rPr>
          <w:rPr>
            <w:rFonts w:ascii="Cambria Math" w:hAnsi="Cambria Math"/>
            <w:position w:val="-28"/>
          </w:rPr>
          <w:object w:dxaOrig="480" w:dyaOrig="680" w14:anchorId="62D2A6BA">
            <v:shape id="_x0000_i1031" type="#_x0000_t75" style="width:24pt;height:33.75pt" o:ole="">
              <v:imagedata r:id="rId13" o:title=""/>
            </v:shape>
            <o:OLEObject Type="Embed" ProgID="Equation.DSMT4" ShapeID="_x0000_i1031" DrawAspect="Content" ObjectID="_1811934540" r:id="rId19"/>
          </w:object>
        </m:r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0A0705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603DB33E" w14:textId="77777777" w:rsidR="00332EC3" w:rsidRPr="006D645E" w:rsidRDefault="005C4C56" w:rsidP="00FE1619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0A0705">
        <w:rPr>
          <w:color w:val="000000"/>
          <w:lang w:val="uk-UA"/>
        </w:rPr>
        <w:t xml:space="preserve">г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arccos</m:t>
        </m:r>
        <m:r>
          <m:rPr>
            <m:sty m:val="p"/>
          </m:rPr>
          <w:rPr>
            <w:rFonts w:ascii="Cambria Math" w:hAnsi="Cambria Math"/>
            <w:position w:val="-28"/>
          </w:rPr>
          <w:object w:dxaOrig="480" w:dyaOrig="680" w14:anchorId="4653290D">
            <v:shape id="_x0000_i1032" type="#_x0000_t75" style="width:24pt;height:33.75pt" o:ole="">
              <v:imagedata r:id="rId13" o:title=""/>
            </v:shape>
            <o:OLEObject Type="Embed" ProgID="Equation.DSMT4" ShapeID="_x0000_i1032" DrawAspect="Content" ObjectID="_1811934541" r:id="rId20"/>
          </w:object>
        </m:r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0A0705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  <w:r w:rsidR="00355C3A">
        <w:rPr>
          <w:color w:val="000000"/>
          <w:lang w:val="uk-UA"/>
        </w:rPr>
        <w:t>.</w:t>
      </w:r>
    </w:p>
    <w:p w14:paraId="3A122DC3" w14:textId="77777777" w:rsidR="00332EC3" w:rsidRPr="000A0705" w:rsidRDefault="00332EC3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lang w:val="uk-UA"/>
        </w:rPr>
      </w:pPr>
    </w:p>
    <w:p w14:paraId="66725C51" w14:textId="77777777" w:rsidR="00332EC3" w:rsidRPr="000A0705" w:rsidRDefault="005C4C56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  <w:lang w:val="uk-UA"/>
        </w:rPr>
      </w:pPr>
      <w:r w:rsidRPr="000A0705">
        <w:rPr>
          <w:b/>
          <w:color w:val="000000"/>
          <w:lang w:val="uk-UA"/>
        </w:rPr>
        <w:t xml:space="preserve">20. </w:t>
      </w:r>
      <m:oMath>
        <m:r>
          <m:rPr>
            <m:sty m:val="bi"/>
          </m:rPr>
          <w:rPr>
            <w:rFonts w:ascii="Cambria Math" w:eastAsia="Cambria Math" w:hAnsi="Cambria Math" w:cs="Cambria Math"/>
            <w:color w:val="000000"/>
            <w:lang w:val="uk-UA"/>
          </w:rPr>
          <m:t>∫sin(u)du=…</m:t>
        </m:r>
      </m:oMath>
    </w:p>
    <w:p w14:paraId="4C4C7E65" w14:textId="77777777" w:rsidR="00332EC3" w:rsidRPr="006D645E" w:rsidRDefault="005C4C56" w:rsidP="00FE1619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0A0705">
        <w:rPr>
          <w:color w:val="000000"/>
          <w:lang w:val="uk-UA"/>
        </w:rPr>
        <w:t xml:space="preserve">а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os(u)+c</m:t>
        </m:r>
      </m:oMath>
      <w:r w:rsidRPr="000A0705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2D99C2E8" w14:textId="77777777" w:rsidR="00332EC3" w:rsidRPr="006D645E" w:rsidRDefault="005C4C56" w:rsidP="00FE1619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0A0705">
        <w:rPr>
          <w:color w:val="000000"/>
          <w:lang w:val="uk-UA"/>
        </w:rPr>
        <w:t>б) -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os(u)+c</m:t>
        </m:r>
      </m:oMath>
      <w:r w:rsidRPr="000A0705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7ED70C6E" w14:textId="77777777" w:rsidR="00332EC3" w:rsidRPr="006D645E" w:rsidRDefault="005C4C56" w:rsidP="00FE1619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0A0705">
        <w:rPr>
          <w:color w:val="000000"/>
          <w:lang w:val="uk-UA"/>
        </w:rPr>
        <w:t xml:space="preserve">в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tg(u)+c</m:t>
        </m:r>
      </m:oMath>
      <w:r w:rsidRPr="000A0705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1B04C31C" w14:textId="77777777" w:rsidR="00332EC3" w:rsidRPr="006D645E" w:rsidRDefault="005C4C56" w:rsidP="00FE1619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0A0705">
        <w:rPr>
          <w:color w:val="000000"/>
          <w:lang w:val="uk-UA"/>
        </w:rPr>
        <w:t xml:space="preserve">г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-ctg(u)+c</m:t>
        </m:r>
      </m:oMath>
      <w:r w:rsidRPr="000A0705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  <w:r w:rsidR="00355C3A">
        <w:rPr>
          <w:color w:val="000000"/>
          <w:lang w:val="uk-UA"/>
        </w:rPr>
        <w:t>.</w:t>
      </w:r>
    </w:p>
    <w:p w14:paraId="20BDD96C" w14:textId="77777777" w:rsidR="00332EC3" w:rsidRPr="000A0705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rFonts w:ascii="Cambria Math" w:eastAsia="Cambria Math" w:hAnsi="Cambria Math" w:cs="Cambria Math"/>
          <w:i/>
          <w:color w:val="202122"/>
          <w:lang w:val="uk-UA"/>
        </w:rPr>
      </w:pPr>
    </w:p>
    <w:p w14:paraId="2E4ACC51" w14:textId="77777777" w:rsidR="0026199C" w:rsidRDefault="005C4C56">
      <w:pPr>
        <w:pBdr>
          <w:top w:val="nil"/>
          <w:left w:val="nil"/>
          <w:bottom w:val="nil"/>
          <w:right w:val="nil"/>
          <w:between w:val="nil"/>
        </w:pBdr>
        <w:rPr>
          <w:rFonts w:ascii="Cambria Math" w:eastAsia="Cambria Math" w:hAnsi="Cambria Math" w:cs="Cambria Math"/>
          <w:i/>
          <w:color w:val="202122"/>
          <w:lang w:val="uk-UA"/>
        </w:rPr>
      </w:pPr>
      <w:r w:rsidRPr="0038759E">
        <w:rPr>
          <w:rFonts w:ascii="Cambria Math" w:eastAsia="Cambria Math" w:hAnsi="Cambria Math" w:cs="Cambria Math"/>
          <w:i/>
          <w:color w:val="202122"/>
          <w:lang w:val="uk-UA"/>
        </w:rPr>
        <w:t>Джерело: розробка авторів за даними[1, 2, 3]</w:t>
      </w:r>
    </w:p>
    <w:p w14:paraId="068D0F3A" w14:textId="77777777" w:rsidR="00332EC3" w:rsidRPr="0038759E" w:rsidRDefault="005C4C56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lang w:val="uk-UA"/>
        </w:rPr>
      </w:pPr>
      <w:r w:rsidRPr="0038759E">
        <w:rPr>
          <w:lang w:val="uk-UA"/>
        </w:rPr>
        <w:br w:type="page"/>
      </w:r>
    </w:p>
    <w:p w14:paraId="6C8DE8B4" w14:textId="066CA239" w:rsidR="00332EC3" w:rsidRPr="0038759E" w:rsidRDefault="002D642B">
      <w:pPr>
        <w:pBdr>
          <w:top w:val="nil"/>
          <w:left w:val="nil"/>
          <w:bottom w:val="nil"/>
          <w:right w:val="nil"/>
          <w:between w:val="nil"/>
        </w:pBdr>
        <w:ind w:left="567" w:hanging="567"/>
        <w:jc w:val="center"/>
        <w:rPr>
          <w:b/>
          <w:color w:val="000000"/>
          <w:lang w:val="uk-UA"/>
        </w:rPr>
      </w:pPr>
      <w:r w:rsidRPr="0038759E">
        <w:rPr>
          <w:b/>
          <w:color w:val="000000"/>
          <w:lang w:val="uk-UA"/>
        </w:rPr>
        <w:lastRenderedPageBreak/>
        <w:t>ТЕСТ №2</w:t>
      </w:r>
    </w:p>
    <w:p w14:paraId="1B2529EB" w14:textId="77777777" w:rsidR="00332EC3" w:rsidRPr="0038759E" w:rsidRDefault="005C4C56">
      <w:pPr>
        <w:pBdr>
          <w:top w:val="nil"/>
          <w:left w:val="nil"/>
          <w:bottom w:val="nil"/>
          <w:right w:val="nil"/>
          <w:between w:val="nil"/>
        </w:pBdr>
        <w:ind w:left="567" w:hanging="567"/>
        <w:jc w:val="center"/>
        <w:rPr>
          <w:b/>
          <w:color w:val="000000"/>
          <w:lang w:val="uk-UA"/>
        </w:rPr>
      </w:pPr>
      <w:r w:rsidRPr="0038759E">
        <w:rPr>
          <w:b/>
          <w:color w:val="000000"/>
          <w:lang w:val="uk-UA"/>
        </w:rPr>
        <w:t>Невизначений інтеграл. Метод безпосереднього інтегрування</w:t>
      </w:r>
    </w:p>
    <w:p w14:paraId="7BC5DED4" w14:textId="77777777" w:rsidR="00332EC3" w:rsidRPr="0038759E" w:rsidRDefault="00332EC3">
      <w:pPr>
        <w:pBdr>
          <w:top w:val="nil"/>
          <w:left w:val="nil"/>
          <w:bottom w:val="nil"/>
          <w:right w:val="nil"/>
          <w:between w:val="nil"/>
        </w:pBdr>
        <w:ind w:left="567" w:hanging="567"/>
        <w:rPr>
          <w:color w:val="000000"/>
          <w:lang w:val="uk-UA"/>
        </w:rPr>
      </w:pPr>
    </w:p>
    <w:p w14:paraId="71026FA3" w14:textId="77777777" w:rsidR="00332EC3" w:rsidRPr="00927A3E" w:rsidRDefault="005C4C56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  <w:lang w:val="uk-UA"/>
        </w:rPr>
      </w:pPr>
      <w:r w:rsidRPr="00927A3E">
        <w:rPr>
          <w:b/>
          <w:color w:val="000000"/>
          <w:lang w:val="uk-UA"/>
        </w:rPr>
        <w:t xml:space="preserve">1. Знайти </w:t>
      </w:r>
      <m:oMath>
        <m:r>
          <m:rPr>
            <m:sty m:val="bi"/>
          </m:rPr>
          <w:rPr>
            <w:rFonts w:ascii="Cambria Math" w:eastAsia="Cambria Math" w:hAnsi="Cambria Math" w:cs="Cambria Math"/>
            <w:color w:val="000000"/>
            <w:sz w:val="28"/>
            <w:szCs w:val="28"/>
            <w:lang w:val="uk-UA"/>
          </w:rPr>
          <m:t>∫</m:t>
        </m:r>
        <m:r>
          <w:rPr>
            <w:rFonts w:ascii="Cambria Math" w:eastAsia="Cambria Math" w:hAnsi="Cambria Math" w:cs="Cambria Math"/>
            <w:color w:val="000000"/>
            <w:lang w:val="uk-UA"/>
          </w:rPr>
          <m:t>cos(2x)dx</m:t>
        </m:r>
      </m:oMath>
    </w:p>
    <w:p w14:paraId="0581AD8A" w14:textId="77777777" w:rsidR="00332EC3" w:rsidRPr="006D645E" w:rsidRDefault="005C4C56" w:rsidP="0026199C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927A3E">
        <w:rPr>
          <w:color w:val="000000"/>
          <w:lang w:val="uk-UA"/>
        </w:rPr>
        <w:t xml:space="preserve">а) 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sin(2x)+c</m:t>
        </m:r>
      </m:oMath>
      <w:r w:rsidRPr="00927A3E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5AEB3B35" w14:textId="77777777" w:rsidR="00332EC3" w:rsidRPr="006D645E" w:rsidRDefault="005C4C56" w:rsidP="0026199C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927A3E">
        <w:rPr>
          <w:color w:val="000000"/>
          <w:lang w:val="uk-UA"/>
        </w:rPr>
        <w:t>б)</w:t>
      </w:r>
      <w:r w:rsidR="00927A3E" w:rsidRPr="006D645E">
        <w:rPr>
          <w:color w:val="000000"/>
          <w:lang w:val="uk-UA"/>
        </w:rPr>
        <w:t xml:space="preserve">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2sin(2x)+c</m:t>
        </m:r>
      </m:oMath>
      <w:r w:rsidRPr="00927A3E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0D4B4350" w14:textId="77777777" w:rsidR="00332EC3" w:rsidRPr="006A0B7C" w:rsidRDefault="005C4C56" w:rsidP="0026199C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rFonts w:ascii="Cambria Math" w:eastAsia="Cambria Math" w:hAnsi="Cambria Math" w:cs="Cambria Math"/>
          <w:color w:val="000000"/>
        </w:rPr>
      </w:pPr>
      <w:r w:rsidRPr="00927A3E">
        <w:rPr>
          <w:color w:val="000000"/>
          <w:lang w:val="uk-UA"/>
        </w:rPr>
        <w:t>в)</w:t>
      </w:r>
      <m:oMath>
        <m:r>
          <w:rPr>
            <w:rFonts w:ascii="Cambria Math" w:hAnsi="Cambria Math"/>
            <w:color w:val="000000"/>
            <w:lang w:val="uk-UA"/>
          </w:rPr>
          <m:t xml:space="preserve"> </m:t>
        </m:r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sin(x)+c</m:t>
        </m:r>
      </m:oMath>
      <w:r w:rsidRPr="00927A3E">
        <w:rPr>
          <w:color w:val="000000"/>
          <w:lang w:val="uk-UA"/>
        </w:rPr>
        <w:t xml:space="preserve">, </w:t>
      </w:r>
      <w:r w:rsidRPr="006A0B7C">
        <w:rPr>
          <w:rFonts w:ascii="Cambria Math" w:eastAsia="Cambria Math" w:hAnsi="Cambria Math" w:cs="Cambria Math"/>
          <w:i/>
          <w:color w:val="000000"/>
          <w:lang w:val="uk-UA"/>
        </w:rPr>
        <w:t>c=const</w:t>
      </w:r>
    </w:p>
    <w:p w14:paraId="1B620C7C" w14:textId="77777777" w:rsidR="00332EC3" w:rsidRPr="006A0B7C" w:rsidRDefault="005C4C56" w:rsidP="0026199C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</w:rPr>
      </w:pPr>
      <w:r w:rsidRPr="00927A3E">
        <w:rPr>
          <w:color w:val="000000"/>
          <w:lang w:val="uk-UA"/>
        </w:rPr>
        <w:t>г)</w:t>
      </w:r>
      <m:oMath>
        <m:r>
          <w:rPr>
            <w:rFonts w:ascii="Cambria Math" w:hAnsi="Cambria Math"/>
            <w:color w:val="000000"/>
            <w:lang w:val="uk-UA"/>
          </w:rPr>
          <m:t xml:space="preserve"> </m:t>
        </m:r>
        <m:r>
          <w:rPr>
            <w:rFonts w:ascii="Cambria Math" w:eastAsia="Cambria Math" w:hAnsi="Cambria Math" w:cs="Cambria Math"/>
            <w:color w:val="000000"/>
            <w:lang w:val="uk-UA"/>
          </w:rPr>
          <m:t>2sin(x)+c</m:t>
        </m:r>
      </m:oMath>
      <w:r w:rsidRPr="00927A3E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  <w:r w:rsidR="00355C3A">
        <w:rPr>
          <w:color w:val="000000"/>
          <w:lang w:val="uk-UA"/>
        </w:rPr>
        <w:t>.</w:t>
      </w:r>
    </w:p>
    <w:p w14:paraId="1B85C246" w14:textId="77777777" w:rsidR="00332EC3" w:rsidRPr="0038759E" w:rsidRDefault="00332EC3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lang w:val="uk-UA"/>
        </w:rPr>
      </w:pPr>
    </w:p>
    <w:p w14:paraId="757AA702" w14:textId="77777777" w:rsidR="00332EC3" w:rsidRPr="0026199C" w:rsidRDefault="005C4C56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  <w:lang w:val="uk-UA"/>
        </w:rPr>
      </w:pPr>
      <w:r w:rsidRPr="0026199C">
        <w:rPr>
          <w:b/>
          <w:color w:val="000000"/>
          <w:lang w:val="uk-UA"/>
        </w:rPr>
        <w:t xml:space="preserve">2. Знайти </w:t>
      </w:r>
      <m:oMath>
        <m:r>
          <m:rPr>
            <m:sty m:val="bi"/>
          </m:rPr>
          <w:rPr>
            <w:rFonts w:ascii="Cambria Math" w:eastAsia="Cambria Math" w:hAnsi="Cambria Math" w:cs="Cambria Math"/>
            <w:color w:val="000000"/>
            <w:lang w:val="uk-UA"/>
          </w:rPr>
          <m:t>∫</m:t>
        </m:r>
        <m:r>
          <w:rPr>
            <w:rFonts w:ascii="Cambria Math" w:eastAsia="Cambria Math" w:hAnsi="Cambria Math" w:cs="Cambria Math"/>
            <w:color w:val="000000"/>
            <w:lang w:val="uk-UA"/>
          </w:rPr>
          <m:t>sin(3x)dx</m:t>
        </m:r>
      </m:oMath>
    </w:p>
    <w:p w14:paraId="7D65DEAD" w14:textId="77777777" w:rsidR="00332EC3" w:rsidRPr="006D645E" w:rsidRDefault="005C4C56" w:rsidP="0026199C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26199C">
        <w:rPr>
          <w:color w:val="000000"/>
          <w:lang w:val="uk-UA"/>
        </w:rPr>
        <w:t xml:space="preserve">а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-3cos(3x)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481C82DE" w14:textId="77777777" w:rsidR="00332EC3" w:rsidRPr="006D645E" w:rsidRDefault="005C4C56" w:rsidP="0026199C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26199C">
        <w:rPr>
          <w:color w:val="000000"/>
          <w:lang w:val="uk-UA"/>
        </w:rPr>
        <w:t xml:space="preserve">б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-</m:t>
        </m:r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3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cos(x)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08D54768" w14:textId="77777777" w:rsidR="00332EC3" w:rsidRPr="0026199C" w:rsidRDefault="005C4C56" w:rsidP="0026199C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26199C">
        <w:rPr>
          <w:color w:val="000000"/>
          <w:lang w:val="uk-UA"/>
        </w:rPr>
        <w:t xml:space="preserve">в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-</m:t>
        </m:r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3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cos(3x)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79212291" w14:textId="77777777" w:rsidR="00332EC3" w:rsidRPr="006D645E" w:rsidRDefault="005C4C56" w:rsidP="0026199C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26199C">
        <w:rPr>
          <w:color w:val="000000"/>
          <w:lang w:val="uk-UA"/>
        </w:rPr>
        <w:t xml:space="preserve">г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-3cos(3x)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  <w:r w:rsidR="00355C3A">
        <w:rPr>
          <w:color w:val="000000"/>
          <w:lang w:val="uk-UA"/>
        </w:rPr>
        <w:t>.</w:t>
      </w:r>
    </w:p>
    <w:p w14:paraId="073800F3" w14:textId="77777777" w:rsidR="00332EC3" w:rsidRPr="0026199C" w:rsidRDefault="00332EC3">
      <w:pPr>
        <w:pBdr>
          <w:top w:val="nil"/>
          <w:left w:val="nil"/>
          <w:bottom w:val="nil"/>
          <w:right w:val="nil"/>
          <w:between w:val="nil"/>
        </w:pBdr>
        <w:rPr>
          <w:i/>
          <w:color w:val="000000"/>
          <w:lang w:val="uk-UA"/>
        </w:rPr>
      </w:pPr>
    </w:p>
    <w:p w14:paraId="0A892FE4" w14:textId="77777777" w:rsidR="00332EC3" w:rsidRPr="0026199C" w:rsidRDefault="0026199C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  <w:lang w:val="uk-UA"/>
        </w:rPr>
      </w:pPr>
      <w:r>
        <w:rPr>
          <w:b/>
          <w:color w:val="000000"/>
          <w:lang w:val="uk-UA"/>
        </w:rPr>
        <w:t xml:space="preserve">3. </w:t>
      </w:r>
      <w:r w:rsidR="005C4C56" w:rsidRPr="0026199C">
        <w:rPr>
          <w:b/>
          <w:color w:val="000000"/>
          <w:lang w:val="uk-UA"/>
        </w:rPr>
        <w:t xml:space="preserve">Знайти </w:t>
      </w:r>
      <m:oMath>
        <m:r>
          <m:rPr>
            <m:sty m:val="bi"/>
          </m:rPr>
          <w:rPr>
            <w:rFonts w:ascii="Cambria Math" w:eastAsia="Cambria Math" w:hAnsi="Cambria Math" w:cs="Cambria Math"/>
            <w:color w:val="000000"/>
            <w:lang w:val="uk-UA"/>
          </w:rPr>
          <m:t>∫</m:t>
        </m:r>
        <m:r>
          <w:rPr>
            <w:rFonts w:ascii="Cambria Math" w:eastAsia="Cambria Math" w:hAnsi="Cambria Math" w:cs="Cambria Math"/>
            <w:color w:val="000000"/>
            <w:lang w:val="uk-UA"/>
          </w:rPr>
          <m:t>(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-4x+2)dx</m:t>
        </m:r>
      </m:oMath>
    </w:p>
    <w:p w14:paraId="4BFEE77D" w14:textId="77777777" w:rsidR="00332EC3" w:rsidRPr="006D645E" w:rsidRDefault="005C4C56" w:rsidP="0026199C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26199C">
        <w:rPr>
          <w:color w:val="000000"/>
          <w:lang w:val="uk-UA"/>
        </w:rPr>
        <w:t xml:space="preserve">а) 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x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3</m:t>
                </m:r>
              </m:sup>
            </m:sSup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3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-2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0D037FF4" w14:textId="77777777" w:rsidR="00332EC3" w:rsidRPr="006D645E" w:rsidRDefault="005C4C56" w:rsidP="0026199C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26199C">
        <w:rPr>
          <w:color w:val="000000"/>
          <w:lang w:val="uk-UA"/>
        </w:rPr>
        <w:t xml:space="preserve">б) 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x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3</m:t>
                </m:r>
              </m:sup>
            </m:sSup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3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+2x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5A506970" w14:textId="77777777" w:rsidR="00332EC3" w:rsidRPr="006D645E" w:rsidRDefault="005C4C56" w:rsidP="0026199C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26199C">
        <w:rPr>
          <w:color w:val="000000"/>
          <w:lang w:val="uk-UA"/>
        </w:rPr>
        <w:t xml:space="preserve">в) 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x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3</m:t>
                </m:r>
              </m:sup>
            </m:sSup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3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-2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+2x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59E9D78F" w14:textId="77777777" w:rsidR="00332EC3" w:rsidRPr="006D645E" w:rsidRDefault="005C4C56" w:rsidP="0026199C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vertAlign w:val="superscript"/>
          <w:lang w:val="uk-UA"/>
        </w:rPr>
      </w:pPr>
      <w:r w:rsidRPr="0026199C">
        <w:rPr>
          <w:color w:val="000000"/>
          <w:lang w:val="uk-UA"/>
        </w:rPr>
        <w:t xml:space="preserve">г) </w:t>
      </w:r>
      <m:oMath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3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-2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+2x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  <w:r w:rsidR="00355C3A">
        <w:rPr>
          <w:color w:val="000000"/>
          <w:lang w:val="uk-UA"/>
        </w:rPr>
        <w:t>.</w:t>
      </w:r>
    </w:p>
    <w:p w14:paraId="7AFF7C09" w14:textId="77777777" w:rsidR="00332EC3" w:rsidRPr="00B333A2" w:rsidRDefault="00332EC3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2"/>
          <w:szCs w:val="22"/>
          <w:lang w:val="uk-UA"/>
        </w:rPr>
      </w:pPr>
    </w:p>
    <w:p w14:paraId="36466579" w14:textId="77777777" w:rsidR="00332EC3" w:rsidRPr="0026199C" w:rsidRDefault="005C4C56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  <w:lang w:val="uk-UA"/>
        </w:rPr>
      </w:pPr>
      <w:r w:rsidRPr="0026199C">
        <w:rPr>
          <w:b/>
          <w:color w:val="000000"/>
          <w:lang w:val="uk-UA"/>
        </w:rPr>
        <w:t xml:space="preserve">4. Знайти </w:t>
      </w:r>
      <m:oMath>
        <m:r>
          <m:rPr>
            <m:sty m:val="bi"/>
          </m:rPr>
          <w:rPr>
            <w:rFonts w:ascii="Cambria Math" w:eastAsia="Cambria Math" w:hAnsi="Cambria Math" w:cs="Cambria Math"/>
            <w:color w:val="000000"/>
            <w:lang w:val="uk-UA"/>
          </w:rPr>
          <m:t>∫</m:t>
        </m:r>
        <m:r>
          <w:rPr>
            <w:rFonts w:ascii="Cambria Math" w:eastAsia="Cambria Math" w:hAnsi="Cambria Math" w:cs="Cambria Math"/>
            <w:color w:val="000000"/>
            <w:lang w:val="uk-UA"/>
          </w:rPr>
          <m:t>(3x+4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)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7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dx</m:t>
        </m:r>
      </m:oMath>
    </w:p>
    <w:p w14:paraId="45AFA4B4" w14:textId="77777777" w:rsidR="00332EC3" w:rsidRPr="006D645E" w:rsidRDefault="005C4C56" w:rsidP="0026199C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26199C">
        <w:rPr>
          <w:color w:val="000000"/>
          <w:lang w:val="uk-UA"/>
        </w:rPr>
        <w:t xml:space="preserve">а) 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sz w:val="26"/>
                <w:szCs w:val="26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sz w:val="26"/>
                <w:szCs w:val="26"/>
                <w:lang w:val="uk-UA"/>
              </w:rPr>
              <m:t>(3x+4</m:t>
            </m:r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sz w:val="26"/>
                    <w:szCs w:val="26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sz w:val="26"/>
                    <w:szCs w:val="26"/>
                    <w:lang w:val="uk-UA"/>
                  </w:rPr>
                  <m:t>)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sz w:val="26"/>
                    <w:szCs w:val="26"/>
                    <w:lang w:val="uk-UA"/>
                  </w:rPr>
                  <m:t>8</m:t>
                </m:r>
              </m:sup>
            </m:sSup>
          </m:num>
          <m:den>
            <m:r>
              <w:rPr>
                <w:rFonts w:ascii="Cambria Math" w:eastAsia="Cambria Math" w:hAnsi="Cambria Math" w:cs="Cambria Math"/>
                <w:color w:val="000000"/>
                <w:sz w:val="26"/>
                <w:szCs w:val="26"/>
                <w:lang w:val="uk-UA"/>
              </w:rPr>
              <m:t>3</m:t>
            </m:r>
          </m:den>
        </m:f>
        <m:r>
          <w:rPr>
            <w:rFonts w:ascii="Cambria Math" w:eastAsia="Cambria Math" w:hAnsi="Cambria Math" w:cs="Cambria Math"/>
            <w:color w:val="000000"/>
            <w:sz w:val="26"/>
            <w:szCs w:val="26"/>
            <w:lang w:val="uk-UA"/>
          </w:rPr>
          <m:t>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7E4E6DBF" w14:textId="77777777" w:rsidR="00332EC3" w:rsidRPr="006D645E" w:rsidRDefault="005C4C56" w:rsidP="0026199C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26199C">
        <w:rPr>
          <w:color w:val="000000"/>
          <w:lang w:val="uk-UA"/>
        </w:rPr>
        <w:t xml:space="preserve">б) 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sz w:val="26"/>
                <w:szCs w:val="26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sz w:val="26"/>
                <w:szCs w:val="26"/>
                <w:lang w:val="uk-UA"/>
              </w:rPr>
              <m:t>(3x+4</m:t>
            </m:r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sz w:val="26"/>
                    <w:szCs w:val="26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sz w:val="26"/>
                    <w:szCs w:val="26"/>
                    <w:lang w:val="uk-UA"/>
                  </w:rPr>
                  <m:t>)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sz w:val="26"/>
                    <w:szCs w:val="26"/>
                    <w:lang w:val="uk-UA"/>
                  </w:rPr>
                  <m:t>8</m:t>
                </m:r>
              </m:sup>
            </m:sSup>
          </m:num>
          <m:den>
            <m:r>
              <w:rPr>
                <w:rFonts w:ascii="Cambria Math" w:eastAsia="Cambria Math" w:hAnsi="Cambria Math" w:cs="Cambria Math"/>
                <w:color w:val="000000"/>
                <w:sz w:val="26"/>
                <w:szCs w:val="26"/>
                <w:lang w:val="uk-UA"/>
              </w:rPr>
              <m:t>24</m:t>
            </m:r>
          </m:den>
        </m:f>
        <m:r>
          <w:rPr>
            <w:rFonts w:ascii="Cambria Math" w:eastAsia="Cambria Math" w:hAnsi="Cambria Math" w:cs="Cambria Math"/>
            <w:color w:val="000000"/>
            <w:sz w:val="26"/>
            <w:szCs w:val="26"/>
            <w:lang w:val="uk-UA"/>
          </w:rPr>
          <m:t>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21D528DB" w14:textId="77777777" w:rsidR="00332EC3" w:rsidRPr="006D645E" w:rsidRDefault="005C4C56" w:rsidP="0026199C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26199C">
        <w:rPr>
          <w:color w:val="000000"/>
          <w:lang w:val="uk-UA"/>
        </w:rPr>
        <w:t xml:space="preserve">в) 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sz w:val="26"/>
                <w:szCs w:val="26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sz w:val="26"/>
                <w:szCs w:val="26"/>
                <w:lang w:val="uk-UA"/>
              </w:rPr>
              <m:t>(3x+4</m:t>
            </m:r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sz w:val="26"/>
                    <w:szCs w:val="26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sz w:val="26"/>
                    <w:szCs w:val="26"/>
                    <w:lang w:val="uk-UA"/>
                  </w:rPr>
                  <m:t>)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sz w:val="26"/>
                    <w:szCs w:val="26"/>
                    <w:lang w:val="uk-UA"/>
                  </w:rPr>
                  <m:t>8</m:t>
                </m:r>
              </m:sup>
            </m:sSup>
          </m:num>
          <m:den>
            <m:r>
              <w:rPr>
                <w:rFonts w:ascii="Cambria Math" w:eastAsia="Cambria Math" w:hAnsi="Cambria Math" w:cs="Cambria Math"/>
                <w:color w:val="000000"/>
                <w:sz w:val="26"/>
                <w:szCs w:val="26"/>
                <w:lang w:val="uk-UA"/>
              </w:rPr>
              <m:t>8</m:t>
            </m:r>
          </m:den>
        </m:f>
        <m:r>
          <w:rPr>
            <w:rFonts w:ascii="Cambria Math" w:eastAsia="Cambria Math" w:hAnsi="Cambria Math" w:cs="Cambria Math"/>
            <w:color w:val="000000"/>
            <w:sz w:val="26"/>
            <w:szCs w:val="26"/>
            <w:lang w:val="uk-UA"/>
          </w:rPr>
          <m:t>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098D25C4" w14:textId="77777777" w:rsidR="00332EC3" w:rsidRPr="006D645E" w:rsidRDefault="005C4C56" w:rsidP="0026199C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vertAlign w:val="superscript"/>
          <w:lang w:val="uk-UA"/>
        </w:rPr>
      </w:pPr>
      <w:r w:rsidRPr="0026199C">
        <w:rPr>
          <w:color w:val="000000"/>
          <w:lang w:val="uk-UA"/>
        </w:rPr>
        <w:t xml:space="preserve">г) 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sz w:val="26"/>
                <w:szCs w:val="26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sz w:val="26"/>
                <w:szCs w:val="26"/>
                <w:lang w:val="uk-UA"/>
              </w:rPr>
              <m:t>(3x+4</m:t>
            </m:r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sz w:val="26"/>
                    <w:szCs w:val="26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sz w:val="26"/>
                    <w:szCs w:val="26"/>
                    <w:lang w:val="uk-UA"/>
                  </w:rPr>
                  <m:t>)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sz w:val="26"/>
                    <w:szCs w:val="26"/>
                    <w:lang w:val="uk-UA"/>
                  </w:rPr>
                  <m:t>8</m:t>
                </m:r>
              </m:sup>
            </m:sSup>
          </m:num>
          <m:den>
            <m:r>
              <w:rPr>
                <w:rFonts w:ascii="Cambria Math" w:eastAsia="Cambria Math" w:hAnsi="Cambria Math" w:cs="Cambria Math"/>
                <w:color w:val="000000"/>
                <w:sz w:val="26"/>
                <w:szCs w:val="26"/>
                <w:lang w:val="uk-UA"/>
              </w:rPr>
              <m:t>7</m:t>
            </m:r>
          </m:den>
        </m:f>
        <m:r>
          <w:rPr>
            <w:rFonts w:ascii="Cambria Math" w:eastAsia="Cambria Math" w:hAnsi="Cambria Math" w:cs="Cambria Math"/>
            <w:color w:val="000000"/>
            <w:sz w:val="26"/>
            <w:szCs w:val="26"/>
            <w:lang w:val="uk-UA"/>
          </w:rPr>
          <m:t>+c</m:t>
        </m:r>
      </m:oMath>
      <w:r w:rsidRPr="00B333A2">
        <w:rPr>
          <w:color w:val="000000"/>
          <w:sz w:val="26"/>
          <w:szCs w:val="26"/>
          <w:lang w:val="uk-UA"/>
        </w:rPr>
        <w:t>,</w:t>
      </w:r>
      <w:r w:rsidRPr="0026199C">
        <w:rPr>
          <w:color w:val="000000"/>
          <w:lang w:val="uk-UA"/>
        </w:rPr>
        <w:t xml:space="preserve">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  <w:r w:rsidR="00355C3A">
        <w:rPr>
          <w:color w:val="000000"/>
          <w:lang w:val="uk-UA"/>
        </w:rPr>
        <w:t>.</w:t>
      </w:r>
    </w:p>
    <w:p w14:paraId="06EE7945" w14:textId="77777777" w:rsidR="00332EC3" w:rsidRPr="0026199C" w:rsidRDefault="005C4C56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  <w:lang w:val="uk-UA"/>
        </w:rPr>
      </w:pPr>
      <w:r w:rsidRPr="0026199C">
        <w:rPr>
          <w:b/>
          <w:color w:val="000000"/>
          <w:lang w:val="uk-UA"/>
        </w:rPr>
        <w:lastRenderedPageBreak/>
        <w:t xml:space="preserve">5. Знайти </w:t>
      </w:r>
      <m:oMath>
        <m:r>
          <m:rPr>
            <m:sty m:val="bi"/>
          </m:rPr>
          <w:rPr>
            <w:rFonts w:ascii="Cambria Math" w:eastAsia="Cambria Math" w:hAnsi="Cambria Math" w:cs="Cambria Math"/>
            <w:color w:val="000000"/>
            <w:lang w:val="uk-UA"/>
          </w:rPr>
          <m:t>∫</m:t>
        </m:r>
        <m:r>
          <w:rPr>
            <w:rFonts w:ascii="Cambria Math" w:eastAsia="Cambria Math" w:hAnsi="Cambria Math" w:cs="Cambria Math"/>
            <w:color w:val="000000"/>
            <w:lang w:val="uk-UA"/>
          </w:rPr>
          <m:t>cos</m:t>
        </m:r>
        <m:r>
          <m:rPr>
            <m:sty m:val="p"/>
          </m:rPr>
          <w:rPr>
            <w:rFonts w:ascii="Cambria Math" w:hAnsi="Cambria Math"/>
            <w:position w:val="-28"/>
          </w:rPr>
          <w:object w:dxaOrig="480" w:dyaOrig="680" w14:anchorId="7F5ABEBF">
            <v:shape id="_x0000_i1033" type="#_x0000_t75" style="width:24pt;height:33.75pt" o:ole="">
              <v:imagedata r:id="rId21" o:title=""/>
            </v:shape>
            <o:OLEObject Type="Embed" ProgID="Equation.DSMT4" ShapeID="_x0000_i1033" DrawAspect="Content" ObjectID="_1811934542" r:id="rId22"/>
          </w:object>
        </m:r>
        <m:r>
          <w:rPr>
            <w:rFonts w:ascii="Cambria Math" w:eastAsia="Cambria Math" w:hAnsi="Cambria Math" w:cs="Cambria Math"/>
            <w:color w:val="000000"/>
            <w:lang w:val="uk-UA"/>
          </w:rPr>
          <m:t>dx</m:t>
        </m:r>
      </m:oMath>
    </w:p>
    <w:p w14:paraId="05AEEDDD" w14:textId="77777777" w:rsidR="00332EC3" w:rsidRPr="006D645E" w:rsidRDefault="005C4C56" w:rsidP="006A0B7C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26199C">
        <w:rPr>
          <w:color w:val="000000"/>
          <w:lang w:val="uk-UA"/>
        </w:rPr>
        <w:t xml:space="preserve">а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2sin(x)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22E7E7B1" w14:textId="77777777" w:rsidR="00332EC3" w:rsidRPr="006D645E" w:rsidRDefault="005C4C56" w:rsidP="006A0B7C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26199C">
        <w:rPr>
          <w:color w:val="000000"/>
          <w:lang w:val="uk-UA"/>
        </w:rPr>
        <w:t xml:space="preserve">б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2cos(x)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35B031D1" w14:textId="77777777" w:rsidR="00332EC3" w:rsidRPr="006D645E" w:rsidRDefault="005C4C56" w:rsidP="006A0B7C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26199C">
        <w:rPr>
          <w:color w:val="000000"/>
          <w:lang w:val="uk-UA"/>
        </w:rPr>
        <w:t xml:space="preserve">в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2sin</m:t>
        </m:r>
        <m:r>
          <m:rPr>
            <m:sty m:val="p"/>
          </m:rPr>
          <w:rPr>
            <w:rFonts w:ascii="Cambria Math" w:hAnsi="Cambria Math"/>
            <w:position w:val="-28"/>
          </w:rPr>
          <w:object w:dxaOrig="480" w:dyaOrig="680" w14:anchorId="57549C39">
            <v:shape id="_x0000_i1034" type="#_x0000_t75" style="width:24pt;height:33.75pt" o:ole="">
              <v:imagedata r:id="rId23" o:title=""/>
            </v:shape>
            <o:OLEObject Type="Embed" ProgID="Equation.DSMT4" ShapeID="_x0000_i1034" DrawAspect="Content" ObjectID="_1811934543" r:id="rId24"/>
          </w:object>
        </m:r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4373E176" w14:textId="77777777" w:rsidR="00332EC3" w:rsidRPr="006D645E" w:rsidRDefault="005C4C56" w:rsidP="006A0B7C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26199C">
        <w:rPr>
          <w:color w:val="000000"/>
          <w:lang w:val="uk-UA"/>
        </w:rPr>
        <w:t xml:space="preserve">г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-2sin</m:t>
        </m:r>
        <m:r>
          <m:rPr>
            <m:sty m:val="p"/>
          </m:rPr>
          <w:rPr>
            <w:rFonts w:ascii="Cambria Math" w:hAnsi="Cambria Math"/>
            <w:position w:val="-28"/>
          </w:rPr>
          <w:object w:dxaOrig="480" w:dyaOrig="680" w14:anchorId="63FA13D7">
            <v:shape id="_x0000_i1035" type="#_x0000_t75" style="width:24pt;height:33.75pt" o:ole="">
              <v:imagedata r:id="rId25" o:title=""/>
            </v:shape>
            <o:OLEObject Type="Embed" ProgID="Equation.DSMT4" ShapeID="_x0000_i1035" DrawAspect="Content" ObjectID="_1811934544" r:id="rId26"/>
          </w:object>
        </m:r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  <w:r w:rsidR="00355C3A">
        <w:rPr>
          <w:color w:val="000000"/>
          <w:lang w:val="uk-UA"/>
        </w:rPr>
        <w:t>.</w:t>
      </w:r>
    </w:p>
    <w:p w14:paraId="4F9D5118" w14:textId="77777777" w:rsidR="00332EC3" w:rsidRPr="0026199C" w:rsidRDefault="00332EC3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lang w:val="uk-UA"/>
        </w:rPr>
      </w:pPr>
    </w:p>
    <w:p w14:paraId="613CEEC4" w14:textId="77777777" w:rsidR="00332EC3" w:rsidRPr="0026199C" w:rsidRDefault="005C4C56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  <w:lang w:val="uk-UA"/>
        </w:rPr>
      </w:pPr>
      <w:r w:rsidRPr="0026199C">
        <w:rPr>
          <w:b/>
          <w:color w:val="000000"/>
          <w:lang w:val="uk-UA"/>
        </w:rPr>
        <w:t xml:space="preserve">6. Знайти </w:t>
      </w:r>
      <m:oMath>
        <m:r>
          <m:rPr>
            <m:sty m:val="bi"/>
          </m:rPr>
          <w:rPr>
            <w:rFonts w:ascii="Cambria Math" w:eastAsia="Cambria Math" w:hAnsi="Cambria Math" w:cs="Cambria Math"/>
            <w:color w:val="000000"/>
            <w:sz w:val="26"/>
            <w:szCs w:val="26"/>
            <w:lang w:val="uk-UA"/>
          </w:rPr>
          <m:t>∫</m:t>
        </m:r>
        <m:f>
          <m:fPr>
            <m:ctrlPr>
              <w:rPr>
                <w:rFonts w:ascii="Cambria Math" w:eastAsia="Cambria Math" w:hAnsi="Cambria Math" w:cs="Cambria Math"/>
                <w:color w:val="000000"/>
                <w:sz w:val="26"/>
                <w:szCs w:val="26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sz w:val="26"/>
                <w:szCs w:val="26"/>
                <w:lang w:val="uk-UA"/>
              </w:rPr>
              <m:t>dx</m:t>
            </m:r>
          </m:num>
          <m:den>
            <m:rad>
              <m:radPr>
                <m:degHide m:val="1"/>
                <m:ctrlPr>
                  <w:rPr>
                    <w:rFonts w:ascii="Cambria Math" w:eastAsia="Cambria Math" w:hAnsi="Cambria Math" w:cs="Cambria Math"/>
                    <w:color w:val="000000"/>
                    <w:sz w:val="26"/>
                    <w:szCs w:val="26"/>
                    <w:lang w:val="uk-UA"/>
                  </w:rPr>
                </m:ctrlPr>
              </m:radPr>
              <m:deg/>
              <m:e>
                <m:r>
                  <w:rPr>
                    <w:rFonts w:ascii="Cambria Math" w:eastAsia="Cambria Math" w:hAnsi="Cambria Math" w:cs="Cambria Math"/>
                    <w:color w:val="000000"/>
                    <w:sz w:val="26"/>
                    <w:szCs w:val="26"/>
                    <w:lang w:val="uk-UA"/>
                  </w:rPr>
                  <m:t>2x+1</m:t>
                </m:r>
              </m:e>
            </m:rad>
          </m:den>
        </m:f>
      </m:oMath>
    </w:p>
    <w:p w14:paraId="79A0C85D" w14:textId="77777777" w:rsidR="00332EC3" w:rsidRPr="006D645E" w:rsidRDefault="005C4C56" w:rsidP="006A0B7C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26199C">
        <w:rPr>
          <w:color w:val="000000"/>
          <w:lang w:val="uk-UA"/>
        </w:rPr>
        <w:t xml:space="preserve">а) </w:t>
      </w:r>
      <m:oMath>
        <m:rad>
          <m:radPr>
            <m:degHide m:val="1"/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radPr>
          <m:deg/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x+1</m:t>
            </m:r>
          </m:e>
        </m:rad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28339EF5" w14:textId="77777777" w:rsidR="00332EC3" w:rsidRPr="006D645E" w:rsidRDefault="005C4C56" w:rsidP="006A0B7C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26199C">
        <w:rPr>
          <w:color w:val="000000"/>
          <w:lang w:val="uk-UA"/>
        </w:rPr>
        <w:t xml:space="preserve">б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2</m:t>
        </m:r>
        <m:rad>
          <m:radPr>
            <m:degHide m:val="1"/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radPr>
          <m:deg/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x+1</m:t>
            </m:r>
          </m:e>
        </m:rad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5F65EA8E" w14:textId="77777777" w:rsidR="00332EC3" w:rsidRPr="006D645E" w:rsidRDefault="005C4C56" w:rsidP="006A0B7C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26199C">
        <w:rPr>
          <w:color w:val="000000"/>
          <w:lang w:val="uk-UA"/>
        </w:rPr>
        <w:t>в)</w:t>
      </w:r>
      <m:oMath>
        <m:r>
          <w:rPr>
            <w:rFonts w:ascii="Cambria Math" w:hAnsi="Cambria Math"/>
            <w:color w:val="000000"/>
            <w:lang w:val="uk-UA"/>
          </w:rPr>
          <m:t xml:space="preserve"> </m:t>
        </m:r>
        <m:rad>
          <m:radPr>
            <m:degHide m:val="1"/>
            <m:ctrlPr>
              <w:rPr>
                <w:rFonts w:ascii="Cambria Math" w:hAnsi="Cambria Math"/>
                <w:lang w:val="uk-UA"/>
              </w:rPr>
            </m:ctrlPr>
          </m:radPr>
          <m:deg/>
          <m:e>
            <m:f>
              <m:fPr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fPr>
              <m:num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2x+1</m:t>
                </m:r>
              </m:num>
              <m:den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2</m:t>
                </m:r>
              </m:den>
            </m:f>
          </m:e>
        </m:rad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63E42359" w14:textId="77777777" w:rsidR="00332EC3" w:rsidRPr="006D645E" w:rsidRDefault="005C4C56" w:rsidP="006A0B7C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26199C">
        <w:rPr>
          <w:color w:val="000000"/>
          <w:lang w:val="uk-UA"/>
        </w:rPr>
        <w:t xml:space="preserve">г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-</m:t>
        </m:r>
        <m:rad>
          <m:radPr>
            <m:degHide m:val="1"/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radPr>
          <m:deg/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x+1</m:t>
            </m:r>
          </m:e>
        </m:rad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  <w:r w:rsidR="00355C3A">
        <w:rPr>
          <w:color w:val="000000"/>
          <w:lang w:val="uk-UA"/>
        </w:rPr>
        <w:t>.</w:t>
      </w:r>
    </w:p>
    <w:p w14:paraId="422CFE66" w14:textId="77777777" w:rsidR="00332EC3" w:rsidRPr="0026199C" w:rsidRDefault="00332EC3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lang w:val="uk-UA"/>
        </w:rPr>
      </w:pPr>
    </w:p>
    <w:p w14:paraId="53286C90" w14:textId="77777777" w:rsidR="00332EC3" w:rsidRPr="0026199C" w:rsidRDefault="005C4C56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  <w:lang w:val="uk-UA"/>
        </w:rPr>
      </w:pPr>
      <w:r w:rsidRPr="0026199C">
        <w:rPr>
          <w:b/>
          <w:color w:val="000000"/>
          <w:lang w:val="uk-UA"/>
        </w:rPr>
        <w:t xml:space="preserve">7. Обчисліть </w:t>
      </w:r>
      <m:oMath>
        <m:r>
          <m:rPr>
            <m:sty m:val="bi"/>
          </m:rPr>
          <w:rPr>
            <w:rFonts w:ascii="Cambria Math" w:eastAsia="Cambria Math" w:hAnsi="Cambria Math" w:cs="Cambria Math"/>
            <w:color w:val="000000"/>
            <w:sz w:val="26"/>
            <w:szCs w:val="26"/>
            <w:lang w:val="uk-UA"/>
          </w:rPr>
          <m:t>∫</m:t>
        </m:r>
        <m:f>
          <m:fPr>
            <m:ctrlPr>
              <w:rPr>
                <w:rFonts w:ascii="Cambria Math" w:eastAsia="Cambria Math" w:hAnsi="Cambria Math" w:cs="Cambria Math"/>
                <w:color w:val="000000"/>
                <w:sz w:val="26"/>
                <w:szCs w:val="26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sz w:val="26"/>
                <w:szCs w:val="26"/>
                <w:lang w:val="uk-UA"/>
              </w:rPr>
              <m:t>1-si</m:t>
            </m:r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sz w:val="26"/>
                    <w:szCs w:val="26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sz w:val="26"/>
                    <w:szCs w:val="26"/>
                    <w:lang w:val="uk-UA"/>
                  </w:rPr>
                  <m:t>n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sz w:val="26"/>
                    <w:szCs w:val="26"/>
                    <w:lang w:val="uk-UA"/>
                  </w:rPr>
                  <m:t>2</m:t>
                </m:r>
              </m:sup>
            </m:sSup>
            <m:r>
              <w:rPr>
                <w:rFonts w:ascii="Cambria Math" w:eastAsia="Cambria Math" w:hAnsi="Cambria Math" w:cs="Cambria Math"/>
                <w:color w:val="000000"/>
                <w:sz w:val="26"/>
                <w:szCs w:val="26"/>
                <w:lang w:val="uk-UA"/>
              </w:rPr>
              <m:t>x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sz w:val="26"/>
                <w:szCs w:val="26"/>
                <w:lang w:val="uk-UA"/>
              </w:rPr>
              <m:t>co</m:t>
            </m:r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sz w:val="26"/>
                    <w:szCs w:val="26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sz w:val="26"/>
                    <w:szCs w:val="26"/>
                    <w:lang w:val="uk-UA"/>
                  </w:rPr>
                  <m:t>s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sz w:val="26"/>
                    <w:szCs w:val="26"/>
                    <w:lang w:val="uk-UA"/>
                  </w:rPr>
                  <m:t>2</m:t>
                </m:r>
              </m:sup>
            </m:sSup>
            <m:r>
              <w:rPr>
                <w:rFonts w:ascii="Cambria Math" w:eastAsia="Cambria Math" w:hAnsi="Cambria Math" w:cs="Cambria Math"/>
                <w:color w:val="000000"/>
                <w:sz w:val="26"/>
                <w:szCs w:val="26"/>
                <w:lang w:val="uk-UA"/>
              </w:rPr>
              <m:t>x</m:t>
            </m:r>
          </m:den>
        </m:f>
        <m:r>
          <w:rPr>
            <w:rFonts w:ascii="Cambria Math" w:eastAsia="Cambria Math" w:hAnsi="Cambria Math" w:cs="Cambria Math"/>
            <w:color w:val="000000"/>
            <w:sz w:val="26"/>
            <w:szCs w:val="26"/>
            <w:lang w:val="uk-UA"/>
          </w:rPr>
          <m:t>dx</m:t>
        </m:r>
      </m:oMath>
    </w:p>
    <w:p w14:paraId="50D9C487" w14:textId="77777777" w:rsidR="00332EC3" w:rsidRPr="006D645E" w:rsidRDefault="005C4C56" w:rsidP="006A0B7C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26199C">
        <w:rPr>
          <w:color w:val="000000"/>
          <w:lang w:val="uk-UA"/>
        </w:rPr>
        <w:t xml:space="preserve">а) </w:t>
      </w:r>
      <m:oMath>
        <m:sSup>
          <m:sSup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2</m:t>
            </m:r>
          </m:sup>
        </m:sSup>
        <m:r>
          <w:rPr>
            <w:rFonts w:ascii="Cambria Math" w:eastAsia="Cambria Math" w:hAnsi="Cambria Math" w:cs="Cambria Math"/>
            <w:color w:val="202122"/>
            <w:lang w:val="uk-UA"/>
          </w:rPr>
          <m:t>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4D553E51" w14:textId="77777777" w:rsidR="00332EC3" w:rsidRPr="006D645E" w:rsidRDefault="005C4C56" w:rsidP="006A0B7C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26199C">
        <w:rPr>
          <w:color w:val="000000"/>
          <w:lang w:val="uk-UA"/>
        </w:rPr>
        <w:t>б)</w:t>
      </w:r>
      <m:oMath>
        <m:r>
          <w:rPr>
            <w:rFonts w:ascii="Cambria Math" w:hAnsi="Cambria Math"/>
            <w:color w:val="000000"/>
            <w:lang w:val="uk-UA"/>
          </w:rPr>
          <m:t xml:space="preserve">  </m:t>
        </m:r>
        <m:r>
          <w:rPr>
            <w:rFonts w:ascii="Cambria Math" w:eastAsia="Cambria Math" w:hAnsi="Cambria Math" w:cs="Cambria Math"/>
            <w:color w:val="202122"/>
            <w:lang w:val="uk-UA"/>
          </w:rPr>
          <m:t>c-x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5A448A02" w14:textId="77777777" w:rsidR="00332EC3" w:rsidRPr="006D645E" w:rsidRDefault="005C4C56" w:rsidP="006A0B7C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26199C">
        <w:rPr>
          <w:color w:val="000000"/>
          <w:lang w:val="uk-UA"/>
        </w:rPr>
        <w:t>в)</w:t>
      </w:r>
      <m:oMath>
        <m:r>
          <w:rPr>
            <w:rFonts w:ascii="Cambria Math" w:hAnsi="Cambria Math"/>
            <w:color w:val="000000"/>
            <w:lang w:val="uk-UA"/>
          </w:rPr>
          <m:t xml:space="preserve">  </m:t>
        </m:r>
        <m:r>
          <w:rPr>
            <w:rFonts w:ascii="Cambria Math" w:eastAsia="Cambria Math" w:hAnsi="Cambria Math" w:cs="Cambria Math"/>
            <w:color w:val="202122"/>
            <w:lang w:val="uk-UA"/>
          </w:rPr>
          <m:t>c-</m:t>
        </m:r>
        <m:sSup>
          <m:sSup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2</m:t>
            </m:r>
          </m:sup>
        </m:sSup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126F4DBD" w14:textId="77777777" w:rsidR="00332EC3" w:rsidRPr="006D645E" w:rsidRDefault="005C4C56" w:rsidP="006A0B7C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26199C">
        <w:rPr>
          <w:color w:val="000000"/>
          <w:lang w:val="uk-UA"/>
        </w:rPr>
        <w:t xml:space="preserve">г)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x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  <w:r w:rsidR="00E15B5D" w:rsidRPr="006D645E">
        <w:rPr>
          <w:color w:val="000000"/>
          <w:lang w:val="uk-UA"/>
        </w:rPr>
        <w:t>.</w:t>
      </w:r>
    </w:p>
    <w:p w14:paraId="53060B6C" w14:textId="77777777" w:rsidR="00332EC3" w:rsidRPr="0026199C" w:rsidRDefault="00332EC3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lang w:val="uk-UA"/>
        </w:rPr>
      </w:pPr>
    </w:p>
    <w:p w14:paraId="29F11E2E" w14:textId="77777777" w:rsidR="00332EC3" w:rsidRPr="0026199C" w:rsidRDefault="005C4C56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  <w:lang w:val="uk-UA"/>
        </w:rPr>
      </w:pPr>
      <w:r w:rsidRPr="0026199C">
        <w:rPr>
          <w:b/>
          <w:color w:val="000000"/>
          <w:lang w:val="uk-UA"/>
        </w:rPr>
        <w:t xml:space="preserve">8. Обчисліть </w:t>
      </w:r>
      <m:oMath>
        <m:r>
          <m:rPr>
            <m:sty m:val="bi"/>
          </m:rPr>
          <w:rPr>
            <w:rFonts w:ascii="Cambria Math" w:eastAsia="Cambria Math" w:hAnsi="Cambria Math" w:cs="Cambria Math"/>
            <w:color w:val="000000"/>
            <w:lang w:val="uk-UA"/>
          </w:rPr>
          <m:t>∫</m:t>
        </m:r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dx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3x+1</m:t>
            </m:r>
          </m:den>
        </m:f>
      </m:oMath>
    </w:p>
    <w:p w14:paraId="221F8C6D" w14:textId="77777777" w:rsidR="00332EC3" w:rsidRPr="006D645E" w:rsidRDefault="005C4C56" w:rsidP="006A0B7C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26199C">
        <w:rPr>
          <w:color w:val="000000"/>
          <w:lang w:val="uk-UA"/>
        </w:rPr>
        <w:t xml:space="preserve">а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3ln</m:t>
        </m:r>
        <m:d>
          <m:dPr>
            <m:begChr m:val="|"/>
            <m:endChr m:val="|"/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d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3x+1</m:t>
            </m:r>
          </m:e>
        </m:d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2F5AF08A" w14:textId="77777777" w:rsidR="00332EC3" w:rsidRPr="006D645E" w:rsidRDefault="005C4C56" w:rsidP="006A0B7C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i/>
          <w:color w:val="000000"/>
          <w:lang w:val="uk-UA"/>
        </w:rPr>
      </w:pPr>
      <w:r w:rsidRPr="0026199C">
        <w:rPr>
          <w:color w:val="000000"/>
          <w:lang w:val="uk-UA"/>
        </w:rPr>
        <w:t xml:space="preserve">б) 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3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ln</m:t>
        </m:r>
        <m:d>
          <m:dPr>
            <m:begChr m:val="|"/>
            <m:endChr m:val="|"/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d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3x+1</m:t>
            </m:r>
          </m:e>
        </m:d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4ECAA7C9" w14:textId="77777777" w:rsidR="00332EC3" w:rsidRPr="006D645E" w:rsidRDefault="005C4C56" w:rsidP="006A0B7C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26199C">
        <w:rPr>
          <w:color w:val="000000"/>
          <w:lang w:val="uk-UA"/>
        </w:rPr>
        <w:t xml:space="preserve">в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-3ln</m:t>
        </m:r>
        <m:d>
          <m:dPr>
            <m:begChr m:val="|"/>
            <m:endChr m:val="|"/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d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3x+1</m:t>
            </m:r>
          </m:e>
        </m:d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4F93B910" w14:textId="77777777" w:rsidR="00332EC3" w:rsidRPr="006D645E" w:rsidRDefault="005C4C56" w:rsidP="006A0B7C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rFonts w:ascii="Cambria Math" w:eastAsia="Cambria Math" w:hAnsi="Cambria Math" w:cs="Cambria Math"/>
          <w:color w:val="000000"/>
          <w:lang w:val="uk-UA"/>
        </w:rPr>
      </w:pPr>
      <w:r w:rsidRPr="0026199C">
        <w:rPr>
          <w:color w:val="000000"/>
          <w:lang w:val="uk-UA"/>
        </w:rPr>
        <w:t xml:space="preserve">г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-</m:t>
        </m:r>
        <m:f>
          <m:fPr>
            <m:ctrlPr>
              <w:rPr>
                <w:rFonts w:ascii="Cambria Math" w:eastAsia="Cambria Math" w:hAnsi="Cambria Math" w:cs="Cambria Math"/>
                <w:i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3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ln</m:t>
        </m:r>
        <m:d>
          <m:dPr>
            <m:begChr m:val="|"/>
            <m:endChr m:val="|"/>
            <m:ctrlPr>
              <w:rPr>
                <w:rFonts w:ascii="Cambria Math" w:eastAsia="Cambria Math" w:hAnsi="Cambria Math" w:cs="Cambria Math"/>
                <w:i/>
                <w:color w:val="000000"/>
                <w:lang w:val="uk-UA"/>
              </w:rPr>
            </m:ctrlPr>
          </m:d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3x+1</m:t>
            </m:r>
          </m:e>
        </m:d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C02B34">
        <w:rPr>
          <w:rFonts w:ascii="Cambria Math" w:eastAsia="Cambria Math" w:hAnsi="Cambria Math" w:cs="Cambria Math"/>
          <w:i/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  <w:r w:rsidR="00E15B5D" w:rsidRPr="006D645E">
        <w:rPr>
          <w:rFonts w:ascii="Cambria Math" w:eastAsia="Cambria Math" w:hAnsi="Cambria Math" w:cs="Cambria Math"/>
          <w:i/>
          <w:color w:val="000000"/>
          <w:lang w:val="uk-UA"/>
        </w:rPr>
        <w:t>.</w:t>
      </w:r>
    </w:p>
    <w:p w14:paraId="712F7BFE" w14:textId="77777777" w:rsidR="00332EC3" w:rsidRPr="0026199C" w:rsidRDefault="00332EC3">
      <w:pPr>
        <w:pBdr>
          <w:top w:val="nil"/>
          <w:left w:val="nil"/>
          <w:bottom w:val="nil"/>
          <w:right w:val="nil"/>
          <w:between w:val="nil"/>
        </w:pBdr>
        <w:rPr>
          <w:rFonts w:ascii="Cambria Math" w:eastAsia="Cambria Math" w:hAnsi="Cambria Math" w:cs="Cambria Math"/>
          <w:color w:val="4D5156"/>
          <w:highlight w:val="white"/>
          <w:lang w:val="uk-UA"/>
        </w:rPr>
      </w:pPr>
    </w:p>
    <w:p w14:paraId="45B4AFAA" w14:textId="77777777" w:rsidR="00332EC3" w:rsidRPr="0026199C" w:rsidRDefault="005C4C56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  <w:lang w:val="uk-UA"/>
        </w:rPr>
      </w:pPr>
      <w:r w:rsidRPr="0026199C">
        <w:rPr>
          <w:b/>
          <w:color w:val="000000"/>
          <w:lang w:val="uk-UA"/>
        </w:rPr>
        <w:lastRenderedPageBreak/>
        <w:t xml:space="preserve">9. Знайти </w:t>
      </w:r>
      <m:oMath>
        <m:r>
          <m:rPr>
            <m:sty m:val="bi"/>
          </m:rPr>
          <w:rPr>
            <w:rFonts w:ascii="Cambria Math" w:eastAsia="Cambria Math" w:hAnsi="Cambria Math" w:cs="Cambria Math"/>
            <w:color w:val="000000"/>
            <w:lang w:val="uk-UA"/>
          </w:rPr>
          <m:t>∫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e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x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dx</m:t>
        </m:r>
      </m:oMath>
    </w:p>
    <w:p w14:paraId="3FC3F848" w14:textId="77777777" w:rsidR="00332EC3" w:rsidRPr="006D645E" w:rsidRDefault="005C4C56" w:rsidP="006A0B7C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26199C">
        <w:rPr>
          <w:color w:val="000000"/>
          <w:lang w:val="uk-UA"/>
        </w:rPr>
        <w:t xml:space="preserve">а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2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e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x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5C18AEBB" w14:textId="77777777" w:rsidR="00332EC3" w:rsidRPr="006D645E" w:rsidRDefault="005C4C56" w:rsidP="006A0B7C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26199C">
        <w:rPr>
          <w:color w:val="000000"/>
          <w:lang w:val="uk-UA"/>
        </w:rPr>
        <w:t xml:space="preserve">б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-2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e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x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39F42E33" w14:textId="77777777" w:rsidR="00332EC3" w:rsidRPr="006D645E" w:rsidRDefault="005C4C56" w:rsidP="006A0B7C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26199C">
        <w:rPr>
          <w:color w:val="000000"/>
          <w:lang w:val="uk-UA"/>
        </w:rPr>
        <w:t xml:space="preserve">в) 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</m:t>
            </m:r>
          </m:den>
        </m:f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e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x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679D3470" w14:textId="77777777" w:rsidR="00332EC3" w:rsidRPr="006D645E" w:rsidRDefault="005C4C56" w:rsidP="006A0B7C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bookmarkStart w:id="4" w:name="_heading=h.gjdgxs" w:colFirst="0" w:colLast="0"/>
      <w:bookmarkEnd w:id="4"/>
      <w:r w:rsidRPr="0026199C">
        <w:rPr>
          <w:color w:val="000000"/>
          <w:lang w:val="uk-UA"/>
        </w:rPr>
        <w:t xml:space="preserve">г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-</m:t>
        </m:r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</m:t>
            </m:r>
          </m:den>
        </m:f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e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x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  <w:r w:rsidR="00E15B5D" w:rsidRPr="006D645E">
        <w:rPr>
          <w:color w:val="000000"/>
          <w:lang w:val="uk-UA"/>
        </w:rPr>
        <w:t>.</w:t>
      </w:r>
    </w:p>
    <w:p w14:paraId="14F1ABB2" w14:textId="77777777" w:rsidR="00332EC3" w:rsidRPr="0026199C" w:rsidRDefault="00332EC3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lang w:val="uk-UA"/>
        </w:rPr>
      </w:pPr>
      <w:bookmarkStart w:id="5" w:name="_heading=h.30j0zll" w:colFirst="0" w:colLast="0"/>
      <w:bookmarkEnd w:id="5"/>
    </w:p>
    <w:p w14:paraId="16547A92" w14:textId="77777777" w:rsidR="00332EC3" w:rsidRPr="0026199C" w:rsidRDefault="005C4C56">
      <w:pPr>
        <w:pBdr>
          <w:top w:val="nil"/>
          <w:left w:val="nil"/>
          <w:bottom w:val="nil"/>
          <w:right w:val="nil"/>
          <w:between w:val="nil"/>
        </w:pBdr>
        <w:rPr>
          <w:b/>
          <w:color w:val="202122"/>
          <w:highlight w:val="white"/>
          <w:lang w:val="uk-UA"/>
        </w:rPr>
      </w:pPr>
      <w:bookmarkStart w:id="6" w:name="_heading=h.1fob9te" w:colFirst="0" w:colLast="0"/>
      <w:bookmarkEnd w:id="6"/>
      <w:r w:rsidRPr="0026199C">
        <w:rPr>
          <w:b/>
          <w:color w:val="000000"/>
          <w:lang w:val="uk-UA"/>
        </w:rPr>
        <w:t>10. Знайти</w:t>
      </w:r>
      <m:oMath>
        <m:r>
          <m:rPr>
            <m:sty m:val="bi"/>
          </m:rPr>
          <w:rPr>
            <w:rFonts w:ascii="Cambria Math" w:eastAsia="Cambria Math" w:hAnsi="Cambria Math" w:cs="Cambria Math"/>
            <w:color w:val="000000"/>
            <w:sz w:val="26"/>
            <w:szCs w:val="26"/>
            <w:lang w:val="uk-UA"/>
          </w:rPr>
          <m:t>∫</m:t>
        </m:r>
        <m:f>
          <m:fPr>
            <m:ctrlPr>
              <w:rPr>
                <w:rFonts w:ascii="Cambria Math" w:eastAsia="Cambria Math" w:hAnsi="Cambria Math" w:cs="Cambria Math"/>
                <w:color w:val="202122"/>
                <w:sz w:val="26"/>
                <w:szCs w:val="26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202122"/>
                <w:sz w:val="26"/>
                <w:szCs w:val="26"/>
                <w:lang w:val="uk-UA"/>
              </w:rPr>
              <m:t>1+сo</m:t>
            </m:r>
            <m:sSup>
              <m:sSupPr>
                <m:ctrlPr>
                  <w:rPr>
                    <w:rFonts w:ascii="Cambria Math" w:eastAsia="Cambria Math" w:hAnsi="Cambria Math" w:cs="Cambria Math"/>
                    <w:color w:val="202122"/>
                    <w:sz w:val="26"/>
                    <w:szCs w:val="26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202122"/>
                    <w:sz w:val="26"/>
                    <w:szCs w:val="26"/>
                    <w:lang w:val="uk-UA"/>
                  </w:rPr>
                  <m:t>s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202122"/>
                    <w:sz w:val="26"/>
                    <w:szCs w:val="26"/>
                    <w:lang w:val="uk-UA"/>
                  </w:rPr>
                  <m:t>2</m:t>
                </m:r>
              </m:sup>
            </m:sSup>
            <m:r>
              <w:rPr>
                <w:rFonts w:ascii="Cambria Math" w:eastAsia="Cambria Math" w:hAnsi="Cambria Math" w:cs="Cambria Math"/>
                <w:color w:val="202122"/>
                <w:sz w:val="26"/>
                <w:szCs w:val="26"/>
                <w:lang w:val="uk-UA"/>
              </w:rPr>
              <m:t>x</m:t>
            </m:r>
          </m:num>
          <m:den>
            <m:r>
              <w:rPr>
                <w:rFonts w:ascii="Cambria Math" w:eastAsia="Cambria Math" w:hAnsi="Cambria Math" w:cs="Cambria Math"/>
                <w:color w:val="202122"/>
                <w:sz w:val="26"/>
                <w:szCs w:val="26"/>
                <w:lang w:val="uk-UA"/>
              </w:rPr>
              <m:t>co</m:t>
            </m:r>
            <m:sSup>
              <m:sSupPr>
                <m:ctrlPr>
                  <w:rPr>
                    <w:rFonts w:ascii="Cambria Math" w:eastAsia="Cambria Math" w:hAnsi="Cambria Math" w:cs="Cambria Math"/>
                    <w:color w:val="202122"/>
                    <w:sz w:val="26"/>
                    <w:szCs w:val="26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202122"/>
                    <w:sz w:val="26"/>
                    <w:szCs w:val="26"/>
                    <w:lang w:val="uk-UA"/>
                  </w:rPr>
                  <m:t>s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202122"/>
                    <w:sz w:val="26"/>
                    <w:szCs w:val="26"/>
                    <w:lang w:val="uk-UA"/>
                  </w:rPr>
                  <m:t>2</m:t>
                </m:r>
              </m:sup>
            </m:sSup>
            <m:r>
              <w:rPr>
                <w:rFonts w:ascii="Cambria Math" w:eastAsia="Cambria Math" w:hAnsi="Cambria Math" w:cs="Cambria Math"/>
                <w:color w:val="202122"/>
                <w:sz w:val="26"/>
                <w:szCs w:val="26"/>
                <w:lang w:val="uk-UA"/>
              </w:rPr>
              <m:t>x</m:t>
            </m:r>
          </m:den>
        </m:f>
        <m:r>
          <w:rPr>
            <w:rFonts w:ascii="Cambria Math" w:eastAsia="Cambria Math" w:hAnsi="Cambria Math" w:cs="Cambria Math"/>
            <w:color w:val="202122"/>
            <w:sz w:val="26"/>
            <w:szCs w:val="26"/>
            <w:lang w:val="uk-UA"/>
          </w:rPr>
          <m:t>dx</m:t>
        </m:r>
      </m:oMath>
    </w:p>
    <w:p w14:paraId="41EF01A4" w14:textId="77777777" w:rsidR="00332EC3" w:rsidRPr="006D645E" w:rsidRDefault="005C4C56" w:rsidP="00E15B5D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202122"/>
          <w:highlight w:val="white"/>
          <w:lang w:val="uk-UA"/>
        </w:rPr>
      </w:pPr>
      <w:bookmarkStart w:id="7" w:name="_heading=h.3znysh7" w:colFirst="0" w:colLast="0"/>
      <w:bookmarkEnd w:id="7"/>
      <w:r w:rsidRPr="0026199C">
        <w:rPr>
          <w:color w:val="202122"/>
          <w:highlight w:val="white"/>
          <w:lang w:val="uk-UA"/>
        </w:rPr>
        <w:t xml:space="preserve">а)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tg(x)+x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c=const</m:t>
        </m:r>
      </m:oMath>
    </w:p>
    <w:p w14:paraId="091EB8D0" w14:textId="77777777" w:rsidR="00332EC3" w:rsidRPr="006D645E" w:rsidRDefault="005C4C56" w:rsidP="00E15B5D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202122"/>
          <w:highlight w:val="white"/>
          <w:lang w:val="uk-UA"/>
        </w:rPr>
      </w:pPr>
      <w:bookmarkStart w:id="8" w:name="_heading=h.2et92p0" w:colFirst="0" w:colLast="0"/>
      <w:bookmarkEnd w:id="8"/>
      <w:r w:rsidRPr="0026199C">
        <w:rPr>
          <w:color w:val="202122"/>
          <w:highlight w:val="white"/>
          <w:lang w:val="uk-UA"/>
        </w:rPr>
        <w:t>б)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tg(x)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c=const</m:t>
        </m:r>
      </m:oMath>
    </w:p>
    <w:p w14:paraId="7AA4BAEE" w14:textId="77777777" w:rsidR="00332EC3" w:rsidRPr="006D645E" w:rsidRDefault="005C4C56" w:rsidP="00E15B5D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202122"/>
          <w:highlight w:val="white"/>
          <w:lang w:val="uk-UA"/>
        </w:rPr>
      </w:pPr>
      <w:bookmarkStart w:id="9" w:name="_heading=h.tyjcwt" w:colFirst="0" w:colLast="0"/>
      <w:bookmarkEnd w:id="9"/>
      <w:r w:rsidRPr="0026199C">
        <w:rPr>
          <w:color w:val="202122"/>
          <w:highlight w:val="white"/>
          <w:lang w:val="uk-UA"/>
        </w:rPr>
        <w:t>в)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x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c=const</m:t>
        </m:r>
      </m:oMath>
    </w:p>
    <w:p w14:paraId="1CA44595" w14:textId="77777777" w:rsidR="00332EC3" w:rsidRPr="006D645E" w:rsidRDefault="005C4C56" w:rsidP="00E15B5D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202122"/>
          <w:highlight w:val="white"/>
          <w:lang w:val="uk-UA"/>
        </w:rPr>
      </w:pPr>
      <w:bookmarkStart w:id="10" w:name="_heading=h.3dy6vkm" w:colFirst="0" w:colLast="0"/>
      <w:bookmarkEnd w:id="10"/>
      <w:r w:rsidRPr="0026199C">
        <w:rPr>
          <w:color w:val="202122"/>
          <w:highlight w:val="white"/>
          <w:lang w:val="uk-UA"/>
        </w:rPr>
        <w:t xml:space="preserve">г)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tg(x)-x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c=const</m:t>
        </m:r>
      </m:oMath>
      <w:r w:rsidR="00E15B5D" w:rsidRPr="006D645E">
        <w:rPr>
          <w:color w:val="202122"/>
          <w:lang w:val="uk-UA"/>
        </w:rPr>
        <w:t>.</w:t>
      </w:r>
    </w:p>
    <w:p w14:paraId="650E2830" w14:textId="77777777" w:rsidR="00332EC3" w:rsidRPr="0026199C" w:rsidRDefault="00332EC3">
      <w:pPr>
        <w:pBdr>
          <w:top w:val="nil"/>
          <w:left w:val="nil"/>
          <w:bottom w:val="nil"/>
          <w:right w:val="nil"/>
          <w:between w:val="nil"/>
        </w:pBdr>
        <w:rPr>
          <w:color w:val="202122"/>
          <w:highlight w:val="white"/>
          <w:lang w:val="uk-UA"/>
        </w:rPr>
      </w:pPr>
      <w:bookmarkStart w:id="11" w:name="_heading=h.1t3h5sf" w:colFirst="0" w:colLast="0"/>
      <w:bookmarkEnd w:id="11"/>
    </w:p>
    <w:p w14:paraId="6B28A914" w14:textId="77777777" w:rsidR="00332EC3" w:rsidRPr="0026199C" w:rsidRDefault="005C4C56">
      <w:pPr>
        <w:pBdr>
          <w:top w:val="nil"/>
          <w:left w:val="nil"/>
          <w:bottom w:val="nil"/>
          <w:right w:val="nil"/>
          <w:between w:val="nil"/>
        </w:pBdr>
        <w:rPr>
          <w:b/>
          <w:color w:val="202122"/>
          <w:highlight w:val="white"/>
          <w:lang w:val="uk-UA"/>
        </w:rPr>
      </w:pPr>
      <w:r w:rsidRPr="0026199C">
        <w:rPr>
          <w:b/>
          <w:color w:val="000000"/>
          <w:lang w:val="uk-UA"/>
        </w:rPr>
        <w:t xml:space="preserve">11. Знайти </w:t>
      </w:r>
      <m:oMath>
        <m:r>
          <m:rPr>
            <m:sty m:val="bi"/>
          </m:rPr>
          <w:rPr>
            <w:rFonts w:ascii="Cambria Math" w:eastAsia="Cambria Math" w:hAnsi="Cambria Math" w:cs="Cambria Math"/>
            <w:color w:val="000000"/>
            <w:sz w:val="26"/>
            <w:szCs w:val="26"/>
            <w:lang w:val="uk-UA"/>
          </w:rPr>
          <m:t>∫</m:t>
        </m:r>
        <m:f>
          <m:fPr>
            <m:ctrlPr>
              <w:rPr>
                <w:rFonts w:ascii="Cambria Math" w:eastAsia="Cambria Math" w:hAnsi="Cambria Math" w:cs="Cambria Math"/>
                <w:color w:val="202122"/>
                <w:sz w:val="26"/>
                <w:szCs w:val="26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202122"/>
                <w:sz w:val="26"/>
                <w:szCs w:val="26"/>
                <w:lang w:val="uk-UA"/>
              </w:rPr>
              <m:t>dx</m:t>
            </m:r>
          </m:num>
          <m:den>
            <m:r>
              <w:rPr>
                <w:rFonts w:ascii="Cambria Math" w:eastAsia="Cambria Math" w:hAnsi="Cambria Math" w:cs="Cambria Math"/>
                <w:color w:val="202122"/>
                <w:sz w:val="26"/>
                <w:szCs w:val="26"/>
                <w:lang w:val="uk-UA"/>
              </w:rPr>
              <m:t>co</m:t>
            </m:r>
            <m:sSup>
              <m:sSupPr>
                <m:ctrlPr>
                  <w:rPr>
                    <w:rFonts w:ascii="Cambria Math" w:eastAsia="Cambria Math" w:hAnsi="Cambria Math" w:cs="Cambria Math"/>
                    <w:color w:val="202122"/>
                    <w:sz w:val="26"/>
                    <w:szCs w:val="26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202122"/>
                    <w:sz w:val="26"/>
                    <w:szCs w:val="26"/>
                    <w:lang w:val="uk-UA"/>
                  </w:rPr>
                  <m:t>s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202122"/>
                    <w:sz w:val="26"/>
                    <w:szCs w:val="26"/>
                    <w:lang w:val="uk-UA"/>
                  </w:rPr>
                  <m:t>2</m:t>
                </m:r>
              </m:sup>
            </m:sSup>
            <m:r>
              <w:rPr>
                <w:rFonts w:ascii="Cambria Math" w:eastAsia="Cambria Math" w:hAnsi="Cambria Math" w:cs="Cambria Math"/>
                <w:color w:val="202122"/>
                <w:sz w:val="26"/>
                <w:szCs w:val="26"/>
                <w:lang w:val="uk-UA"/>
              </w:rPr>
              <m:t>x</m:t>
            </m:r>
          </m:den>
        </m:f>
      </m:oMath>
    </w:p>
    <w:p w14:paraId="11EB56D6" w14:textId="77777777" w:rsidR="00332EC3" w:rsidRPr="006D645E" w:rsidRDefault="005C4C56" w:rsidP="00E15B5D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202122"/>
          <w:highlight w:val="white"/>
          <w:lang w:val="uk-UA"/>
        </w:rPr>
      </w:pPr>
      <w:r w:rsidRPr="0026199C">
        <w:rPr>
          <w:color w:val="202122"/>
          <w:highlight w:val="white"/>
          <w:lang w:val="uk-UA"/>
        </w:rPr>
        <w:t xml:space="preserve">а)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ctg(x)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c=const</m:t>
        </m:r>
      </m:oMath>
    </w:p>
    <w:p w14:paraId="0C6EF8E2" w14:textId="77777777" w:rsidR="00332EC3" w:rsidRPr="006D645E" w:rsidRDefault="005C4C56" w:rsidP="00E15B5D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202122"/>
          <w:highlight w:val="white"/>
          <w:lang w:val="uk-UA"/>
        </w:rPr>
      </w:pPr>
      <w:r w:rsidRPr="0026199C">
        <w:rPr>
          <w:color w:val="202122"/>
          <w:highlight w:val="white"/>
          <w:lang w:val="uk-UA"/>
        </w:rPr>
        <w:t xml:space="preserve">б)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tg(x)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c=const</m:t>
        </m:r>
      </m:oMath>
    </w:p>
    <w:p w14:paraId="184E9EDE" w14:textId="77777777" w:rsidR="00332EC3" w:rsidRPr="006D645E" w:rsidRDefault="005C4C56" w:rsidP="00E15B5D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202122"/>
          <w:highlight w:val="white"/>
          <w:lang w:val="uk-UA"/>
        </w:rPr>
      </w:pPr>
      <w:r w:rsidRPr="0026199C">
        <w:rPr>
          <w:color w:val="202122"/>
          <w:highlight w:val="white"/>
          <w:lang w:val="uk-UA"/>
        </w:rPr>
        <w:t xml:space="preserve">в)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-tg(x)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c=const</m:t>
        </m:r>
      </m:oMath>
    </w:p>
    <w:p w14:paraId="1B3156EF" w14:textId="77777777" w:rsidR="00332EC3" w:rsidRPr="006D645E" w:rsidRDefault="005C4C56" w:rsidP="00E15B5D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202122"/>
          <w:highlight w:val="white"/>
          <w:lang w:val="uk-UA"/>
        </w:rPr>
      </w:pPr>
      <w:r w:rsidRPr="0026199C">
        <w:rPr>
          <w:color w:val="202122"/>
          <w:highlight w:val="white"/>
          <w:lang w:val="uk-UA"/>
        </w:rPr>
        <w:t xml:space="preserve">г)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-ctg(x)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c=const</m:t>
        </m:r>
      </m:oMath>
      <w:r w:rsidR="00E15B5D" w:rsidRPr="006D645E">
        <w:rPr>
          <w:color w:val="202122"/>
          <w:lang w:val="uk-UA"/>
        </w:rPr>
        <w:t>.</w:t>
      </w:r>
    </w:p>
    <w:p w14:paraId="4EE0CFB6" w14:textId="77777777" w:rsidR="00332EC3" w:rsidRPr="0026199C" w:rsidRDefault="00332EC3">
      <w:pPr>
        <w:pBdr>
          <w:top w:val="nil"/>
          <w:left w:val="nil"/>
          <w:bottom w:val="nil"/>
          <w:right w:val="nil"/>
          <w:between w:val="nil"/>
        </w:pBdr>
        <w:rPr>
          <w:color w:val="202122"/>
          <w:highlight w:val="white"/>
          <w:lang w:val="uk-UA"/>
        </w:rPr>
      </w:pPr>
    </w:p>
    <w:p w14:paraId="218D5E7F" w14:textId="77777777" w:rsidR="00332EC3" w:rsidRPr="0026199C" w:rsidRDefault="005C4C56">
      <w:pPr>
        <w:pBdr>
          <w:top w:val="nil"/>
          <w:left w:val="nil"/>
          <w:bottom w:val="nil"/>
          <w:right w:val="nil"/>
          <w:between w:val="nil"/>
        </w:pBdr>
        <w:rPr>
          <w:b/>
          <w:color w:val="202122"/>
          <w:highlight w:val="white"/>
          <w:lang w:val="uk-UA"/>
        </w:rPr>
      </w:pPr>
      <w:r w:rsidRPr="0026199C">
        <w:rPr>
          <w:b/>
          <w:color w:val="202122"/>
          <w:highlight w:val="white"/>
          <w:lang w:val="uk-UA"/>
        </w:rPr>
        <w:t xml:space="preserve">12. </w:t>
      </w:r>
      <w:r w:rsidRPr="0026199C">
        <w:rPr>
          <w:b/>
          <w:color w:val="000000"/>
          <w:lang w:val="uk-UA"/>
        </w:rPr>
        <w:t xml:space="preserve">Знайти </w:t>
      </w:r>
      <m:oMath>
        <m:r>
          <m:rPr>
            <m:sty m:val="bi"/>
          </m:rPr>
          <w:rPr>
            <w:rFonts w:ascii="Cambria Math" w:eastAsia="Cambria Math" w:hAnsi="Cambria Math" w:cs="Cambria Math"/>
            <w:color w:val="000000"/>
            <w:lang w:val="uk-UA"/>
          </w:rPr>
          <m:t>∫</m:t>
        </m:r>
        <m:r>
          <w:rPr>
            <w:rFonts w:ascii="Cambria Math" w:eastAsia="Cambria Math" w:hAnsi="Cambria Math" w:cs="Cambria Math"/>
            <w:color w:val="202122"/>
            <w:lang w:val="uk-UA"/>
          </w:rPr>
          <m:t>(4-</m:t>
        </m:r>
        <m:sSup>
          <m:sSup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2</m:t>
            </m:r>
          </m:sup>
        </m:sSup>
        <m:r>
          <w:rPr>
            <w:rFonts w:ascii="Cambria Math" w:eastAsia="Cambria Math" w:hAnsi="Cambria Math" w:cs="Cambria Math"/>
            <w:color w:val="202122"/>
            <w:lang w:val="uk-UA"/>
          </w:rPr>
          <m:t>)dx</m:t>
        </m:r>
      </m:oMath>
    </w:p>
    <w:p w14:paraId="476EFEC2" w14:textId="77777777" w:rsidR="00332EC3" w:rsidRPr="006D645E" w:rsidRDefault="005C4C56" w:rsidP="00E15B5D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202122"/>
          <w:highlight w:val="white"/>
          <w:lang w:val="uk-UA"/>
        </w:rPr>
      </w:pPr>
      <w:r w:rsidRPr="0026199C">
        <w:rPr>
          <w:color w:val="202122"/>
          <w:highlight w:val="white"/>
          <w:lang w:val="uk-UA"/>
        </w:rPr>
        <w:t xml:space="preserve">а) </w:t>
      </w:r>
      <m:oMath>
        <m:f>
          <m:f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  <m:t>x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  <m:t>3</m:t>
                </m:r>
              </m:sup>
            </m:sSup>
          </m:num>
          <m:den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3</m:t>
            </m:r>
          </m:den>
        </m:f>
        <m:r>
          <w:rPr>
            <w:rFonts w:ascii="Cambria Math" w:eastAsia="Cambria Math" w:hAnsi="Cambria Math" w:cs="Cambria Math"/>
            <w:color w:val="202122"/>
            <w:lang w:val="uk-UA"/>
          </w:rPr>
          <m:t>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c=const</m:t>
        </m:r>
      </m:oMath>
    </w:p>
    <w:p w14:paraId="08304367" w14:textId="77777777" w:rsidR="00332EC3" w:rsidRPr="006D645E" w:rsidRDefault="005C4C56" w:rsidP="00E15B5D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202122"/>
          <w:highlight w:val="white"/>
          <w:lang w:val="uk-UA"/>
        </w:rPr>
      </w:pPr>
      <w:r w:rsidRPr="0026199C">
        <w:rPr>
          <w:color w:val="202122"/>
          <w:highlight w:val="white"/>
          <w:lang w:val="uk-UA"/>
        </w:rPr>
        <w:t xml:space="preserve">б)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4x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c=const</m:t>
        </m:r>
      </m:oMath>
    </w:p>
    <w:p w14:paraId="3E96819D" w14:textId="77777777" w:rsidR="00332EC3" w:rsidRPr="006D645E" w:rsidRDefault="005C4C56" w:rsidP="00E15B5D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202122"/>
          <w:highlight w:val="white"/>
          <w:lang w:val="uk-UA"/>
        </w:rPr>
      </w:pPr>
      <w:r w:rsidRPr="0026199C">
        <w:rPr>
          <w:color w:val="202122"/>
          <w:highlight w:val="white"/>
          <w:lang w:val="uk-UA"/>
        </w:rPr>
        <w:t>в)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4x+</m:t>
        </m:r>
        <m:f>
          <m:f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  <m:t>x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  <m:t>4</m:t>
                </m:r>
              </m:sup>
            </m:sSup>
          </m:num>
          <m:den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4</m:t>
            </m:r>
          </m:den>
        </m:f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c=const</m:t>
        </m:r>
      </m:oMath>
    </w:p>
    <w:p w14:paraId="2EF72A8B" w14:textId="77777777" w:rsidR="00332EC3" w:rsidRPr="006D645E" w:rsidRDefault="005C4C56" w:rsidP="00E15B5D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202122"/>
          <w:highlight w:val="white"/>
          <w:lang w:val="uk-UA"/>
        </w:rPr>
      </w:pPr>
      <w:r w:rsidRPr="0026199C">
        <w:rPr>
          <w:color w:val="202122"/>
          <w:highlight w:val="white"/>
          <w:lang w:val="uk-UA"/>
        </w:rPr>
        <w:t xml:space="preserve">г)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4x+</m:t>
        </m:r>
        <m:f>
          <m:f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  <m:t>x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  <m:t>3</m:t>
                </m:r>
              </m:sup>
            </m:sSup>
          </m:num>
          <m:den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3</m:t>
            </m:r>
          </m:den>
        </m:f>
        <m:r>
          <w:rPr>
            <w:rFonts w:ascii="Cambria Math" w:eastAsia="Cambria Math" w:hAnsi="Cambria Math" w:cs="Cambria Math"/>
            <w:color w:val="202122"/>
            <w:lang w:val="uk-UA"/>
          </w:rPr>
          <m:t>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c=const</m:t>
        </m:r>
      </m:oMath>
      <w:r w:rsidR="00E15B5D" w:rsidRPr="006D645E">
        <w:rPr>
          <w:color w:val="202122"/>
          <w:lang w:val="uk-UA"/>
        </w:rPr>
        <w:t>.</w:t>
      </w:r>
    </w:p>
    <w:p w14:paraId="5B27ED69" w14:textId="77777777" w:rsidR="00332EC3" w:rsidRPr="0026199C" w:rsidRDefault="00332EC3">
      <w:pPr>
        <w:pBdr>
          <w:top w:val="nil"/>
          <w:left w:val="nil"/>
          <w:bottom w:val="nil"/>
          <w:right w:val="nil"/>
          <w:between w:val="nil"/>
        </w:pBdr>
        <w:rPr>
          <w:color w:val="202122"/>
          <w:highlight w:val="white"/>
          <w:lang w:val="uk-UA"/>
        </w:rPr>
      </w:pPr>
    </w:p>
    <w:p w14:paraId="25CBC9F6" w14:textId="77777777" w:rsidR="00332EC3" w:rsidRPr="006D645E" w:rsidRDefault="005C4C56">
      <w:pPr>
        <w:pBdr>
          <w:top w:val="nil"/>
          <w:left w:val="nil"/>
          <w:bottom w:val="nil"/>
          <w:right w:val="nil"/>
          <w:between w:val="nil"/>
        </w:pBdr>
        <w:rPr>
          <w:b/>
          <w:color w:val="202122"/>
          <w:highlight w:val="white"/>
          <w:lang w:val="uk-UA"/>
        </w:rPr>
      </w:pPr>
      <w:r w:rsidRPr="0026199C">
        <w:rPr>
          <w:b/>
          <w:color w:val="202122"/>
          <w:highlight w:val="white"/>
          <w:lang w:val="uk-UA"/>
        </w:rPr>
        <w:t xml:space="preserve">13. </w:t>
      </w:r>
      <w:r w:rsidRPr="0026199C">
        <w:rPr>
          <w:b/>
          <w:color w:val="000000"/>
          <w:lang w:val="uk-UA"/>
        </w:rPr>
        <w:t xml:space="preserve">Знайти </w:t>
      </w:r>
      <m:oMath>
        <m:r>
          <m:rPr>
            <m:sty m:val="bi"/>
          </m:rPr>
          <w:rPr>
            <w:rFonts w:ascii="Cambria Math" w:eastAsia="Cambria Math" w:hAnsi="Cambria Math" w:cs="Cambria Math"/>
            <w:color w:val="000000"/>
            <w:lang w:val="uk-UA"/>
          </w:rPr>
          <m:t>∫</m:t>
        </m:r>
        <m:r>
          <w:rPr>
            <w:rFonts w:ascii="Cambria Math" w:eastAsia="Cambria Math" w:hAnsi="Cambria Math" w:cs="Cambria Math"/>
            <w:color w:val="202122"/>
            <w:lang w:val="uk-UA"/>
          </w:rPr>
          <m:t>(2+x</m:t>
        </m:r>
        <m:sSup>
          <m:sSup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)</m:t>
            </m:r>
          </m:e>
          <m: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2</m:t>
            </m:r>
          </m:sup>
        </m:sSup>
        <m:r>
          <w:rPr>
            <w:rFonts w:ascii="Cambria Math" w:eastAsia="Cambria Math" w:hAnsi="Cambria Math" w:cs="Cambria Math"/>
            <w:color w:val="202122"/>
            <w:lang w:val="uk-UA"/>
          </w:rPr>
          <m:t>dx</m:t>
        </m:r>
      </m:oMath>
    </w:p>
    <w:p w14:paraId="160F9CAA" w14:textId="77777777" w:rsidR="00332EC3" w:rsidRPr="006D645E" w:rsidRDefault="005C4C56" w:rsidP="00E15B5D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202122"/>
          <w:highlight w:val="white"/>
          <w:lang w:val="uk-UA"/>
        </w:rPr>
      </w:pPr>
      <w:r w:rsidRPr="0026199C">
        <w:rPr>
          <w:color w:val="202122"/>
          <w:highlight w:val="white"/>
          <w:lang w:val="uk-UA"/>
        </w:rPr>
        <w:t xml:space="preserve">а) </w:t>
      </w:r>
      <m:oMath>
        <m:f>
          <m:f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(2+x</m:t>
            </m:r>
            <m:sSup>
              <m:sSupPr>
                <m:ctrlP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  <m:t>)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  <m:t>3</m:t>
                </m:r>
              </m:sup>
            </m:sSup>
          </m:num>
          <m:den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3</m:t>
            </m:r>
          </m:den>
        </m:f>
        <m:r>
          <w:rPr>
            <w:rFonts w:ascii="Cambria Math" w:eastAsia="Cambria Math" w:hAnsi="Cambria Math" w:cs="Cambria Math"/>
            <w:color w:val="202122"/>
            <w:lang w:val="uk-UA"/>
          </w:rPr>
          <m:t>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c=const</m:t>
        </m:r>
      </m:oMath>
    </w:p>
    <w:p w14:paraId="6FF9E55F" w14:textId="77777777" w:rsidR="00332EC3" w:rsidRPr="006D645E" w:rsidRDefault="005C4C56" w:rsidP="00E15B5D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202122"/>
          <w:highlight w:val="white"/>
          <w:lang w:val="uk-UA"/>
        </w:rPr>
      </w:pPr>
      <w:r w:rsidRPr="0026199C">
        <w:rPr>
          <w:color w:val="202122"/>
          <w:highlight w:val="white"/>
          <w:lang w:val="uk-UA"/>
        </w:rPr>
        <w:t xml:space="preserve">б) </w:t>
      </w:r>
      <m:oMath>
        <m:f>
          <m:f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(2+x</m:t>
            </m:r>
            <m:sSup>
              <m:sSupPr>
                <m:ctrlP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  <m:t>)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  <m:t>2</m:t>
                </m:r>
              </m:sup>
            </m:sSup>
          </m:num>
          <m:den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2</m:t>
            </m:r>
          </m:den>
        </m:f>
        <m:r>
          <w:rPr>
            <w:rFonts w:ascii="Cambria Math" w:eastAsia="Cambria Math" w:hAnsi="Cambria Math" w:cs="Cambria Math"/>
            <w:color w:val="202122"/>
            <w:lang w:val="uk-UA"/>
          </w:rPr>
          <m:t>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c=const</m:t>
        </m:r>
      </m:oMath>
    </w:p>
    <w:p w14:paraId="60E14F84" w14:textId="77777777" w:rsidR="00332EC3" w:rsidRPr="006D645E" w:rsidRDefault="005C4C56" w:rsidP="00E15B5D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202122"/>
          <w:highlight w:val="white"/>
          <w:lang w:val="uk-UA"/>
        </w:rPr>
      </w:pPr>
      <w:r w:rsidRPr="0026199C">
        <w:rPr>
          <w:color w:val="202122"/>
          <w:highlight w:val="white"/>
          <w:lang w:val="uk-UA"/>
        </w:rPr>
        <w:lastRenderedPageBreak/>
        <w:t xml:space="preserve">в) </w:t>
      </w:r>
      <m:oMath>
        <m:f>
          <m:f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(2+x</m:t>
            </m:r>
            <m:sSup>
              <m:sSupPr>
                <m:ctrlP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  <m:t>)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  <m:t>4</m:t>
                </m:r>
              </m:sup>
            </m:sSup>
          </m:num>
          <m:den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4</m:t>
            </m:r>
          </m:den>
        </m:f>
        <m:r>
          <w:rPr>
            <w:rFonts w:ascii="Cambria Math" w:eastAsia="Cambria Math" w:hAnsi="Cambria Math" w:cs="Cambria Math"/>
            <w:color w:val="202122"/>
            <w:lang w:val="uk-UA"/>
          </w:rPr>
          <m:t>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c=const</m:t>
        </m:r>
      </m:oMath>
    </w:p>
    <w:p w14:paraId="3EB46B45" w14:textId="77777777" w:rsidR="00332EC3" w:rsidRPr="006D645E" w:rsidRDefault="005C4C56" w:rsidP="00E15B5D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202122"/>
          <w:highlight w:val="white"/>
          <w:lang w:val="uk-UA"/>
        </w:rPr>
      </w:pPr>
      <w:r w:rsidRPr="0026199C">
        <w:rPr>
          <w:color w:val="202122"/>
          <w:highlight w:val="white"/>
          <w:lang w:val="uk-UA"/>
        </w:rPr>
        <w:t xml:space="preserve">г)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(2+x</m:t>
        </m:r>
        <m:sSup>
          <m:sSup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)</m:t>
            </m:r>
          </m:e>
          <m: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3</m:t>
            </m:r>
          </m:sup>
        </m:sSup>
        <m:r>
          <w:rPr>
            <w:rFonts w:ascii="Cambria Math" w:eastAsia="Cambria Math" w:hAnsi="Cambria Math" w:cs="Cambria Math"/>
            <w:color w:val="202122"/>
            <w:lang w:val="uk-UA"/>
          </w:rPr>
          <m:t>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c=const</m:t>
        </m:r>
      </m:oMath>
      <w:r w:rsidR="00E15B5D" w:rsidRPr="006D645E">
        <w:rPr>
          <w:color w:val="202122"/>
          <w:lang w:val="uk-UA"/>
        </w:rPr>
        <w:t>.</w:t>
      </w:r>
    </w:p>
    <w:p w14:paraId="2A841A9F" w14:textId="77777777" w:rsidR="00332EC3" w:rsidRPr="0026199C" w:rsidRDefault="00332EC3">
      <w:pPr>
        <w:pBdr>
          <w:top w:val="nil"/>
          <w:left w:val="nil"/>
          <w:bottom w:val="nil"/>
          <w:right w:val="nil"/>
          <w:between w:val="nil"/>
        </w:pBdr>
        <w:rPr>
          <w:color w:val="202122"/>
          <w:highlight w:val="white"/>
          <w:lang w:val="uk-UA"/>
        </w:rPr>
      </w:pPr>
    </w:p>
    <w:p w14:paraId="28FE1676" w14:textId="77777777" w:rsidR="00332EC3" w:rsidRPr="0026199C" w:rsidRDefault="005C4C56">
      <w:pPr>
        <w:pBdr>
          <w:top w:val="nil"/>
          <w:left w:val="nil"/>
          <w:bottom w:val="nil"/>
          <w:right w:val="nil"/>
          <w:between w:val="nil"/>
        </w:pBdr>
        <w:rPr>
          <w:b/>
          <w:color w:val="202122"/>
          <w:highlight w:val="white"/>
          <w:lang w:val="uk-UA"/>
        </w:rPr>
      </w:pPr>
      <w:r w:rsidRPr="0026199C">
        <w:rPr>
          <w:b/>
          <w:color w:val="202122"/>
          <w:highlight w:val="white"/>
          <w:lang w:val="uk-UA"/>
        </w:rPr>
        <w:t xml:space="preserve">14. </w:t>
      </w:r>
      <w:r w:rsidRPr="0026199C">
        <w:rPr>
          <w:b/>
          <w:color w:val="000000"/>
          <w:lang w:val="uk-UA"/>
        </w:rPr>
        <w:t xml:space="preserve">Знайти </w:t>
      </w:r>
      <m:oMath>
        <m:r>
          <m:rPr>
            <m:sty m:val="bi"/>
          </m:rPr>
          <w:rPr>
            <w:rFonts w:ascii="Cambria Math" w:eastAsia="Cambria Math" w:hAnsi="Cambria Math" w:cs="Cambria Math"/>
            <w:color w:val="000000"/>
            <w:sz w:val="26"/>
            <w:szCs w:val="26"/>
            <w:lang w:val="uk-UA"/>
          </w:rPr>
          <m:t>∫</m:t>
        </m:r>
        <m:sSup>
          <m:sSupPr>
            <m:ctrlPr>
              <w:rPr>
                <w:rFonts w:ascii="Cambria Math" w:eastAsia="Cambria Math" w:hAnsi="Cambria Math" w:cs="Cambria Math"/>
                <w:color w:val="202122"/>
                <w:sz w:val="26"/>
                <w:szCs w:val="26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202122"/>
                <w:sz w:val="26"/>
                <w:szCs w:val="26"/>
                <w:lang w:val="uk-UA"/>
              </w:rPr>
              <m:t>e</m:t>
            </m:r>
          </m:e>
          <m:sup>
            <m:f>
              <m:fPr>
                <m:ctrlPr>
                  <w:rPr>
                    <w:rFonts w:ascii="Cambria Math" w:eastAsia="Cambria Math" w:hAnsi="Cambria Math" w:cs="Cambria Math"/>
                    <w:color w:val="202122"/>
                    <w:sz w:val="26"/>
                    <w:szCs w:val="26"/>
                    <w:lang w:val="uk-UA"/>
                  </w:rPr>
                </m:ctrlPr>
              </m:fPr>
              <m:num>
                <m:r>
                  <w:rPr>
                    <w:rFonts w:ascii="Cambria Math" w:eastAsia="Cambria Math" w:hAnsi="Cambria Math" w:cs="Cambria Math"/>
                    <w:color w:val="202122"/>
                    <w:sz w:val="26"/>
                    <w:szCs w:val="26"/>
                    <w:lang w:val="uk-UA"/>
                  </w:rPr>
                  <m:t>x</m:t>
                </m:r>
              </m:num>
              <m:den>
                <m:r>
                  <w:rPr>
                    <w:rFonts w:ascii="Cambria Math" w:eastAsia="Cambria Math" w:hAnsi="Cambria Math" w:cs="Cambria Math"/>
                    <w:color w:val="202122"/>
                    <w:sz w:val="26"/>
                    <w:szCs w:val="26"/>
                    <w:lang w:val="uk-UA"/>
                  </w:rPr>
                  <m:t>3</m:t>
                </m:r>
              </m:den>
            </m:f>
          </m:sup>
        </m:sSup>
        <m:r>
          <w:rPr>
            <w:rFonts w:ascii="Cambria Math" w:eastAsia="Cambria Math" w:hAnsi="Cambria Math" w:cs="Cambria Math"/>
            <w:color w:val="202122"/>
            <w:sz w:val="26"/>
            <w:szCs w:val="26"/>
            <w:lang w:val="uk-UA"/>
          </w:rPr>
          <m:t>dx</m:t>
        </m:r>
      </m:oMath>
    </w:p>
    <w:p w14:paraId="36B07865" w14:textId="77777777" w:rsidR="00332EC3" w:rsidRPr="006D645E" w:rsidRDefault="005C4C56" w:rsidP="00E15B5D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202122"/>
          <w:highlight w:val="white"/>
          <w:lang w:val="uk-UA"/>
        </w:rPr>
      </w:pPr>
      <w:r w:rsidRPr="0026199C">
        <w:rPr>
          <w:color w:val="202122"/>
          <w:highlight w:val="white"/>
          <w:lang w:val="uk-UA"/>
        </w:rPr>
        <w:t xml:space="preserve">а) </w:t>
      </w:r>
      <m:oMath>
        <m:f>
          <m:f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3</m:t>
            </m:r>
          </m:den>
        </m:f>
        <m:sSup>
          <m:sSup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e</m:t>
            </m:r>
          </m:e>
          <m: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3x</m:t>
            </m:r>
          </m:sup>
        </m:sSup>
        <m:r>
          <w:rPr>
            <w:rFonts w:ascii="Cambria Math" w:eastAsia="Cambria Math" w:hAnsi="Cambria Math" w:cs="Cambria Math"/>
            <w:color w:val="202122"/>
            <w:lang w:val="uk-UA"/>
          </w:rPr>
          <m:t>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c=const</m:t>
        </m:r>
      </m:oMath>
    </w:p>
    <w:p w14:paraId="2B079821" w14:textId="77777777" w:rsidR="00332EC3" w:rsidRPr="006D645E" w:rsidRDefault="005C4C56" w:rsidP="00E15B5D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202122"/>
          <w:highlight w:val="white"/>
          <w:lang w:val="uk-UA"/>
        </w:rPr>
      </w:pPr>
      <w:r w:rsidRPr="0026199C">
        <w:rPr>
          <w:color w:val="202122"/>
          <w:highlight w:val="white"/>
          <w:lang w:val="uk-UA"/>
        </w:rPr>
        <w:t xml:space="preserve">б)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3</m:t>
        </m:r>
        <m:sSup>
          <m:sSup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e</m:t>
            </m:r>
          </m:e>
          <m: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x</m:t>
            </m:r>
          </m:sup>
        </m:sSup>
        <m:r>
          <w:rPr>
            <w:rFonts w:ascii="Cambria Math" w:eastAsia="Cambria Math" w:hAnsi="Cambria Math" w:cs="Cambria Math"/>
            <w:color w:val="202122"/>
            <w:lang w:val="uk-UA"/>
          </w:rPr>
          <m:t>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c=const</m:t>
        </m:r>
      </m:oMath>
    </w:p>
    <w:p w14:paraId="5D63F0DE" w14:textId="77777777" w:rsidR="00332EC3" w:rsidRPr="006D645E" w:rsidRDefault="005C4C56" w:rsidP="00E15B5D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202122"/>
          <w:highlight w:val="white"/>
          <w:lang w:val="uk-UA"/>
        </w:rPr>
      </w:pPr>
      <w:r w:rsidRPr="0026199C">
        <w:rPr>
          <w:color w:val="202122"/>
          <w:highlight w:val="white"/>
          <w:lang w:val="uk-UA"/>
        </w:rPr>
        <w:t xml:space="preserve">в)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3</m:t>
        </m:r>
        <m:sSup>
          <m:sSup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e</m:t>
            </m:r>
          </m:e>
          <m:sup>
            <m:f>
              <m:fPr>
                <m:ctrlP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</m:ctrlPr>
              </m:fPr>
              <m:num>
                <m: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  <m:t>x</m:t>
                </m:r>
              </m:num>
              <m:den>
                <m: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  <m:t>3</m:t>
                </m:r>
              </m:den>
            </m:f>
          </m:sup>
        </m:sSup>
        <m:r>
          <w:rPr>
            <w:rFonts w:ascii="Cambria Math" w:eastAsia="Cambria Math" w:hAnsi="Cambria Math" w:cs="Cambria Math"/>
            <w:color w:val="202122"/>
            <w:lang w:val="uk-UA"/>
          </w:rPr>
          <m:t>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c=const</m:t>
        </m:r>
      </m:oMath>
    </w:p>
    <w:p w14:paraId="5E1C6E68" w14:textId="77777777" w:rsidR="00332EC3" w:rsidRPr="006D645E" w:rsidRDefault="005C4C56" w:rsidP="00E15B5D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202122"/>
          <w:highlight w:val="white"/>
          <w:lang w:val="uk-UA"/>
        </w:rPr>
      </w:pPr>
      <w:r w:rsidRPr="0026199C">
        <w:rPr>
          <w:color w:val="202122"/>
          <w:highlight w:val="white"/>
          <w:lang w:val="uk-UA"/>
        </w:rPr>
        <w:t xml:space="preserve">г) </w:t>
      </w:r>
      <m:oMath>
        <m:f>
          <m:f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3</m:t>
            </m:r>
          </m:den>
        </m:f>
        <m:sSup>
          <m:sSup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e</m:t>
            </m:r>
          </m:e>
          <m: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x</m:t>
            </m:r>
          </m:sup>
        </m:sSup>
        <m:r>
          <w:rPr>
            <w:rFonts w:ascii="Cambria Math" w:eastAsia="Cambria Math" w:hAnsi="Cambria Math" w:cs="Cambria Math"/>
            <w:color w:val="202122"/>
            <w:lang w:val="uk-UA"/>
          </w:rPr>
          <m:t>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c=const</m:t>
        </m:r>
      </m:oMath>
      <w:r w:rsidR="00075CA5" w:rsidRPr="006D645E">
        <w:rPr>
          <w:color w:val="202122"/>
          <w:lang w:val="uk-UA"/>
        </w:rPr>
        <w:t>.</w:t>
      </w:r>
    </w:p>
    <w:p w14:paraId="03C46BFE" w14:textId="77777777" w:rsidR="00332EC3" w:rsidRPr="0026199C" w:rsidRDefault="00332EC3">
      <w:pPr>
        <w:pBdr>
          <w:top w:val="nil"/>
          <w:left w:val="nil"/>
          <w:bottom w:val="nil"/>
          <w:right w:val="nil"/>
          <w:between w:val="nil"/>
        </w:pBdr>
        <w:rPr>
          <w:color w:val="202122"/>
          <w:highlight w:val="white"/>
          <w:lang w:val="uk-UA"/>
        </w:rPr>
      </w:pPr>
    </w:p>
    <w:p w14:paraId="216FAB71" w14:textId="77777777" w:rsidR="00332EC3" w:rsidRPr="0026199C" w:rsidRDefault="005C4C56">
      <w:pPr>
        <w:pBdr>
          <w:top w:val="nil"/>
          <w:left w:val="nil"/>
          <w:bottom w:val="nil"/>
          <w:right w:val="nil"/>
          <w:between w:val="nil"/>
        </w:pBdr>
        <w:rPr>
          <w:b/>
          <w:color w:val="202122"/>
          <w:highlight w:val="white"/>
          <w:lang w:val="uk-UA"/>
        </w:rPr>
      </w:pPr>
      <w:r w:rsidRPr="0026199C">
        <w:rPr>
          <w:b/>
          <w:color w:val="202122"/>
          <w:highlight w:val="white"/>
          <w:lang w:val="uk-UA"/>
        </w:rPr>
        <w:t xml:space="preserve">15. </w:t>
      </w:r>
      <w:r w:rsidRPr="0026199C">
        <w:rPr>
          <w:b/>
          <w:color w:val="000000"/>
          <w:lang w:val="uk-UA"/>
        </w:rPr>
        <w:t xml:space="preserve">Знайти </w:t>
      </w:r>
      <m:oMath>
        <m:r>
          <m:rPr>
            <m:sty m:val="bi"/>
          </m:rPr>
          <w:rPr>
            <w:rFonts w:ascii="Cambria Math" w:eastAsia="Cambria Math" w:hAnsi="Cambria Math" w:cs="Cambria Math"/>
            <w:color w:val="000000"/>
            <w:lang w:val="uk-UA"/>
          </w:rPr>
          <m:t>∫</m:t>
        </m:r>
        <m:r>
          <w:rPr>
            <w:rFonts w:ascii="Cambria Math" w:eastAsia="Cambria Math" w:hAnsi="Cambria Math" w:cs="Cambria Math"/>
            <w:color w:val="202122"/>
            <w:lang w:val="uk-UA"/>
          </w:rPr>
          <m:t>4</m:t>
        </m:r>
        <m:sSup>
          <m:sSup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3</m:t>
            </m:r>
          </m:sup>
        </m:sSup>
        <m:r>
          <w:rPr>
            <w:rFonts w:ascii="Cambria Math" w:eastAsia="Cambria Math" w:hAnsi="Cambria Math" w:cs="Cambria Math"/>
            <w:color w:val="202122"/>
            <w:lang w:val="uk-UA"/>
          </w:rPr>
          <m:t>dx</m:t>
        </m:r>
      </m:oMath>
    </w:p>
    <w:p w14:paraId="5410E26B" w14:textId="77777777" w:rsidR="00332EC3" w:rsidRPr="006D645E" w:rsidRDefault="005C4C56" w:rsidP="00E15B5D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202122"/>
          <w:highlight w:val="white"/>
          <w:lang w:val="uk-UA"/>
        </w:rPr>
      </w:pPr>
      <w:r w:rsidRPr="0026199C">
        <w:rPr>
          <w:color w:val="202122"/>
          <w:highlight w:val="white"/>
          <w:lang w:val="uk-UA"/>
        </w:rPr>
        <w:t xml:space="preserve">а) </w:t>
      </w:r>
      <m:oMath>
        <m:sSup>
          <m:sSup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3</m:t>
            </m:r>
          </m:sup>
        </m:sSup>
        <m:r>
          <w:rPr>
            <w:rFonts w:ascii="Cambria Math" w:eastAsia="Cambria Math" w:hAnsi="Cambria Math" w:cs="Cambria Math"/>
            <w:color w:val="202122"/>
            <w:lang w:val="uk-UA"/>
          </w:rPr>
          <m:t>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c=const</m:t>
        </m:r>
      </m:oMath>
    </w:p>
    <w:p w14:paraId="26CB10F1" w14:textId="77777777" w:rsidR="00332EC3" w:rsidRPr="006D645E" w:rsidRDefault="005C4C56" w:rsidP="00E15B5D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202122"/>
          <w:highlight w:val="white"/>
          <w:lang w:val="uk-UA"/>
        </w:rPr>
      </w:pPr>
      <w:r w:rsidRPr="0026199C">
        <w:rPr>
          <w:color w:val="202122"/>
          <w:highlight w:val="white"/>
          <w:lang w:val="uk-UA"/>
        </w:rPr>
        <w:t xml:space="preserve">б) </w:t>
      </w:r>
      <m:oMath>
        <m:sSup>
          <m:sSup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4</m:t>
            </m:r>
          </m:sup>
        </m:sSup>
        <m:r>
          <w:rPr>
            <w:rFonts w:ascii="Cambria Math" w:eastAsia="Cambria Math" w:hAnsi="Cambria Math" w:cs="Cambria Math"/>
            <w:color w:val="202122"/>
            <w:lang w:val="uk-UA"/>
          </w:rPr>
          <m:t>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c=const</m:t>
        </m:r>
      </m:oMath>
    </w:p>
    <w:p w14:paraId="5755C0DF" w14:textId="77777777" w:rsidR="00332EC3" w:rsidRPr="006D645E" w:rsidRDefault="005C4C56" w:rsidP="00E15B5D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202122"/>
          <w:highlight w:val="white"/>
          <w:lang w:val="uk-UA"/>
        </w:rPr>
      </w:pPr>
      <w:r w:rsidRPr="0026199C">
        <w:rPr>
          <w:color w:val="202122"/>
          <w:highlight w:val="white"/>
          <w:lang w:val="uk-UA"/>
        </w:rPr>
        <w:t xml:space="preserve">в) </w:t>
      </w:r>
      <m:oMath>
        <m:sSup>
          <m:sSup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2</m:t>
            </m:r>
          </m:sup>
        </m:sSup>
        <m:r>
          <w:rPr>
            <w:rFonts w:ascii="Cambria Math" w:eastAsia="Cambria Math" w:hAnsi="Cambria Math" w:cs="Cambria Math"/>
            <w:color w:val="202122"/>
            <w:lang w:val="uk-UA"/>
          </w:rPr>
          <m:t>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c=const</m:t>
        </m:r>
      </m:oMath>
    </w:p>
    <w:p w14:paraId="0FD50441" w14:textId="77777777" w:rsidR="00332EC3" w:rsidRPr="006D645E" w:rsidRDefault="005C4C56" w:rsidP="00E15B5D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202122"/>
          <w:highlight w:val="white"/>
          <w:lang w:val="uk-UA"/>
        </w:rPr>
      </w:pPr>
      <w:r w:rsidRPr="0026199C">
        <w:rPr>
          <w:color w:val="202122"/>
          <w:highlight w:val="white"/>
          <w:lang w:val="uk-UA"/>
        </w:rPr>
        <w:t xml:space="preserve">г)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x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c=const</m:t>
        </m:r>
      </m:oMath>
      <w:r w:rsidR="00075CA5" w:rsidRPr="006D645E">
        <w:rPr>
          <w:color w:val="202122"/>
          <w:lang w:val="uk-UA"/>
        </w:rPr>
        <w:t>.</w:t>
      </w:r>
    </w:p>
    <w:p w14:paraId="7A10F1E6" w14:textId="77777777" w:rsidR="00332EC3" w:rsidRPr="0026199C" w:rsidRDefault="00332EC3">
      <w:pPr>
        <w:pBdr>
          <w:top w:val="nil"/>
          <w:left w:val="nil"/>
          <w:bottom w:val="nil"/>
          <w:right w:val="nil"/>
          <w:between w:val="nil"/>
        </w:pBdr>
        <w:rPr>
          <w:color w:val="202122"/>
          <w:highlight w:val="white"/>
          <w:lang w:val="uk-UA"/>
        </w:rPr>
      </w:pPr>
    </w:p>
    <w:p w14:paraId="771CFEE9" w14:textId="77777777" w:rsidR="00332EC3" w:rsidRPr="0026199C" w:rsidRDefault="005C4C56">
      <w:pPr>
        <w:pBdr>
          <w:top w:val="nil"/>
          <w:left w:val="nil"/>
          <w:bottom w:val="nil"/>
          <w:right w:val="nil"/>
          <w:between w:val="nil"/>
        </w:pBdr>
        <w:rPr>
          <w:b/>
          <w:color w:val="202122"/>
          <w:highlight w:val="white"/>
          <w:lang w:val="uk-UA"/>
        </w:rPr>
      </w:pPr>
      <w:r w:rsidRPr="0026199C">
        <w:rPr>
          <w:b/>
          <w:color w:val="202122"/>
          <w:highlight w:val="white"/>
          <w:lang w:val="uk-UA"/>
        </w:rPr>
        <w:t xml:space="preserve">16. </w:t>
      </w:r>
      <w:r w:rsidRPr="0026199C">
        <w:rPr>
          <w:b/>
          <w:color w:val="000000"/>
          <w:lang w:val="uk-UA"/>
        </w:rPr>
        <w:t xml:space="preserve">Знайти </w:t>
      </w:r>
      <m:oMath>
        <m:r>
          <m:rPr>
            <m:sty m:val="bi"/>
          </m:rPr>
          <w:rPr>
            <w:rFonts w:ascii="Cambria Math" w:eastAsia="Cambria Math" w:hAnsi="Cambria Math" w:cs="Cambria Math"/>
            <w:color w:val="000000"/>
            <w:lang w:val="uk-UA"/>
          </w:rPr>
          <m:t>∫</m:t>
        </m:r>
        <m:r>
          <w:rPr>
            <w:rFonts w:ascii="Cambria Math" w:eastAsia="Cambria Math" w:hAnsi="Cambria Math" w:cs="Cambria Math"/>
            <w:color w:val="202122"/>
            <w:lang w:val="uk-UA"/>
          </w:rPr>
          <m:t>sin</m:t>
        </m:r>
        <m:r>
          <m:rPr>
            <m:sty m:val="p"/>
          </m:rPr>
          <w:rPr>
            <w:rFonts w:ascii="Cambria Math" w:hAnsi="Cambria Math"/>
            <w:noProof/>
            <w:position w:val="-28"/>
            <w:lang w:val="uk-UA" w:eastAsia="uk-UA"/>
          </w:rPr>
          <w:drawing>
            <wp:inline distT="0" distB="0" distL="0" distR="0" wp14:anchorId="0BD816D8" wp14:editId="7BF119FB">
              <wp:extent cx="307975" cy="434340"/>
              <wp:effectExtent l="0" t="0" r="0" b="3810"/>
              <wp:docPr id="12" name="Рисунок 1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2"/>
                      <pic:cNvPicPr>
                        <a:picLocks noChangeAspect="1" noChangeArrowheads="1"/>
                      </pic:cNvPicPr>
                    </pic:nvPicPr>
                    <pic:blipFill>
                      <a:blip r:embed="rId27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307975" cy="434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m:r>
        <m:r>
          <w:rPr>
            <w:rFonts w:ascii="Cambria Math" w:eastAsia="Cambria Math" w:hAnsi="Cambria Math" w:cs="Cambria Math"/>
            <w:color w:val="202122"/>
            <w:lang w:val="uk-UA"/>
          </w:rPr>
          <m:t>dx</m:t>
        </m:r>
      </m:oMath>
    </w:p>
    <w:p w14:paraId="2E6C2250" w14:textId="77777777" w:rsidR="00332EC3" w:rsidRPr="006D645E" w:rsidRDefault="005C4C56" w:rsidP="00E15B5D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202122"/>
          <w:highlight w:val="white"/>
          <w:lang w:val="uk-UA"/>
        </w:rPr>
      </w:pPr>
      <w:r w:rsidRPr="0026199C">
        <w:rPr>
          <w:color w:val="202122"/>
          <w:highlight w:val="white"/>
          <w:lang w:val="uk-UA"/>
        </w:rPr>
        <w:t xml:space="preserve">а)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3cos</m:t>
        </m:r>
        <m:r>
          <m:rPr>
            <m:sty m:val="p"/>
          </m:rPr>
          <w:rPr>
            <w:rFonts w:ascii="Cambria Math" w:hAnsi="Cambria Math"/>
            <w:position w:val="-28"/>
          </w:rPr>
          <w:object w:dxaOrig="480" w:dyaOrig="680" w14:anchorId="6B7EB741">
            <v:shape id="_x0000_i1036" type="#_x0000_t75" style="width:24pt;height:33.75pt" o:ole="">
              <v:imagedata r:id="rId28" o:title=""/>
            </v:shape>
            <o:OLEObject Type="Embed" ProgID="Equation.DSMT4" ShapeID="_x0000_i1036" DrawAspect="Content" ObjectID="_1811934545" r:id="rId29"/>
          </w:object>
        </m:r>
        <m:r>
          <w:rPr>
            <w:rFonts w:ascii="Cambria Math" w:eastAsia="Cambria Math" w:hAnsi="Cambria Math" w:cs="Cambria Math"/>
            <w:color w:val="202122"/>
            <w:lang w:val="uk-UA"/>
          </w:rPr>
          <m:t>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c=const</m:t>
        </m:r>
      </m:oMath>
    </w:p>
    <w:p w14:paraId="056D1FAC" w14:textId="77777777" w:rsidR="00332EC3" w:rsidRPr="006D645E" w:rsidRDefault="005C4C56" w:rsidP="00E15B5D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202122"/>
          <w:highlight w:val="white"/>
          <w:lang w:val="uk-UA"/>
        </w:rPr>
      </w:pPr>
      <w:r w:rsidRPr="0026199C">
        <w:rPr>
          <w:color w:val="202122"/>
          <w:highlight w:val="white"/>
          <w:lang w:val="uk-UA"/>
        </w:rPr>
        <w:t xml:space="preserve">б)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-3cos</m:t>
        </m:r>
        <m:r>
          <m:rPr>
            <m:sty m:val="p"/>
          </m:rPr>
          <w:rPr>
            <w:rFonts w:ascii="Cambria Math" w:hAnsi="Cambria Math"/>
            <w:position w:val="-28"/>
          </w:rPr>
          <w:object w:dxaOrig="480" w:dyaOrig="680" w14:anchorId="7749293A">
            <v:shape id="_x0000_i1037" type="#_x0000_t75" style="width:24pt;height:33.75pt" o:ole="">
              <v:imagedata r:id="rId28" o:title=""/>
            </v:shape>
            <o:OLEObject Type="Embed" ProgID="Equation.DSMT4" ShapeID="_x0000_i1037" DrawAspect="Content" ObjectID="_1811934546" r:id="rId30"/>
          </w:object>
        </m:r>
        <m:r>
          <w:rPr>
            <w:rFonts w:ascii="Cambria Math" w:eastAsia="Cambria Math" w:hAnsi="Cambria Math" w:cs="Cambria Math"/>
            <w:color w:val="202122"/>
            <w:lang w:val="uk-UA"/>
          </w:rPr>
          <m:t>d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c=const</m:t>
        </m:r>
      </m:oMath>
    </w:p>
    <w:p w14:paraId="4664BD56" w14:textId="77777777" w:rsidR="00332EC3" w:rsidRPr="006D645E" w:rsidRDefault="005C4C56" w:rsidP="00E15B5D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202122"/>
          <w:highlight w:val="white"/>
          <w:lang w:val="uk-UA"/>
        </w:rPr>
      </w:pPr>
      <w:r w:rsidRPr="0026199C">
        <w:rPr>
          <w:color w:val="202122"/>
          <w:highlight w:val="white"/>
          <w:lang w:val="uk-UA"/>
        </w:rPr>
        <w:t xml:space="preserve">в)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-3cos(x)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c=const</m:t>
        </m:r>
      </m:oMath>
    </w:p>
    <w:p w14:paraId="21C05A65" w14:textId="77777777" w:rsidR="00332EC3" w:rsidRPr="0026199C" w:rsidRDefault="005C4C56" w:rsidP="00E15B5D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202122"/>
          <w:highlight w:val="white"/>
          <w:lang w:val="uk-UA"/>
        </w:rPr>
      </w:pPr>
      <w:r w:rsidRPr="0026199C">
        <w:rPr>
          <w:color w:val="202122"/>
          <w:highlight w:val="white"/>
          <w:lang w:val="uk-UA"/>
        </w:rPr>
        <w:t>г)</w:t>
      </w:r>
      <m:oMath>
        <m:r>
          <w:rPr>
            <w:rFonts w:ascii="Cambria Math" w:hAnsi="Cambria Math"/>
            <w:color w:val="202122"/>
            <w:lang w:val="uk-UA"/>
          </w:rPr>
          <m:t xml:space="preserve">  </m:t>
        </m:r>
        <m:r>
          <w:rPr>
            <w:rFonts w:ascii="Cambria Math" w:eastAsia="Cambria Math" w:hAnsi="Cambria Math" w:cs="Cambria Math"/>
            <w:color w:val="202122"/>
            <w:lang w:val="uk-UA"/>
          </w:rPr>
          <m:t>3cos(x)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c=const.</m:t>
        </m:r>
      </m:oMath>
    </w:p>
    <w:p w14:paraId="6B589979" w14:textId="77777777" w:rsidR="00332EC3" w:rsidRPr="006D645E" w:rsidRDefault="00332EC3">
      <w:pPr>
        <w:pBdr>
          <w:top w:val="nil"/>
          <w:left w:val="nil"/>
          <w:bottom w:val="nil"/>
          <w:right w:val="nil"/>
          <w:between w:val="nil"/>
        </w:pBdr>
        <w:rPr>
          <w:color w:val="202122"/>
          <w:highlight w:val="white"/>
          <w:lang w:val="uk-UA"/>
        </w:rPr>
      </w:pPr>
    </w:p>
    <w:p w14:paraId="4104AD6B" w14:textId="77777777" w:rsidR="00332EC3" w:rsidRPr="0026199C" w:rsidRDefault="005C4C56">
      <w:pPr>
        <w:pBdr>
          <w:top w:val="nil"/>
          <w:left w:val="nil"/>
          <w:bottom w:val="nil"/>
          <w:right w:val="nil"/>
          <w:between w:val="nil"/>
        </w:pBdr>
        <w:rPr>
          <w:b/>
          <w:color w:val="202122"/>
          <w:highlight w:val="white"/>
          <w:lang w:val="uk-UA"/>
        </w:rPr>
      </w:pPr>
      <w:r w:rsidRPr="0026199C">
        <w:rPr>
          <w:b/>
          <w:color w:val="202122"/>
          <w:highlight w:val="white"/>
          <w:lang w:val="uk-UA"/>
        </w:rPr>
        <w:t xml:space="preserve">17. </w:t>
      </w:r>
      <w:r w:rsidRPr="0026199C">
        <w:rPr>
          <w:b/>
          <w:color w:val="000000"/>
          <w:lang w:val="uk-UA"/>
        </w:rPr>
        <w:t xml:space="preserve">Знайти </w:t>
      </w:r>
      <m:oMath>
        <m:r>
          <m:rPr>
            <m:sty m:val="bi"/>
          </m:rPr>
          <w:rPr>
            <w:rFonts w:ascii="Cambria Math" w:eastAsia="Cambria Math" w:hAnsi="Cambria Math" w:cs="Cambria Math"/>
            <w:color w:val="000000"/>
            <w:lang w:val="uk-UA"/>
          </w:rPr>
          <m:t>∫</m:t>
        </m:r>
        <m:r>
          <w:rPr>
            <w:rFonts w:ascii="Cambria Math" w:eastAsia="Cambria Math" w:hAnsi="Cambria Math" w:cs="Cambria Math"/>
            <w:color w:val="202122"/>
            <w:lang w:val="uk-UA"/>
          </w:rPr>
          <m:t>(3</m:t>
        </m:r>
        <m:sSup>
          <m:sSup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2</m:t>
            </m:r>
          </m:sup>
        </m:sSup>
        <m:r>
          <w:rPr>
            <w:rFonts w:ascii="Cambria Math" w:eastAsia="Cambria Math" w:hAnsi="Cambria Math" w:cs="Cambria Math"/>
            <w:color w:val="202122"/>
            <w:lang w:val="uk-UA"/>
          </w:rPr>
          <m:t>+1)dx</m:t>
        </m:r>
      </m:oMath>
    </w:p>
    <w:p w14:paraId="6B7DC274" w14:textId="77777777" w:rsidR="00332EC3" w:rsidRPr="006D645E" w:rsidRDefault="005C4C56" w:rsidP="00E15B5D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202122"/>
          <w:highlight w:val="white"/>
          <w:lang w:val="uk-UA"/>
        </w:rPr>
      </w:pPr>
      <w:r w:rsidRPr="0026199C">
        <w:rPr>
          <w:color w:val="202122"/>
          <w:highlight w:val="white"/>
          <w:lang w:val="uk-UA"/>
        </w:rPr>
        <w:t xml:space="preserve">а)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3</m:t>
        </m:r>
        <m:sSup>
          <m:sSup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3</m:t>
            </m:r>
          </m:sup>
        </m:sSup>
        <m:r>
          <w:rPr>
            <w:rFonts w:ascii="Cambria Math" w:eastAsia="Cambria Math" w:hAnsi="Cambria Math" w:cs="Cambria Math"/>
            <w:color w:val="202122"/>
            <w:lang w:val="uk-UA"/>
          </w:rPr>
          <m:t>+x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c=const</m:t>
        </m:r>
      </m:oMath>
    </w:p>
    <w:p w14:paraId="5299BB26" w14:textId="77777777" w:rsidR="00332EC3" w:rsidRPr="006D645E" w:rsidRDefault="005C4C56" w:rsidP="00E15B5D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202122"/>
          <w:highlight w:val="white"/>
          <w:lang w:val="uk-UA"/>
        </w:rPr>
      </w:pPr>
      <w:r w:rsidRPr="0026199C">
        <w:rPr>
          <w:color w:val="202122"/>
          <w:highlight w:val="white"/>
          <w:lang w:val="uk-UA"/>
        </w:rPr>
        <w:t xml:space="preserve">б) </w:t>
      </w:r>
      <m:oMath>
        <m:sSup>
          <m:sSup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2</m:t>
            </m:r>
          </m:sup>
        </m:sSup>
        <m:r>
          <w:rPr>
            <w:rFonts w:ascii="Cambria Math" w:eastAsia="Cambria Math" w:hAnsi="Cambria Math" w:cs="Cambria Math"/>
            <w:color w:val="202122"/>
            <w:lang w:val="uk-UA"/>
          </w:rPr>
          <m:t>+x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c=const</m:t>
        </m:r>
      </m:oMath>
    </w:p>
    <w:p w14:paraId="6EAD86EE" w14:textId="77777777" w:rsidR="00332EC3" w:rsidRPr="006D645E" w:rsidRDefault="005C4C56" w:rsidP="00E15B5D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202122"/>
          <w:highlight w:val="white"/>
          <w:lang w:val="uk-UA"/>
        </w:rPr>
      </w:pPr>
      <w:r w:rsidRPr="0026199C">
        <w:rPr>
          <w:color w:val="202122"/>
          <w:highlight w:val="white"/>
          <w:lang w:val="uk-UA"/>
        </w:rPr>
        <w:t xml:space="preserve">в) </w:t>
      </w:r>
      <m:oMath>
        <m:sSup>
          <m:sSup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2</m:t>
            </m:r>
          </m:sup>
        </m:sSup>
        <m:r>
          <w:rPr>
            <w:rFonts w:ascii="Cambria Math" w:eastAsia="Cambria Math" w:hAnsi="Cambria Math" w:cs="Cambria Math"/>
            <w:color w:val="202122"/>
            <w:lang w:val="uk-UA"/>
          </w:rPr>
          <m:t>+</m:t>
        </m:r>
        <m:sSup>
          <m:sSup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3</m:t>
            </m:r>
          </m:sup>
        </m:sSup>
        <m:r>
          <w:rPr>
            <w:rFonts w:ascii="Cambria Math" w:eastAsia="Cambria Math" w:hAnsi="Cambria Math" w:cs="Cambria Math"/>
            <w:color w:val="202122"/>
            <w:lang w:val="uk-UA"/>
          </w:rPr>
          <m:t>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c=const</m:t>
        </m:r>
      </m:oMath>
    </w:p>
    <w:p w14:paraId="121E4868" w14:textId="77777777" w:rsidR="00332EC3" w:rsidRPr="006D645E" w:rsidRDefault="005C4C56" w:rsidP="00E15B5D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202122"/>
          <w:highlight w:val="white"/>
          <w:lang w:val="uk-UA"/>
        </w:rPr>
      </w:pPr>
      <w:r w:rsidRPr="0026199C">
        <w:rPr>
          <w:color w:val="202122"/>
          <w:highlight w:val="white"/>
          <w:lang w:val="uk-UA"/>
        </w:rPr>
        <w:t xml:space="preserve">г) </w:t>
      </w:r>
      <m:oMath>
        <m:sSup>
          <m:sSup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3</m:t>
            </m:r>
          </m:sup>
        </m:sSup>
        <m:r>
          <w:rPr>
            <w:rFonts w:ascii="Cambria Math" w:eastAsia="Cambria Math" w:hAnsi="Cambria Math" w:cs="Cambria Math"/>
            <w:color w:val="202122"/>
            <w:lang w:val="uk-UA"/>
          </w:rPr>
          <m:t>+x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c=const</m:t>
        </m:r>
      </m:oMath>
      <w:r w:rsidR="00075CA5" w:rsidRPr="006D645E">
        <w:rPr>
          <w:color w:val="202122"/>
          <w:lang w:val="uk-UA"/>
        </w:rPr>
        <w:t>.</w:t>
      </w:r>
    </w:p>
    <w:p w14:paraId="2ECC7FA5" w14:textId="77777777" w:rsidR="00332EC3" w:rsidRPr="0026199C" w:rsidRDefault="005C4C56">
      <w:pPr>
        <w:pBdr>
          <w:top w:val="nil"/>
          <w:left w:val="nil"/>
          <w:bottom w:val="nil"/>
          <w:right w:val="nil"/>
          <w:between w:val="nil"/>
        </w:pBdr>
        <w:rPr>
          <w:b/>
          <w:color w:val="202122"/>
          <w:highlight w:val="white"/>
          <w:lang w:val="uk-UA"/>
        </w:rPr>
      </w:pPr>
      <w:r w:rsidRPr="0026199C">
        <w:rPr>
          <w:b/>
          <w:color w:val="202122"/>
          <w:highlight w:val="white"/>
          <w:lang w:val="uk-UA"/>
        </w:rPr>
        <w:lastRenderedPageBreak/>
        <w:t xml:space="preserve">18. </w:t>
      </w:r>
      <w:r w:rsidRPr="0026199C">
        <w:rPr>
          <w:b/>
          <w:color w:val="000000"/>
          <w:lang w:val="uk-UA"/>
        </w:rPr>
        <w:t xml:space="preserve">Знайти </w:t>
      </w:r>
      <m:oMath>
        <m:r>
          <m:rPr>
            <m:sty m:val="bi"/>
          </m:rPr>
          <w:rPr>
            <w:rFonts w:ascii="Cambria Math" w:eastAsia="Cambria Math" w:hAnsi="Cambria Math" w:cs="Cambria Math"/>
            <w:color w:val="000000"/>
            <w:sz w:val="26"/>
            <w:szCs w:val="26"/>
            <w:lang w:val="uk-UA"/>
          </w:rPr>
          <m:t>∫</m:t>
        </m:r>
        <m:f>
          <m:fPr>
            <m:ctrlPr>
              <w:rPr>
                <w:rFonts w:ascii="Cambria Math" w:eastAsia="Cambria Math" w:hAnsi="Cambria Math" w:cs="Cambria Math"/>
                <w:color w:val="202122"/>
                <w:sz w:val="26"/>
                <w:szCs w:val="26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202122"/>
                <w:sz w:val="26"/>
                <w:szCs w:val="26"/>
                <w:lang w:val="uk-UA"/>
              </w:rPr>
              <m:t>dx</m:t>
            </m:r>
          </m:num>
          <m:den>
            <m:r>
              <w:rPr>
                <w:rFonts w:ascii="Cambria Math" w:eastAsia="Cambria Math" w:hAnsi="Cambria Math" w:cs="Cambria Math"/>
                <w:color w:val="202122"/>
                <w:sz w:val="26"/>
                <w:szCs w:val="26"/>
                <w:lang w:val="uk-UA"/>
              </w:rPr>
              <m:t>si</m:t>
            </m:r>
            <m:sSup>
              <m:sSupPr>
                <m:ctrlPr>
                  <w:rPr>
                    <w:rFonts w:ascii="Cambria Math" w:eastAsia="Cambria Math" w:hAnsi="Cambria Math" w:cs="Cambria Math"/>
                    <w:color w:val="202122"/>
                    <w:sz w:val="26"/>
                    <w:szCs w:val="26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202122"/>
                    <w:sz w:val="26"/>
                    <w:szCs w:val="26"/>
                    <w:lang w:val="uk-UA"/>
                  </w:rPr>
                  <m:t>n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202122"/>
                    <w:sz w:val="26"/>
                    <w:szCs w:val="26"/>
                    <w:lang w:val="uk-UA"/>
                  </w:rPr>
                  <m:t>2</m:t>
                </m:r>
              </m:sup>
            </m:sSup>
            <m:r>
              <w:rPr>
                <w:rFonts w:ascii="Cambria Math" w:eastAsia="Cambria Math" w:hAnsi="Cambria Math" w:cs="Cambria Math"/>
                <w:color w:val="202122"/>
                <w:sz w:val="26"/>
                <w:szCs w:val="26"/>
                <w:lang w:val="uk-UA"/>
              </w:rPr>
              <m:t>x</m:t>
            </m:r>
          </m:den>
        </m:f>
      </m:oMath>
    </w:p>
    <w:p w14:paraId="7649A9D1" w14:textId="77777777" w:rsidR="00332EC3" w:rsidRPr="0026199C" w:rsidRDefault="005C4C56" w:rsidP="00E15B5D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202122"/>
          <w:highlight w:val="white"/>
          <w:lang w:val="uk-UA"/>
        </w:rPr>
      </w:pPr>
      <w:r w:rsidRPr="0026199C">
        <w:rPr>
          <w:color w:val="202122"/>
          <w:highlight w:val="white"/>
          <w:lang w:val="uk-UA"/>
        </w:rPr>
        <w:t xml:space="preserve">а)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-tg(x)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c=const</m:t>
        </m:r>
      </m:oMath>
    </w:p>
    <w:p w14:paraId="03049EB5" w14:textId="77777777" w:rsidR="00332EC3" w:rsidRPr="006D645E" w:rsidRDefault="005C4C56" w:rsidP="00E15B5D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202122"/>
          <w:highlight w:val="white"/>
          <w:lang w:val="uk-UA"/>
        </w:rPr>
      </w:pPr>
      <w:r w:rsidRPr="0026199C">
        <w:rPr>
          <w:color w:val="202122"/>
          <w:highlight w:val="white"/>
          <w:lang w:val="uk-UA"/>
        </w:rPr>
        <w:t xml:space="preserve">б)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tg(x)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c=const</m:t>
        </m:r>
      </m:oMath>
    </w:p>
    <w:p w14:paraId="634928E5" w14:textId="77777777" w:rsidR="00332EC3" w:rsidRPr="006D645E" w:rsidRDefault="005C4C56" w:rsidP="00E15B5D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202122"/>
          <w:highlight w:val="white"/>
          <w:lang w:val="uk-UA"/>
        </w:rPr>
      </w:pPr>
      <w:r w:rsidRPr="0026199C">
        <w:rPr>
          <w:color w:val="202122"/>
          <w:highlight w:val="white"/>
          <w:lang w:val="uk-UA"/>
        </w:rPr>
        <w:t xml:space="preserve">в)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-ctg(x)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c=const</m:t>
        </m:r>
      </m:oMath>
    </w:p>
    <w:p w14:paraId="08B2BA4E" w14:textId="77777777" w:rsidR="00332EC3" w:rsidRPr="006D645E" w:rsidRDefault="005C4C56" w:rsidP="00E15B5D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202122"/>
          <w:highlight w:val="white"/>
          <w:lang w:val="uk-UA"/>
        </w:rPr>
      </w:pPr>
      <w:r w:rsidRPr="0026199C">
        <w:rPr>
          <w:color w:val="202122"/>
          <w:highlight w:val="white"/>
          <w:lang w:val="uk-UA"/>
        </w:rPr>
        <w:t xml:space="preserve">г)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ctg(x)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c=const</m:t>
        </m:r>
      </m:oMath>
      <w:r w:rsidR="00075CA5" w:rsidRPr="006D645E">
        <w:rPr>
          <w:color w:val="202122"/>
          <w:lang w:val="uk-UA"/>
        </w:rPr>
        <w:t>.</w:t>
      </w:r>
    </w:p>
    <w:p w14:paraId="4BA1F609" w14:textId="77777777" w:rsidR="00332EC3" w:rsidRPr="0026199C" w:rsidRDefault="00332EC3">
      <w:pPr>
        <w:pBdr>
          <w:top w:val="nil"/>
          <w:left w:val="nil"/>
          <w:bottom w:val="nil"/>
          <w:right w:val="nil"/>
          <w:between w:val="nil"/>
        </w:pBdr>
        <w:rPr>
          <w:color w:val="202122"/>
          <w:highlight w:val="white"/>
          <w:lang w:val="uk-UA"/>
        </w:rPr>
      </w:pPr>
    </w:p>
    <w:p w14:paraId="1F689DD9" w14:textId="77777777" w:rsidR="00332EC3" w:rsidRPr="008C7C63" w:rsidRDefault="005C4C56">
      <w:pPr>
        <w:pBdr>
          <w:top w:val="nil"/>
          <w:left w:val="nil"/>
          <w:bottom w:val="nil"/>
          <w:right w:val="nil"/>
          <w:between w:val="nil"/>
        </w:pBdr>
        <w:rPr>
          <w:b/>
          <w:color w:val="202122"/>
          <w:sz w:val="26"/>
          <w:szCs w:val="26"/>
          <w:highlight w:val="white"/>
          <w:lang w:val="uk-UA"/>
        </w:rPr>
      </w:pPr>
      <w:r w:rsidRPr="0026199C">
        <w:rPr>
          <w:b/>
          <w:color w:val="202122"/>
          <w:highlight w:val="white"/>
          <w:lang w:val="uk-UA"/>
        </w:rPr>
        <w:t xml:space="preserve">19. </w:t>
      </w:r>
      <w:r w:rsidRPr="0026199C">
        <w:rPr>
          <w:b/>
          <w:color w:val="000000"/>
          <w:lang w:val="uk-UA"/>
        </w:rPr>
        <w:t xml:space="preserve">Знайти </w:t>
      </w:r>
      <m:oMath>
        <m:r>
          <m:rPr>
            <m:sty m:val="bi"/>
          </m:rPr>
          <w:rPr>
            <w:rFonts w:ascii="Cambria Math" w:eastAsia="Cambria Math" w:hAnsi="Cambria Math" w:cs="Cambria Math"/>
            <w:color w:val="000000"/>
            <w:sz w:val="26"/>
            <w:szCs w:val="26"/>
            <w:lang w:val="uk-UA"/>
          </w:rPr>
          <m:t>∫</m:t>
        </m:r>
        <m:f>
          <m:fPr>
            <m:ctrlPr>
              <w:rPr>
                <w:rFonts w:ascii="Cambria Math" w:eastAsia="Cambria Math" w:hAnsi="Cambria Math" w:cs="Cambria Math"/>
                <w:color w:val="202122"/>
                <w:sz w:val="26"/>
                <w:szCs w:val="26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202122"/>
                <w:sz w:val="26"/>
                <w:szCs w:val="26"/>
                <w:lang w:val="uk-UA"/>
              </w:rPr>
              <m:t>dx</m:t>
            </m:r>
          </m:num>
          <m:den>
            <m:r>
              <w:rPr>
                <w:rFonts w:ascii="Cambria Math" w:eastAsia="Cambria Math" w:hAnsi="Cambria Math" w:cs="Cambria Math"/>
                <w:color w:val="202122"/>
                <w:sz w:val="26"/>
                <w:szCs w:val="26"/>
                <w:lang w:val="uk-UA"/>
              </w:rPr>
              <m:t>3x</m:t>
            </m:r>
          </m:den>
        </m:f>
      </m:oMath>
    </w:p>
    <w:p w14:paraId="0B7C5ADD" w14:textId="77777777" w:rsidR="00332EC3" w:rsidRPr="006D645E" w:rsidRDefault="005C4C56" w:rsidP="00E15B5D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202122"/>
          <w:highlight w:val="white"/>
          <w:lang w:val="uk-UA"/>
        </w:rPr>
      </w:pPr>
      <w:r w:rsidRPr="0026199C">
        <w:rPr>
          <w:color w:val="202122"/>
          <w:highlight w:val="white"/>
          <w:lang w:val="uk-UA"/>
        </w:rPr>
        <w:t>а)</w:t>
      </w:r>
      <m:oMath>
        <m:r>
          <w:rPr>
            <w:rFonts w:ascii="Cambria Math" w:hAnsi="Cambria Math"/>
            <w:color w:val="202122"/>
            <w:lang w:val="uk-UA"/>
          </w:rPr>
          <m:t xml:space="preserve"> </m:t>
        </m:r>
        <m:f>
          <m:f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3</m:t>
            </m:r>
          </m:den>
        </m:f>
        <m:r>
          <w:rPr>
            <w:rFonts w:ascii="Cambria Math" w:eastAsia="Cambria Math" w:hAnsi="Cambria Math" w:cs="Cambria Math"/>
            <w:color w:val="202122"/>
            <w:lang w:val="uk-UA"/>
          </w:rPr>
          <m:t>ln</m:t>
        </m:r>
        <m:d>
          <m:dPr>
            <m:begChr m:val="|"/>
            <m:endChr m:val="|"/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dPr>
          <m:e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x</m:t>
            </m:r>
          </m:e>
        </m:d>
        <m:r>
          <w:rPr>
            <w:rFonts w:ascii="Cambria Math" w:eastAsia="Cambria Math" w:hAnsi="Cambria Math" w:cs="Cambria Math"/>
            <w:color w:val="202122"/>
            <w:lang w:val="uk-UA"/>
          </w:rPr>
          <m:t>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c=const</m:t>
        </m:r>
      </m:oMath>
    </w:p>
    <w:p w14:paraId="3CB67945" w14:textId="77777777" w:rsidR="00332EC3" w:rsidRPr="006D645E" w:rsidRDefault="005C4C56" w:rsidP="00E15B5D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202122"/>
          <w:highlight w:val="white"/>
          <w:lang w:val="uk-UA"/>
        </w:rPr>
      </w:pPr>
      <w:r w:rsidRPr="0026199C">
        <w:rPr>
          <w:color w:val="202122"/>
          <w:highlight w:val="white"/>
          <w:lang w:val="uk-UA"/>
        </w:rPr>
        <w:t xml:space="preserve">б)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3ln</m:t>
        </m:r>
        <m:d>
          <m:dPr>
            <m:begChr m:val="|"/>
            <m:endChr m:val="|"/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dPr>
          <m:e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3x</m:t>
            </m:r>
          </m:e>
        </m:d>
        <m:r>
          <w:rPr>
            <w:rFonts w:ascii="Cambria Math" w:eastAsia="Cambria Math" w:hAnsi="Cambria Math" w:cs="Cambria Math"/>
            <w:color w:val="202122"/>
            <w:lang w:val="uk-UA"/>
          </w:rPr>
          <m:t>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c=const</m:t>
        </m:r>
      </m:oMath>
    </w:p>
    <w:p w14:paraId="3F57339E" w14:textId="77777777" w:rsidR="00332EC3" w:rsidRPr="006D645E" w:rsidRDefault="005C4C56" w:rsidP="00E15B5D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202122"/>
          <w:highlight w:val="white"/>
          <w:lang w:val="uk-UA"/>
        </w:rPr>
      </w:pPr>
      <w:r w:rsidRPr="0026199C">
        <w:rPr>
          <w:color w:val="202122"/>
          <w:highlight w:val="white"/>
          <w:lang w:val="uk-UA"/>
        </w:rPr>
        <w:t xml:space="preserve">в)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ln</m:t>
        </m:r>
        <m:d>
          <m:dPr>
            <m:begChr m:val="|"/>
            <m:endChr m:val="|"/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dPr>
          <m:e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3x</m:t>
            </m:r>
          </m:e>
        </m:d>
        <m:r>
          <w:rPr>
            <w:rFonts w:ascii="Cambria Math" w:eastAsia="Cambria Math" w:hAnsi="Cambria Math" w:cs="Cambria Math"/>
            <w:color w:val="202122"/>
            <w:lang w:val="uk-UA"/>
          </w:rPr>
          <m:t>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c=const</m:t>
        </m:r>
      </m:oMath>
    </w:p>
    <w:p w14:paraId="0F640F4A" w14:textId="77777777" w:rsidR="00332EC3" w:rsidRPr="006D645E" w:rsidRDefault="005C4C56" w:rsidP="00E15B5D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202122"/>
          <w:highlight w:val="white"/>
          <w:lang w:val="uk-UA"/>
        </w:rPr>
      </w:pPr>
      <w:r w:rsidRPr="0026199C">
        <w:rPr>
          <w:color w:val="202122"/>
          <w:highlight w:val="white"/>
          <w:lang w:val="uk-UA"/>
        </w:rPr>
        <w:t>г)</w:t>
      </w:r>
      <m:oMath>
        <m:r>
          <w:rPr>
            <w:rFonts w:ascii="Cambria Math" w:hAnsi="Cambria Math"/>
            <w:color w:val="202122"/>
            <w:lang w:val="uk-UA"/>
          </w:rPr>
          <m:t xml:space="preserve"> </m:t>
        </m:r>
        <m:r>
          <w:rPr>
            <w:rFonts w:ascii="Cambria Math" w:eastAsia="Cambria Math" w:hAnsi="Cambria Math" w:cs="Cambria Math"/>
            <w:color w:val="202122"/>
            <w:lang w:val="uk-UA"/>
          </w:rPr>
          <m:t>3ln</m:t>
        </m:r>
        <m:d>
          <m:dPr>
            <m:begChr m:val="|"/>
            <m:endChr m:val="|"/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dPr>
          <m:e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x</m:t>
            </m:r>
          </m:e>
        </m:d>
        <m:r>
          <w:rPr>
            <w:rFonts w:ascii="Cambria Math" w:eastAsia="Cambria Math" w:hAnsi="Cambria Math" w:cs="Cambria Math"/>
            <w:color w:val="202122"/>
            <w:lang w:val="uk-UA"/>
          </w:rPr>
          <m:t>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c=const</m:t>
        </m:r>
      </m:oMath>
      <w:r w:rsidR="00075CA5" w:rsidRPr="006D645E">
        <w:rPr>
          <w:color w:val="202122"/>
          <w:lang w:val="uk-UA"/>
        </w:rPr>
        <w:t>.</w:t>
      </w:r>
    </w:p>
    <w:p w14:paraId="0CAB4A06" w14:textId="77777777" w:rsidR="00332EC3" w:rsidRPr="0026199C" w:rsidRDefault="00332EC3">
      <w:pPr>
        <w:pBdr>
          <w:top w:val="nil"/>
          <w:left w:val="nil"/>
          <w:bottom w:val="nil"/>
          <w:right w:val="nil"/>
          <w:between w:val="nil"/>
        </w:pBdr>
        <w:rPr>
          <w:color w:val="202122"/>
          <w:highlight w:val="white"/>
          <w:lang w:val="uk-UA"/>
        </w:rPr>
      </w:pPr>
    </w:p>
    <w:p w14:paraId="22438E3D" w14:textId="77777777" w:rsidR="00332EC3" w:rsidRPr="0026199C" w:rsidRDefault="005C4C56">
      <w:pPr>
        <w:pBdr>
          <w:top w:val="nil"/>
          <w:left w:val="nil"/>
          <w:bottom w:val="nil"/>
          <w:right w:val="nil"/>
          <w:between w:val="nil"/>
        </w:pBdr>
        <w:rPr>
          <w:b/>
          <w:color w:val="202122"/>
          <w:highlight w:val="white"/>
          <w:lang w:val="uk-UA"/>
        </w:rPr>
      </w:pPr>
      <w:r w:rsidRPr="0026199C">
        <w:rPr>
          <w:b/>
          <w:color w:val="202122"/>
          <w:highlight w:val="white"/>
          <w:lang w:val="uk-UA"/>
        </w:rPr>
        <w:t xml:space="preserve">20. </w:t>
      </w:r>
      <w:r w:rsidRPr="0026199C">
        <w:rPr>
          <w:b/>
          <w:color w:val="000000"/>
          <w:lang w:val="uk-UA"/>
        </w:rPr>
        <w:t xml:space="preserve">Знайти </w:t>
      </w:r>
      <m:oMath>
        <m:r>
          <m:rPr>
            <m:sty m:val="bi"/>
          </m:rPr>
          <w:rPr>
            <w:rFonts w:ascii="Cambria Math" w:eastAsia="Cambria Math" w:hAnsi="Cambria Math" w:cs="Cambria Math"/>
            <w:color w:val="000000"/>
            <w:lang w:val="uk-UA"/>
          </w:rPr>
          <m:t>∫</m:t>
        </m:r>
        <m:sSup>
          <m:sSup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e</m:t>
            </m:r>
          </m:e>
          <m: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5x</m:t>
            </m:r>
          </m:sup>
        </m:sSup>
        <m:r>
          <w:rPr>
            <w:rFonts w:ascii="Cambria Math" w:eastAsia="Cambria Math" w:hAnsi="Cambria Math" w:cs="Cambria Math"/>
            <w:color w:val="202122"/>
            <w:lang w:val="uk-UA"/>
          </w:rPr>
          <m:t>dx</m:t>
        </m:r>
      </m:oMath>
    </w:p>
    <w:p w14:paraId="14B48DA2" w14:textId="77777777" w:rsidR="00332EC3" w:rsidRPr="006D645E" w:rsidRDefault="005C4C56" w:rsidP="00E15B5D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202122"/>
          <w:highlight w:val="white"/>
          <w:lang w:val="uk-UA"/>
        </w:rPr>
      </w:pPr>
      <w:r w:rsidRPr="0026199C">
        <w:rPr>
          <w:color w:val="202122"/>
          <w:highlight w:val="white"/>
          <w:lang w:val="uk-UA"/>
        </w:rPr>
        <w:t xml:space="preserve">а)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5</m:t>
        </m:r>
        <m:sSup>
          <m:sSup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e</m:t>
            </m:r>
          </m:e>
          <m: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5x</m:t>
            </m:r>
          </m:sup>
        </m:sSup>
        <m:r>
          <w:rPr>
            <w:rFonts w:ascii="Cambria Math" w:eastAsia="Cambria Math" w:hAnsi="Cambria Math" w:cs="Cambria Math"/>
            <w:color w:val="202122"/>
            <w:lang w:val="uk-UA"/>
          </w:rPr>
          <m:t>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c=const</m:t>
        </m:r>
      </m:oMath>
    </w:p>
    <w:p w14:paraId="6DAA40A9" w14:textId="77777777" w:rsidR="00332EC3" w:rsidRPr="006D645E" w:rsidRDefault="005C4C56" w:rsidP="00E15B5D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202122"/>
          <w:highlight w:val="white"/>
          <w:lang w:val="uk-UA"/>
        </w:rPr>
      </w:pPr>
      <w:r w:rsidRPr="0026199C">
        <w:rPr>
          <w:color w:val="202122"/>
          <w:highlight w:val="white"/>
          <w:lang w:val="uk-UA"/>
        </w:rPr>
        <w:t>б)</w:t>
      </w:r>
      <m:oMath>
        <m:r>
          <w:rPr>
            <w:rFonts w:ascii="Cambria Math" w:hAnsi="Cambria Math"/>
            <w:color w:val="202122"/>
            <w:lang w:val="uk-UA"/>
          </w:rPr>
          <m:t xml:space="preserve">  </m:t>
        </m:r>
        <m:f>
          <m:f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5</m:t>
            </m:r>
          </m:den>
        </m:f>
        <m:sSup>
          <m:sSup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e</m:t>
            </m:r>
          </m:e>
          <m: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5x</m:t>
            </m:r>
          </m:sup>
        </m:sSup>
        <m:r>
          <w:rPr>
            <w:rFonts w:ascii="Cambria Math" w:eastAsia="Cambria Math" w:hAnsi="Cambria Math" w:cs="Cambria Math"/>
            <w:color w:val="202122"/>
            <w:lang w:val="uk-UA"/>
          </w:rPr>
          <m:t>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c=const</m:t>
        </m:r>
      </m:oMath>
    </w:p>
    <w:p w14:paraId="377F982B" w14:textId="77777777" w:rsidR="00332EC3" w:rsidRPr="006D645E" w:rsidRDefault="005C4C56" w:rsidP="00E15B5D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202122"/>
          <w:highlight w:val="white"/>
          <w:lang w:val="uk-UA"/>
        </w:rPr>
      </w:pPr>
      <w:r w:rsidRPr="0026199C">
        <w:rPr>
          <w:color w:val="202122"/>
          <w:highlight w:val="white"/>
          <w:lang w:val="uk-UA"/>
        </w:rPr>
        <w:t>в)</w:t>
      </w:r>
      <m:oMath>
        <m:r>
          <w:rPr>
            <w:rFonts w:ascii="Cambria Math" w:hAnsi="Cambria Math"/>
            <w:color w:val="202122"/>
            <w:lang w:val="uk-UA"/>
          </w:rPr>
          <m:t xml:space="preserve">  </m:t>
        </m:r>
        <m:f>
          <m:f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5</m:t>
            </m:r>
          </m:den>
        </m:f>
        <m:sSup>
          <m:sSup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e</m:t>
            </m:r>
          </m:e>
          <m: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x</m:t>
            </m:r>
          </m:sup>
        </m:sSup>
        <m:r>
          <w:rPr>
            <w:rFonts w:ascii="Cambria Math" w:eastAsia="Cambria Math" w:hAnsi="Cambria Math" w:cs="Cambria Math"/>
            <w:color w:val="202122"/>
            <w:lang w:val="uk-UA"/>
          </w:rPr>
          <m:t>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c=const</m:t>
        </m:r>
      </m:oMath>
    </w:p>
    <w:p w14:paraId="34FD7E5E" w14:textId="77777777" w:rsidR="00332EC3" w:rsidRPr="006D645E" w:rsidRDefault="005C4C56" w:rsidP="00E15B5D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202122"/>
          <w:highlight w:val="white"/>
          <w:lang w:val="uk-UA"/>
        </w:rPr>
      </w:pPr>
      <w:r w:rsidRPr="0026199C">
        <w:rPr>
          <w:color w:val="202122"/>
          <w:highlight w:val="white"/>
          <w:lang w:val="uk-UA"/>
        </w:rPr>
        <w:t>г)</w:t>
      </w:r>
      <w:r w:rsidR="005824EC" w:rsidRPr="006D645E">
        <w:rPr>
          <w:color w:val="202122"/>
          <w:lang w:val="uk-UA"/>
        </w:rPr>
        <w:t xml:space="preserve"> </w:t>
      </w:r>
      <m:oMath>
        <m:r>
          <w:rPr>
            <w:rFonts w:ascii="Cambria Math" w:hAnsi="Cambria Math"/>
            <w:color w:val="202122"/>
            <w:lang w:val="uk-UA"/>
          </w:rPr>
          <m:t xml:space="preserve"> </m:t>
        </m:r>
        <m:r>
          <w:rPr>
            <w:rFonts w:ascii="Cambria Math" w:eastAsia="Cambria Math" w:hAnsi="Cambria Math" w:cs="Cambria Math"/>
            <w:color w:val="202122"/>
            <w:lang w:val="uk-UA"/>
          </w:rPr>
          <m:t>5</m:t>
        </m:r>
        <m:sSup>
          <m:sSup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e</m:t>
            </m:r>
          </m:e>
          <m: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x</m:t>
            </m:r>
          </m:sup>
        </m:sSup>
        <m:r>
          <w:rPr>
            <w:rFonts w:ascii="Cambria Math" w:eastAsia="Cambria Math" w:hAnsi="Cambria Math" w:cs="Cambria Math"/>
            <w:color w:val="202122"/>
            <w:lang w:val="uk-UA"/>
          </w:rPr>
          <m:t>+c</m:t>
        </m:r>
      </m:oMath>
      <w:r w:rsidRPr="0026199C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c=const</m:t>
        </m:r>
      </m:oMath>
      <w:r w:rsidR="00075CA5" w:rsidRPr="006D645E">
        <w:rPr>
          <w:color w:val="202122"/>
          <w:lang w:val="uk-UA"/>
        </w:rPr>
        <w:t>.</w:t>
      </w:r>
    </w:p>
    <w:p w14:paraId="7BE5A054" w14:textId="77777777" w:rsidR="00332EC3" w:rsidRPr="0026199C" w:rsidRDefault="00332EC3">
      <w:pPr>
        <w:pBdr>
          <w:top w:val="nil"/>
          <w:left w:val="nil"/>
          <w:bottom w:val="nil"/>
          <w:right w:val="nil"/>
          <w:between w:val="nil"/>
        </w:pBdr>
        <w:rPr>
          <w:color w:val="202122"/>
          <w:highlight w:val="white"/>
          <w:lang w:val="uk-UA"/>
        </w:rPr>
      </w:pPr>
    </w:p>
    <w:p w14:paraId="3344C1F5" w14:textId="77777777" w:rsidR="00332EC3" w:rsidRPr="0038759E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color w:val="202122"/>
          <w:highlight w:val="white"/>
          <w:lang w:val="uk-UA"/>
        </w:rPr>
      </w:pPr>
      <w:r w:rsidRPr="0038759E">
        <w:rPr>
          <w:rFonts w:ascii="Cambria Math" w:eastAsia="Cambria Math" w:hAnsi="Cambria Math" w:cs="Cambria Math"/>
          <w:i/>
          <w:color w:val="202122"/>
          <w:lang w:val="uk-UA"/>
        </w:rPr>
        <w:t>Джерело: розробка авторів за даними[1, 2, 3]</w:t>
      </w:r>
    </w:p>
    <w:p w14:paraId="6FD1AF30" w14:textId="77777777" w:rsidR="00332EC3" w:rsidRPr="0038759E" w:rsidRDefault="005C4C56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lang w:val="uk-UA"/>
        </w:rPr>
      </w:pPr>
      <w:r w:rsidRPr="0038759E">
        <w:rPr>
          <w:lang w:val="uk-UA"/>
        </w:rPr>
        <w:br w:type="page"/>
      </w:r>
    </w:p>
    <w:p w14:paraId="5A3AC6D0" w14:textId="01F8C539" w:rsidR="00332EC3" w:rsidRPr="0038759E" w:rsidRDefault="00BF0443">
      <w:pPr>
        <w:pBdr>
          <w:top w:val="nil"/>
          <w:left w:val="nil"/>
          <w:bottom w:val="nil"/>
          <w:right w:val="nil"/>
          <w:between w:val="nil"/>
        </w:pBdr>
        <w:jc w:val="center"/>
        <w:rPr>
          <w:b/>
          <w:color w:val="000000"/>
          <w:highlight w:val="white"/>
          <w:lang w:val="uk-UA"/>
        </w:rPr>
      </w:pPr>
      <w:r w:rsidRPr="0038759E">
        <w:rPr>
          <w:b/>
          <w:color w:val="000000"/>
          <w:highlight w:val="white"/>
          <w:lang w:val="uk-UA"/>
        </w:rPr>
        <w:lastRenderedPageBreak/>
        <w:t>ТЕСТ №3</w:t>
      </w:r>
    </w:p>
    <w:p w14:paraId="1BE9F581" w14:textId="77777777" w:rsidR="00332EC3" w:rsidRPr="0038759E" w:rsidRDefault="005C4C56">
      <w:pPr>
        <w:pBdr>
          <w:top w:val="nil"/>
          <w:left w:val="nil"/>
          <w:bottom w:val="nil"/>
          <w:right w:val="nil"/>
          <w:between w:val="nil"/>
        </w:pBdr>
        <w:jc w:val="center"/>
        <w:rPr>
          <w:b/>
          <w:color w:val="000000"/>
          <w:highlight w:val="white"/>
          <w:lang w:val="uk-UA"/>
        </w:rPr>
      </w:pPr>
      <w:r w:rsidRPr="0038759E">
        <w:rPr>
          <w:b/>
          <w:color w:val="000000"/>
          <w:highlight w:val="white"/>
          <w:lang w:val="uk-UA"/>
        </w:rPr>
        <w:t>Невизначений інтеграл. Метод підстановк</w:t>
      </w:r>
      <w:r w:rsidR="00FB5DA5">
        <w:rPr>
          <w:b/>
          <w:color w:val="000000"/>
          <w:highlight w:val="white"/>
          <w:lang w:val="uk-UA"/>
        </w:rPr>
        <w:t xml:space="preserve">и. </w:t>
      </w:r>
      <w:r w:rsidR="00EC4B43">
        <w:rPr>
          <w:b/>
          <w:color w:val="000000"/>
          <w:highlight w:val="white"/>
          <w:lang w:val="uk-UA"/>
        </w:rPr>
        <w:br/>
      </w:r>
      <w:r w:rsidR="00FB5DA5">
        <w:rPr>
          <w:b/>
          <w:color w:val="000000"/>
          <w:highlight w:val="white"/>
          <w:lang w:val="uk-UA"/>
        </w:rPr>
        <w:t>Метод інтегрування частинами</w:t>
      </w:r>
    </w:p>
    <w:p w14:paraId="797C0477" w14:textId="77777777" w:rsidR="00332EC3" w:rsidRPr="0038759E" w:rsidRDefault="00332EC3">
      <w:pPr>
        <w:pBdr>
          <w:top w:val="nil"/>
          <w:left w:val="nil"/>
          <w:bottom w:val="nil"/>
          <w:right w:val="nil"/>
          <w:between w:val="nil"/>
        </w:pBdr>
        <w:jc w:val="center"/>
        <w:rPr>
          <w:b/>
          <w:color w:val="000000"/>
          <w:highlight w:val="white"/>
          <w:lang w:val="uk-UA"/>
        </w:rPr>
      </w:pPr>
    </w:p>
    <w:p w14:paraId="25C448AF" w14:textId="77777777" w:rsidR="00332EC3" w:rsidRPr="0038759E" w:rsidRDefault="005C4C56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  <w:highlight w:val="white"/>
          <w:lang w:val="uk-UA"/>
        </w:rPr>
      </w:pPr>
      <w:r w:rsidRPr="0038759E">
        <w:rPr>
          <w:b/>
          <w:color w:val="000000"/>
          <w:highlight w:val="white"/>
          <w:lang w:val="uk-UA"/>
        </w:rPr>
        <w:t>1. Метод підстановки:</w:t>
      </w:r>
    </w:p>
    <w:p w14:paraId="76253A5C" w14:textId="77777777" w:rsidR="00332EC3" w:rsidRPr="0038759E" w:rsidRDefault="005C4C56" w:rsidP="00EC3CE9">
      <w:pPr>
        <w:pBdr>
          <w:top w:val="nil"/>
          <w:left w:val="nil"/>
          <w:bottom w:val="nil"/>
          <w:right w:val="nil"/>
          <w:between w:val="nil"/>
        </w:pBdr>
        <w:ind w:left="284"/>
        <w:jc w:val="both"/>
        <w:rPr>
          <w:i/>
          <w:color w:val="000000"/>
          <w:highlight w:val="white"/>
          <w:lang w:val="uk-UA"/>
        </w:rPr>
      </w:pPr>
      <w:r w:rsidRPr="0038759E">
        <w:rPr>
          <w:color w:val="000000"/>
          <w:highlight w:val="white"/>
          <w:lang w:val="uk-UA"/>
        </w:rPr>
        <w:t>а) суть цього методу полягає у введені нової змінної інтегрування</w:t>
      </w:r>
    </w:p>
    <w:p w14:paraId="0D3CE4FE" w14:textId="77777777" w:rsidR="00332EC3" w:rsidRPr="0038759E" w:rsidRDefault="005C4C56" w:rsidP="00EC3CE9">
      <w:pPr>
        <w:pBdr>
          <w:top w:val="nil"/>
          <w:left w:val="nil"/>
          <w:bottom w:val="nil"/>
          <w:right w:val="nil"/>
          <w:between w:val="nil"/>
        </w:pBdr>
        <w:ind w:left="284"/>
        <w:jc w:val="both"/>
        <w:rPr>
          <w:color w:val="000000"/>
          <w:highlight w:val="white"/>
          <w:lang w:val="uk-UA"/>
        </w:rPr>
      </w:pPr>
      <w:r w:rsidRPr="0038759E">
        <w:rPr>
          <w:color w:val="000000"/>
          <w:highlight w:val="white"/>
          <w:lang w:val="uk-UA"/>
        </w:rPr>
        <w:t>б)</w:t>
      </w:r>
      <w:r w:rsidRPr="0038759E">
        <w:rPr>
          <w:i/>
          <w:color w:val="000000"/>
          <w:lang w:val="uk-UA"/>
        </w:rPr>
        <w:t xml:space="preserve"> </w:t>
      </w:r>
      <w:r w:rsidRPr="0038759E">
        <w:rPr>
          <w:color w:val="000000"/>
          <w:highlight w:val="white"/>
          <w:lang w:val="uk-UA"/>
        </w:rPr>
        <w:t>суть цього методу полягає у введені нового підінтегрального виразу</w:t>
      </w:r>
    </w:p>
    <w:p w14:paraId="7429AAA1" w14:textId="77777777" w:rsidR="00332EC3" w:rsidRPr="0038759E" w:rsidRDefault="005C4C56" w:rsidP="00EC3CE9">
      <w:pPr>
        <w:pBdr>
          <w:top w:val="nil"/>
          <w:left w:val="nil"/>
          <w:bottom w:val="nil"/>
          <w:right w:val="nil"/>
          <w:between w:val="nil"/>
        </w:pBdr>
        <w:ind w:left="284"/>
        <w:jc w:val="both"/>
        <w:rPr>
          <w:i/>
          <w:color w:val="000000"/>
          <w:highlight w:val="white"/>
          <w:lang w:val="uk-UA"/>
        </w:rPr>
      </w:pPr>
      <w:r w:rsidRPr="0038759E">
        <w:rPr>
          <w:color w:val="000000"/>
          <w:highlight w:val="white"/>
          <w:lang w:val="uk-UA"/>
        </w:rPr>
        <w:t xml:space="preserve">в) суть цього методу полягає в обчисленні інтегралів за допомогою таблиці інтегралів </w:t>
      </w:r>
    </w:p>
    <w:p w14:paraId="7D83D1D4" w14:textId="77777777" w:rsidR="00332EC3" w:rsidRPr="0038759E" w:rsidRDefault="005C4C56" w:rsidP="00EC3CE9">
      <w:pPr>
        <w:pBdr>
          <w:top w:val="nil"/>
          <w:left w:val="nil"/>
          <w:bottom w:val="nil"/>
          <w:right w:val="nil"/>
          <w:between w:val="nil"/>
        </w:pBdr>
        <w:ind w:left="284"/>
        <w:jc w:val="both"/>
        <w:rPr>
          <w:i/>
          <w:color w:val="000000"/>
          <w:lang w:val="uk-UA"/>
        </w:rPr>
      </w:pPr>
      <w:r w:rsidRPr="0038759E">
        <w:rPr>
          <w:color w:val="000000"/>
          <w:highlight w:val="white"/>
          <w:lang w:val="uk-UA"/>
        </w:rPr>
        <w:t>г)</w:t>
      </w:r>
      <w:r w:rsidRPr="0038759E">
        <w:rPr>
          <w:i/>
          <w:color w:val="000000"/>
          <w:lang w:val="uk-UA"/>
        </w:rPr>
        <w:t xml:space="preserve"> </w:t>
      </w:r>
      <w:r w:rsidRPr="0038759E">
        <w:rPr>
          <w:color w:val="000000"/>
          <w:highlight w:val="white"/>
          <w:lang w:val="uk-UA"/>
        </w:rPr>
        <w:t xml:space="preserve">суть цього методу полягає в обчисленні інтегралів за допомогою використання властивостей інтеграла </w:t>
      </w:r>
    </w:p>
    <w:p w14:paraId="4515AF39" w14:textId="77777777" w:rsidR="00332EC3" w:rsidRPr="0038759E" w:rsidRDefault="00332EC3">
      <w:pPr>
        <w:pBdr>
          <w:top w:val="nil"/>
          <w:left w:val="nil"/>
          <w:bottom w:val="nil"/>
          <w:right w:val="nil"/>
          <w:between w:val="nil"/>
        </w:pBdr>
        <w:ind w:left="360"/>
        <w:rPr>
          <w:i/>
          <w:color w:val="000000"/>
          <w:lang w:val="uk-UA"/>
        </w:rPr>
      </w:pPr>
    </w:p>
    <w:p w14:paraId="6BEFE543" w14:textId="77777777" w:rsidR="00332EC3" w:rsidRPr="004157C2" w:rsidRDefault="005C4C56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  <w:lang w:val="uk-UA"/>
        </w:rPr>
      </w:pPr>
      <w:r w:rsidRPr="004157C2">
        <w:rPr>
          <w:b/>
          <w:color w:val="000000"/>
          <w:lang w:val="uk-UA"/>
        </w:rPr>
        <w:t>2.</w:t>
      </w:r>
      <w:r w:rsidRPr="004157C2">
        <w:rPr>
          <w:color w:val="000000"/>
          <w:lang w:val="uk-UA"/>
        </w:rPr>
        <w:t xml:space="preserve"> </w:t>
      </w:r>
      <w:r w:rsidRPr="004157C2">
        <w:rPr>
          <w:b/>
          <w:color w:val="000000"/>
          <w:lang w:val="uk-UA"/>
        </w:rPr>
        <w:t xml:space="preserve">Обчислити </w:t>
      </w:r>
      <m:oMath>
        <m:r>
          <m:rPr>
            <m:sty m:val="bi"/>
          </m:rPr>
          <w:rPr>
            <w:rFonts w:ascii="Cambria Math" w:eastAsia="Cambria Math" w:hAnsi="Cambria Math" w:cs="Cambria Math"/>
            <w:color w:val="000000"/>
            <w:lang w:val="uk-UA"/>
          </w:rPr>
          <m:t>∫</m:t>
        </m:r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radPr>
              <m:deg/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x</m:t>
                </m:r>
              </m:e>
            </m:rad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+3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dx</m:t>
        </m:r>
      </m:oMath>
    </w:p>
    <w:p w14:paraId="6D3B2716" w14:textId="77777777" w:rsidR="00332EC3" w:rsidRPr="006D645E" w:rsidRDefault="005C4C56" w:rsidP="00616142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b/>
          <w:color w:val="000000"/>
          <w:highlight w:val="white"/>
          <w:lang w:val="uk-UA"/>
        </w:rPr>
      </w:pPr>
      <w:r w:rsidRPr="004157C2">
        <w:rPr>
          <w:color w:val="000000"/>
          <w:lang w:val="uk-UA"/>
        </w:rPr>
        <w:t xml:space="preserve">а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2</m:t>
        </m:r>
        <m:rad>
          <m:radPr>
            <m:degHide m:val="1"/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radPr>
          <m:deg/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e>
        </m:rad>
        <m:r>
          <w:rPr>
            <w:rFonts w:ascii="Cambria Math" w:eastAsia="Cambria Math" w:hAnsi="Cambria Math" w:cs="Cambria Math"/>
            <w:color w:val="000000"/>
            <w:lang w:val="uk-UA"/>
          </w:rPr>
          <m:t>+2</m:t>
        </m:r>
        <m:rad>
          <m:radPr>
            <m:degHide m:val="1"/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radPr>
          <m:deg/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3</m:t>
            </m:r>
          </m:e>
        </m:rad>
        <m:r>
          <w:rPr>
            <w:rFonts w:ascii="Cambria Math" w:eastAsia="Cambria Math" w:hAnsi="Cambria Math" w:cs="Cambria Math"/>
            <w:color w:val="000000"/>
            <w:lang w:val="uk-UA"/>
          </w:rPr>
          <m:t>arctg</m:t>
        </m:r>
        <m:r>
          <w:rPr>
            <w:rFonts w:ascii="Cambria Math" w:eastAsia="Cambria Math" w:hAnsi="Cambria Math" w:cs="Cambria Math"/>
            <w:i/>
            <w:color w:val="000000"/>
            <w:position w:val="-26"/>
            <w:lang w:val="uk-UA"/>
          </w:rPr>
          <w:object w:dxaOrig="420" w:dyaOrig="700" w14:anchorId="4CBF9692">
            <v:shape id="_x0000_i1038" type="#_x0000_t75" style="width:21pt;height:35.25pt" o:ole="">
              <v:imagedata r:id="rId31" o:title=""/>
            </v:shape>
            <o:OLEObject Type="Embed" ProgID="Equation.DSMT4" ShapeID="_x0000_i1038" DrawAspect="Content" ObjectID="_1811934547" r:id="rId32"/>
          </w:object>
        </m:r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115758A0" w14:textId="77777777" w:rsidR="00332EC3" w:rsidRPr="006D645E" w:rsidRDefault="005C4C56" w:rsidP="00616142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i/>
          <w:color w:val="000000"/>
          <w:lang w:val="uk-UA"/>
        </w:rPr>
      </w:pPr>
      <w:r w:rsidRPr="004157C2">
        <w:rPr>
          <w:color w:val="000000"/>
          <w:lang w:val="uk-UA"/>
        </w:rPr>
        <w:t>б)</w:t>
      </w:r>
      <w:r w:rsidRPr="004157C2">
        <w:rPr>
          <w:i/>
          <w:color w:val="000000"/>
          <w:lang w:val="uk-UA"/>
        </w:rPr>
        <w:t xml:space="preserve">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2</m:t>
        </m:r>
        <m:rad>
          <m:radPr>
            <m:degHide m:val="1"/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radPr>
          <m:deg/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3</m:t>
            </m:r>
          </m:e>
        </m:rad>
        <m:r>
          <w:rPr>
            <w:rFonts w:ascii="Cambria Math" w:eastAsia="Cambria Math" w:hAnsi="Cambria Math" w:cs="Cambria Math"/>
            <w:color w:val="000000"/>
            <w:lang w:val="uk-UA"/>
          </w:rPr>
          <m:t>arctg</m:t>
        </m:r>
        <m:r>
          <w:rPr>
            <w:rFonts w:ascii="Cambria Math" w:eastAsia="Cambria Math" w:hAnsi="Cambria Math" w:cs="Cambria Math"/>
            <w:i/>
            <w:color w:val="000000"/>
            <w:position w:val="-26"/>
            <w:lang w:val="uk-UA"/>
          </w:rPr>
          <w:object w:dxaOrig="420" w:dyaOrig="700" w14:anchorId="6D004CA8">
            <v:shape id="_x0000_i1039" type="#_x0000_t75" style="width:21pt;height:35.25pt" o:ole="">
              <v:imagedata r:id="rId31" o:title=""/>
            </v:shape>
            <o:OLEObject Type="Embed" ProgID="Equation.DSMT4" ShapeID="_x0000_i1039" DrawAspect="Content" ObjectID="_1811934548" r:id="rId33"/>
          </w:object>
        </m:r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5EEFBFAD" w14:textId="77777777" w:rsidR="00332EC3" w:rsidRPr="006D645E" w:rsidRDefault="005C4C56" w:rsidP="00616142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4157C2">
        <w:rPr>
          <w:color w:val="000000"/>
          <w:lang w:val="uk-UA"/>
        </w:rPr>
        <w:t>в)</w:t>
      </w:r>
      <w:r w:rsidRPr="004157C2">
        <w:rPr>
          <w:i/>
          <w:color w:val="000000"/>
          <w:lang w:val="uk-UA"/>
        </w:rPr>
        <w:t xml:space="preserve">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2</m:t>
        </m:r>
        <m:rad>
          <m:radPr>
            <m:degHide m:val="1"/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radPr>
          <m:deg/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e>
        </m:rad>
        <m:r>
          <w:rPr>
            <w:rFonts w:ascii="Cambria Math" w:eastAsia="Cambria Math" w:hAnsi="Cambria Math" w:cs="Cambria Math"/>
            <w:color w:val="000000"/>
            <w:lang w:val="uk-UA"/>
          </w:rPr>
          <m:t>-2</m:t>
        </m:r>
        <m:rad>
          <m:radPr>
            <m:degHide m:val="1"/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radPr>
          <m:deg/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3</m:t>
            </m:r>
          </m:e>
        </m:rad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2E99299D" w14:textId="77777777" w:rsidR="00332EC3" w:rsidRPr="006D645E" w:rsidRDefault="005C4C56" w:rsidP="00616142">
      <w:pPr>
        <w:pBdr>
          <w:top w:val="nil"/>
          <w:left w:val="nil"/>
          <w:bottom w:val="nil"/>
          <w:right w:val="nil"/>
          <w:between w:val="nil"/>
        </w:pBdr>
        <w:ind w:firstLine="284"/>
        <w:rPr>
          <w:color w:val="000000"/>
          <w:lang w:val="uk-UA"/>
        </w:rPr>
      </w:pPr>
      <w:r w:rsidRPr="004157C2">
        <w:rPr>
          <w:color w:val="000000"/>
          <w:lang w:val="uk-UA"/>
        </w:rPr>
        <w:t xml:space="preserve">г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2</m:t>
        </m:r>
        <m:rad>
          <m:radPr>
            <m:degHide m:val="1"/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radPr>
          <m:deg/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e>
        </m:rad>
        <m:r>
          <w:rPr>
            <w:rFonts w:ascii="Cambria Math" w:eastAsia="Cambria Math" w:hAnsi="Cambria Math" w:cs="Cambria Math"/>
            <w:color w:val="000000"/>
            <w:lang w:val="uk-UA"/>
          </w:rPr>
          <m:t>-2</m:t>
        </m:r>
        <m:rad>
          <m:radPr>
            <m:degHide m:val="1"/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radPr>
          <m:deg/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3</m:t>
            </m:r>
          </m:e>
        </m:rad>
        <m:r>
          <w:rPr>
            <w:rFonts w:ascii="Cambria Math" w:eastAsia="Cambria Math" w:hAnsi="Cambria Math" w:cs="Cambria Math"/>
            <w:color w:val="000000"/>
            <w:lang w:val="uk-UA"/>
          </w:rPr>
          <m:t>arctg</m:t>
        </m:r>
        <m:r>
          <w:rPr>
            <w:rFonts w:ascii="Cambria Math" w:eastAsia="Cambria Math" w:hAnsi="Cambria Math" w:cs="Cambria Math"/>
            <w:i/>
            <w:color w:val="000000"/>
            <w:position w:val="-26"/>
            <w:lang w:val="uk-UA"/>
          </w:rPr>
          <w:object w:dxaOrig="420" w:dyaOrig="700" w14:anchorId="3F89BF45">
            <v:shape id="_x0000_i1040" type="#_x0000_t75" style="width:21pt;height:35.25pt" o:ole="">
              <v:imagedata r:id="rId31" o:title=""/>
            </v:shape>
            <o:OLEObject Type="Embed" ProgID="Equation.DSMT4" ShapeID="_x0000_i1040" DrawAspect="Content" ObjectID="_1811934549" r:id="rId34"/>
          </w:object>
        </m:r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  <w:r w:rsidR="00C16E97" w:rsidRPr="006D645E">
        <w:rPr>
          <w:color w:val="000000"/>
          <w:lang w:val="uk-UA"/>
        </w:rPr>
        <w:t>.</w:t>
      </w:r>
    </w:p>
    <w:p w14:paraId="44DE36BD" w14:textId="77777777" w:rsidR="00332EC3" w:rsidRPr="004157C2" w:rsidRDefault="00332EC3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lang w:val="uk-UA"/>
        </w:rPr>
      </w:pPr>
    </w:p>
    <w:p w14:paraId="1BE6CE2C" w14:textId="77777777" w:rsidR="00332EC3" w:rsidRPr="004157C2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b/>
          <w:color w:val="000000"/>
          <w:lang w:val="uk-UA"/>
        </w:rPr>
      </w:pPr>
      <w:r w:rsidRPr="004157C2">
        <w:rPr>
          <w:b/>
          <w:color w:val="000000"/>
          <w:lang w:val="uk-UA"/>
        </w:rPr>
        <w:t xml:space="preserve">3. Обчислити </w:t>
      </w:r>
      <m:oMath>
        <m:r>
          <m:rPr>
            <m:sty m:val="bi"/>
          </m:rPr>
          <w:rPr>
            <w:rFonts w:ascii="Cambria Math" w:eastAsia="Cambria Math" w:hAnsi="Cambria Math" w:cs="Cambria Math"/>
            <w:color w:val="000000"/>
            <w:lang w:val="uk-UA"/>
          </w:rPr>
          <m:t>∫</m:t>
        </m:r>
        <m:r>
          <w:rPr>
            <w:rFonts w:ascii="Cambria Math" w:eastAsia="Cambria Math" w:hAnsi="Cambria Math" w:cs="Cambria Math"/>
            <w:color w:val="000000"/>
            <w:lang w:val="uk-UA"/>
          </w:rPr>
          <m:t>(x+9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)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13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dx</m:t>
        </m:r>
      </m:oMath>
    </w:p>
    <w:p w14:paraId="00803BD7" w14:textId="77777777" w:rsidR="00332EC3" w:rsidRPr="006D645E" w:rsidRDefault="005C4C56" w:rsidP="00616142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firstLine="284"/>
        <w:rPr>
          <w:color w:val="000000"/>
          <w:lang w:val="uk-UA"/>
        </w:rPr>
      </w:pPr>
      <w:r w:rsidRPr="004157C2">
        <w:rPr>
          <w:color w:val="000000"/>
          <w:lang w:val="uk-UA"/>
        </w:rPr>
        <w:t xml:space="preserve">а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(x+9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)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14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52845004" w14:textId="77777777" w:rsidR="00616142" w:rsidRPr="006D645E" w:rsidRDefault="008E2BB6" w:rsidP="00616142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firstLine="284"/>
        <w:rPr>
          <w:color w:val="000000"/>
          <w:lang w:val="uk-UA"/>
        </w:rPr>
      </w:pPr>
      <w:r>
        <w:rPr>
          <w:color w:val="000000"/>
          <w:lang w:val="uk-UA"/>
        </w:rPr>
        <w:t xml:space="preserve">б) 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(x+9</m:t>
            </m:r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)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14</m:t>
                </m:r>
              </m:sup>
            </m:sSup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14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="005C4C56"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38FE8A0A" w14:textId="77777777" w:rsidR="00616142" w:rsidRPr="006D645E" w:rsidRDefault="005C4C56" w:rsidP="00616142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firstLine="284"/>
        <w:rPr>
          <w:color w:val="000000"/>
          <w:lang w:val="uk-UA"/>
        </w:rPr>
      </w:pPr>
      <w:r w:rsidRPr="004157C2">
        <w:rPr>
          <w:color w:val="000000"/>
          <w:lang w:val="uk-UA"/>
        </w:rPr>
        <w:t>в)</w:t>
      </w:r>
      <w:r w:rsidRPr="004157C2">
        <w:rPr>
          <w:i/>
          <w:color w:val="000000"/>
          <w:lang w:val="uk-UA"/>
        </w:rPr>
        <w:t xml:space="preserve"> 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(x+9</m:t>
            </m:r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)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12</m:t>
                </m:r>
              </m:sup>
            </m:sSup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12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180265BF" w14:textId="77777777" w:rsidR="00332EC3" w:rsidRPr="006D645E" w:rsidRDefault="005C4C56" w:rsidP="00616142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firstLine="284"/>
        <w:rPr>
          <w:color w:val="000000"/>
          <w:lang w:val="uk-UA"/>
        </w:rPr>
      </w:pPr>
      <w:r w:rsidRPr="004157C2">
        <w:rPr>
          <w:color w:val="000000"/>
          <w:lang w:val="uk-UA"/>
        </w:rPr>
        <w:t>г)</w:t>
      </w:r>
      <w:r w:rsidRPr="004157C2">
        <w:rPr>
          <w:i/>
          <w:color w:val="000000"/>
          <w:lang w:val="uk-UA"/>
        </w:rPr>
        <w:t xml:space="preserve">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(x+9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)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12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  <w:r w:rsidR="00C16E97" w:rsidRPr="006D645E">
        <w:rPr>
          <w:color w:val="000000"/>
          <w:lang w:val="uk-UA"/>
        </w:rPr>
        <w:t>.</w:t>
      </w:r>
    </w:p>
    <w:p w14:paraId="2F060822" w14:textId="77777777" w:rsidR="00332EC3" w:rsidRPr="004157C2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color w:val="000000"/>
          <w:lang w:val="uk-UA"/>
        </w:rPr>
      </w:pPr>
    </w:p>
    <w:p w14:paraId="1572DF97" w14:textId="77777777" w:rsidR="00332EC3" w:rsidRPr="004157C2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b/>
          <w:color w:val="000000"/>
          <w:lang w:val="uk-UA"/>
        </w:rPr>
      </w:pPr>
      <w:r w:rsidRPr="004157C2">
        <w:rPr>
          <w:b/>
          <w:color w:val="000000"/>
          <w:lang w:val="uk-UA"/>
        </w:rPr>
        <w:lastRenderedPageBreak/>
        <w:t xml:space="preserve">4. Обчислити </w:t>
      </w:r>
      <m:oMath>
        <m:r>
          <m:rPr>
            <m:sty m:val="bi"/>
          </m:rPr>
          <w:rPr>
            <w:rFonts w:ascii="Cambria Math" w:eastAsia="Cambria Math" w:hAnsi="Cambria Math" w:cs="Cambria Math"/>
            <w:color w:val="000000"/>
            <w:sz w:val="26"/>
            <w:szCs w:val="26"/>
            <w:lang w:val="uk-UA"/>
          </w:rPr>
          <m:t>∫</m:t>
        </m:r>
        <m:f>
          <m:fPr>
            <m:ctrlPr>
              <w:rPr>
                <w:rFonts w:ascii="Cambria Math" w:eastAsia="Cambria Math" w:hAnsi="Cambria Math" w:cs="Cambria Math"/>
                <w:color w:val="000000"/>
                <w:sz w:val="26"/>
                <w:szCs w:val="26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sz w:val="26"/>
                <w:szCs w:val="26"/>
                <w:lang w:val="uk-UA"/>
              </w:rPr>
              <m:t>(2lnx+3</m:t>
            </m:r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sz w:val="26"/>
                    <w:szCs w:val="26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sz w:val="26"/>
                    <w:szCs w:val="26"/>
                    <w:lang w:val="uk-UA"/>
                  </w:rPr>
                  <m:t>)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sz w:val="26"/>
                    <w:szCs w:val="26"/>
                    <w:lang w:val="uk-UA"/>
                  </w:rPr>
                  <m:t>3</m:t>
                </m:r>
              </m:sup>
            </m:sSup>
          </m:num>
          <m:den>
            <m:r>
              <w:rPr>
                <w:rFonts w:ascii="Cambria Math" w:eastAsia="Cambria Math" w:hAnsi="Cambria Math" w:cs="Cambria Math"/>
                <w:color w:val="000000"/>
                <w:sz w:val="26"/>
                <w:szCs w:val="26"/>
                <w:lang w:val="uk-UA"/>
              </w:rPr>
              <m:t>x</m:t>
            </m:r>
          </m:den>
        </m:f>
        <m:r>
          <w:rPr>
            <w:rFonts w:ascii="Cambria Math" w:eastAsia="Cambria Math" w:hAnsi="Cambria Math" w:cs="Cambria Math"/>
            <w:color w:val="000000"/>
            <w:sz w:val="26"/>
            <w:szCs w:val="26"/>
            <w:lang w:val="uk-UA"/>
          </w:rPr>
          <m:t>dx</m:t>
        </m:r>
      </m:oMath>
    </w:p>
    <w:p w14:paraId="72F85229" w14:textId="77777777" w:rsidR="00616142" w:rsidRPr="006D645E" w:rsidRDefault="005C4C56" w:rsidP="00616142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firstLine="284"/>
        <w:rPr>
          <w:color w:val="000000"/>
          <w:lang w:val="uk-UA"/>
        </w:rPr>
      </w:pPr>
      <w:r w:rsidRPr="004157C2">
        <w:rPr>
          <w:color w:val="000000"/>
          <w:lang w:val="uk-UA"/>
        </w:rPr>
        <w:t>а)</w:t>
      </w:r>
      <w:r w:rsidRPr="004157C2">
        <w:rPr>
          <w:i/>
          <w:color w:val="000000"/>
          <w:lang w:val="uk-UA"/>
        </w:rPr>
        <w:t xml:space="preserve">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2lnx+3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3B74D27A" w14:textId="77777777" w:rsidR="00616142" w:rsidRPr="006D645E" w:rsidRDefault="005C4C56" w:rsidP="00616142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firstLine="284"/>
        <w:rPr>
          <w:color w:val="000000"/>
          <w:lang w:val="uk-UA"/>
        </w:rPr>
      </w:pPr>
      <w:r w:rsidRPr="004157C2">
        <w:rPr>
          <w:color w:val="000000"/>
          <w:lang w:val="uk-UA"/>
        </w:rPr>
        <w:t>б)</w:t>
      </w:r>
      <w:r w:rsidRPr="004157C2">
        <w:rPr>
          <w:i/>
          <w:color w:val="000000"/>
          <w:lang w:val="uk-UA"/>
        </w:rPr>
        <w:t xml:space="preserve">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(2lnx+3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)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4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0BBB553C" w14:textId="77777777" w:rsidR="00616142" w:rsidRPr="006D645E" w:rsidRDefault="005C4C56" w:rsidP="00616142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firstLine="284"/>
        <w:rPr>
          <w:color w:val="000000"/>
          <w:lang w:val="uk-UA"/>
        </w:rPr>
      </w:pPr>
      <w:r w:rsidRPr="004157C2">
        <w:rPr>
          <w:color w:val="000000"/>
          <w:lang w:val="uk-UA"/>
        </w:rPr>
        <w:t>в)</w:t>
      </w:r>
      <w:r w:rsidRPr="004157C2">
        <w:rPr>
          <w:i/>
          <w:color w:val="000000"/>
          <w:lang w:val="uk-UA"/>
        </w:rPr>
        <w:t xml:space="preserve"> 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3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(2lnx+3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)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4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2CC19A24" w14:textId="77777777" w:rsidR="00332EC3" w:rsidRPr="006D645E" w:rsidRDefault="005C4C56" w:rsidP="00616142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firstLine="284"/>
        <w:rPr>
          <w:color w:val="000000"/>
          <w:lang w:val="uk-UA"/>
        </w:rPr>
      </w:pPr>
      <w:r w:rsidRPr="004157C2">
        <w:rPr>
          <w:color w:val="000000"/>
          <w:lang w:val="uk-UA"/>
        </w:rPr>
        <w:t xml:space="preserve">г) 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8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(2lnx+3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)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4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  <w:r w:rsidR="00C16E97" w:rsidRPr="006D645E">
        <w:rPr>
          <w:color w:val="000000"/>
          <w:lang w:val="uk-UA"/>
        </w:rPr>
        <w:t>.</w:t>
      </w:r>
    </w:p>
    <w:p w14:paraId="1A432B86" w14:textId="77777777" w:rsidR="00332EC3" w:rsidRPr="004157C2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color w:val="000000"/>
          <w:lang w:val="uk-UA"/>
        </w:rPr>
      </w:pPr>
    </w:p>
    <w:p w14:paraId="1DE9825B" w14:textId="77777777" w:rsidR="00332EC3" w:rsidRPr="004157C2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b/>
          <w:color w:val="000000"/>
          <w:lang w:val="uk-UA"/>
        </w:rPr>
      </w:pPr>
      <w:r w:rsidRPr="004157C2">
        <w:rPr>
          <w:b/>
          <w:color w:val="000000"/>
          <w:lang w:val="uk-UA"/>
        </w:rPr>
        <w:t xml:space="preserve">5. Обчислити </w:t>
      </w:r>
      <m:oMath>
        <m:r>
          <m:rPr>
            <m:sty m:val="bi"/>
          </m:rPr>
          <w:rPr>
            <w:rFonts w:ascii="Cambria Math" w:eastAsia="Cambria Math" w:hAnsi="Cambria Math" w:cs="Cambria Math"/>
            <w:color w:val="000000"/>
            <w:lang w:val="uk-UA"/>
          </w:rPr>
          <m:t>∫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(3+2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3</m:t>
            </m:r>
          </m:sup>
        </m:sSup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)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4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dx</m:t>
        </m:r>
      </m:oMath>
    </w:p>
    <w:p w14:paraId="223AAC43" w14:textId="77777777" w:rsidR="00616142" w:rsidRPr="006D645E" w:rsidRDefault="005C4C56" w:rsidP="00616142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firstLine="284"/>
        <w:rPr>
          <w:color w:val="000000"/>
          <w:lang w:val="uk-UA"/>
        </w:rPr>
      </w:pPr>
      <w:r w:rsidRPr="004157C2">
        <w:rPr>
          <w:color w:val="000000"/>
          <w:lang w:val="uk-UA"/>
        </w:rPr>
        <w:t xml:space="preserve">а) 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30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(3+2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3</m:t>
            </m:r>
          </m:sup>
        </m:sSup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)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5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3FEF3997" w14:textId="77777777" w:rsidR="00616142" w:rsidRPr="006D645E" w:rsidRDefault="005C4C56" w:rsidP="00616142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firstLine="284"/>
        <w:rPr>
          <w:color w:val="000000"/>
          <w:lang w:val="uk-UA"/>
        </w:rPr>
      </w:pPr>
      <w:r w:rsidRPr="004157C2">
        <w:rPr>
          <w:color w:val="000000"/>
          <w:lang w:val="uk-UA"/>
        </w:rPr>
        <w:t>б)</w:t>
      </w:r>
      <w:r w:rsidRPr="004157C2">
        <w:rPr>
          <w:i/>
          <w:color w:val="000000"/>
          <w:lang w:val="uk-UA"/>
        </w:rPr>
        <w:t xml:space="preserve">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(3+2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3</m:t>
            </m:r>
          </m:sup>
        </m:sSup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)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5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578138FC" w14:textId="77777777" w:rsidR="00616142" w:rsidRPr="006D645E" w:rsidRDefault="005C4C56" w:rsidP="00616142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firstLine="284"/>
        <w:rPr>
          <w:color w:val="000000"/>
          <w:lang w:val="uk-UA"/>
        </w:rPr>
      </w:pPr>
      <w:r w:rsidRPr="004157C2">
        <w:rPr>
          <w:color w:val="000000"/>
          <w:lang w:val="uk-UA"/>
        </w:rPr>
        <w:t>в)</w:t>
      </w:r>
      <w:r w:rsidRPr="004157C2">
        <w:rPr>
          <w:i/>
          <w:color w:val="000000"/>
          <w:lang w:val="uk-UA"/>
        </w:rPr>
        <w:t xml:space="preserve"> 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30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(3+2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3</m:t>
            </m:r>
          </m:sup>
        </m:sSup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)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6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1374014D" w14:textId="77777777" w:rsidR="00332EC3" w:rsidRPr="006D645E" w:rsidRDefault="005C4C56" w:rsidP="00616142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firstLine="284"/>
        <w:rPr>
          <w:color w:val="000000"/>
          <w:lang w:val="uk-UA"/>
        </w:rPr>
      </w:pPr>
      <w:r w:rsidRPr="004157C2">
        <w:rPr>
          <w:color w:val="000000"/>
          <w:lang w:val="uk-UA"/>
        </w:rPr>
        <w:t>г)</w:t>
      </w:r>
      <w:r w:rsidRPr="004157C2">
        <w:rPr>
          <w:i/>
          <w:color w:val="000000"/>
          <w:lang w:val="uk-UA"/>
        </w:rPr>
        <w:t xml:space="preserve">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(3+2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3</m:t>
            </m:r>
          </m:sup>
        </m:sSup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)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6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  <w:r w:rsidR="00C16E97" w:rsidRPr="006D645E">
        <w:rPr>
          <w:color w:val="000000"/>
          <w:lang w:val="uk-UA"/>
        </w:rPr>
        <w:t>.</w:t>
      </w:r>
    </w:p>
    <w:p w14:paraId="6462B412" w14:textId="77777777" w:rsidR="00332EC3" w:rsidRPr="004157C2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i/>
          <w:color w:val="000000"/>
          <w:lang w:val="uk-UA"/>
        </w:rPr>
      </w:pPr>
    </w:p>
    <w:p w14:paraId="39A31338" w14:textId="77777777" w:rsidR="00332EC3" w:rsidRPr="007323A0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b/>
          <w:color w:val="000000"/>
          <w:sz w:val="26"/>
          <w:szCs w:val="26"/>
          <w:lang w:val="uk-UA"/>
        </w:rPr>
      </w:pPr>
      <w:r w:rsidRPr="004157C2">
        <w:rPr>
          <w:b/>
          <w:color w:val="000000"/>
          <w:lang w:val="uk-UA"/>
        </w:rPr>
        <w:t xml:space="preserve">6. Обчислити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sz w:val="26"/>
                <w:szCs w:val="26"/>
                <w:lang w:val="uk-UA"/>
              </w:rPr>
            </m:ctrlPr>
          </m:naryPr>
          <m:sub/>
          <m:sup/>
          <m:e>
            <m:f>
              <m:fPr>
                <m:ctrlPr>
                  <w:rPr>
                    <w:rFonts w:ascii="Cambria Math" w:eastAsia="Cambria Math" w:hAnsi="Cambria Math" w:cs="Cambria Math"/>
                    <w:color w:val="000000"/>
                    <w:sz w:val="26"/>
                    <w:szCs w:val="26"/>
                    <w:lang w:val="uk-UA"/>
                  </w:rPr>
                </m:ctrlPr>
              </m:fPr>
              <m:num>
                <m:r>
                  <w:rPr>
                    <w:rFonts w:ascii="Cambria Math" w:eastAsia="Cambria Math" w:hAnsi="Cambria Math" w:cs="Cambria Math"/>
                    <w:color w:val="000000"/>
                    <w:sz w:val="26"/>
                    <w:szCs w:val="26"/>
                    <w:lang w:val="uk-UA"/>
                  </w:rPr>
                  <m:t>3xdx</m:t>
                </m:r>
              </m:num>
              <m:den>
                <m:rad>
                  <m:radPr>
                    <m:ctrlPr>
                      <w:rPr>
                        <w:rFonts w:ascii="Cambria Math" w:eastAsia="Cambria Math" w:hAnsi="Cambria Math" w:cs="Cambria Math"/>
                        <w:color w:val="000000"/>
                        <w:sz w:val="26"/>
                        <w:szCs w:val="26"/>
                        <w:lang w:val="uk-UA"/>
                      </w:rPr>
                    </m:ctrlPr>
                  </m:radPr>
                  <m:deg>
                    <m:r>
                      <w:rPr>
                        <w:rFonts w:ascii="Cambria Math" w:eastAsia="Cambria Math" w:hAnsi="Cambria Math" w:cs="Cambria Math"/>
                        <w:color w:val="000000"/>
                        <w:sz w:val="26"/>
                        <w:szCs w:val="26"/>
                        <w:lang w:val="uk-UA"/>
                      </w:rPr>
                      <m:t>3</m:t>
                    </m:r>
                  </m:deg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6"/>
                        <w:szCs w:val="26"/>
                        <w:lang w:val="uk-UA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eastAsia="Cambria Math" w:hAnsi="Cambria Math" w:cs="Cambria Math"/>
                            <w:color w:val="000000"/>
                            <w:sz w:val="26"/>
                            <w:szCs w:val="26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eastAsia="Cambria Math" w:hAnsi="Cambria Math" w:cs="Cambria Math"/>
                            <w:color w:val="000000"/>
                            <w:sz w:val="26"/>
                            <w:szCs w:val="26"/>
                            <w:lang w:val="uk-UA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Cambria Math" w:hAnsi="Cambria Math" w:cs="Cambria Math"/>
                            <w:color w:val="000000"/>
                            <w:sz w:val="26"/>
                            <w:szCs w:val="26"/>
                            <w:lang w:val="uk-UA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Cambria Math" w:hAnsi="Cambria Math" w:cs="Cambria Math"/>
                        <w:color w:val="000000"/>
                        <w:sz w:val="26"/>
                        <w:szCs w:val="26"/>
                        <w:lang w:val="uk-UA"/>
                      </w:rPr>
                      <m:t>-3</m:t>
                    </m:r>
                    <m:sSup>
                      <m:sSupPr>
                        <m:ctrlPr>
                          <w:rPr>
                            <w:rFonts w:ascii="Cambria Math" w:eastAsia="Cambria Math" w:hAnsi="Cambria Math" w:cs="Cambria Math"/>
                            <w:color w:val="000000"/>
                            <w:sz w:val="26"/>
                            <w:szCs w:val="26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eastAsia="Cambria Math" w:hAnsi="Cambria Math" w:cs="Cambria Math"/>
                            <w:color w:val="000000"/>
                            <w:sz w:val="26"/>
                            <w:szCs w:val="26"/>
                            <w:lang w:val="uk-UA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eastAsia="Cambria Math" w:hAnsi="Cambria Math" w:cs="Cambria Math"/>
                            <w:color w:val="000000"/>
                            <w:sz w:val="26"/>
                            <w:szCs w:val="26"/>
                            <w:lang w:val="uk-UA"/>
                          </w:rPr>
                          <m:t>2</m:t>
                        </m:r>
                      </m:sup>
                    </m:sSup>
                  </m:e>
                </m:rad>
              </m:den>
            </m:f>
          </m:e>
        </m:nary>
      </m:oMath>
    </w:p>
    <w:p w14:paraId="40252EC6" w14:textId="77777777" w:rsidR="00616142" w:rsidRPr="006D645E" w:rsidRDefault="005C4C56" w:rsidP="00616142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firstLine="284"/>
        <w:rPr>
          <w:color w:val="000000"/>
          <w:lang w:val="uk-UA"/>
        </w:rPr>
      </w:pPr>
      <w:r w:rsidRPr="004157C2">
        <w:rPr>
          <w:color w:val="000000"/>
          <w:lang w:val="uk-UA"/>
        </w:rPr>
        <w:t xml:space="preserve">а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0,5</m:t>
        </m:r>
        <m:rad>
          <m:radPr>
            <m:degHide m:val="1"/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radPr>
          <m:deg/>
          <m:e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x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2</m:t>
                </m:r>
              </m:sup>
            </m:s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-3</m:t>
            </m:r>
          </m:e>
        </m:rad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6D803D31" w14:textId="77777777" w:rsidR="00616142" w:rsidRPr="006D645E" w:rsidRDefault="005C4C56" w:rsidP="00616142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firstLine="284"/>
        <w:rPr>
          <w:color w:val="000000"/>
          <w:lang w:val="uk-UA"/>
        </w:rPr>
      </w:pPr>
      <w:r w:rsidRPr="004157C2">
        <w:rPr>
          <w:color w:val="000000"/>
          <w:lang w:val="uk-UA"/>
        </w:rPr>
        <w:t xml:space="preserve">б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1,5</m:t>
        </m:r>
        <m:rad>
          <m:radPr>
            <m:degHide m:val="1"/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radPr>
          <m:deg/>
          <m:e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x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2</m:t>
                </m:r>
              </m:sup>
            </m:s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-3</m:t>
            </m:r>
          </m:e>
        </m:rad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6BB863C7" w14:textId="77777777" w:rsidR="00616142" w:rsidRPr="006D645E" w:rsidRDefault="005C4C56" w:rsidP="00616142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firstLine="284"/>
        <w:rPr>
          <w:color w:val="000000"/>
          <w:lang w:val="uk-UA"/>
        </w:rPr>
      </w:pPr>
      <w:r w:rsidRPr="004157C2">
        <w:rPr>
          <w:color w:val="000000"/>
          <w:lang w:val="uk-UA"/>
        </w:rPr>
        <w:t xml:space="preserve">в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4,5</m:t>
        </m:r>
        <m:rad>
          <m:radPr>
            <m:degHide m:val="1"/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radPr>
          <m:deg/>
          <m:e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x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2</m:t>
                </m:r>
              </m:sup>
            </m:s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-3</m:t>
            </m:r>
          </m:e>
        </m:rad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1BD8C78D" w14:textId="77777777" w:rsidR="00332EC3" w:rsidRPr="006D645E" w:rsidRDefault="005C4C56" w:rsidP="00616142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firstLine="284"/>
        <w:rPr>
          <w:color w:val="000000"/>
          <w:lang w:val="uk-UA"/>
        </w:rPr>
      </w:pPr>
      <w:r w:rsidRPr="004157C2">
        <w:rPr>
          <w:color w:val="000000"/>
          <w:lang w:val="uk-UA"/>
        </w:rPr>
        <w:t xml:space="preserve">г) </w:t>
      </w:r>
      <m:oMath>
        <m:rad>
          <m:radPr>
            <m:degHide m:val="1"/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radPr>
          <m:deg/>
          <m:e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x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2</m:t>
                </m:r>
              </m:sup>
            </m:s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-3</m:t>
            </m:r>
          </m:e>
        </m:rad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  <w:r w:rsidR="00C16E97" w:rsidRPr="006D645E">
        <w:rPr>
          <w:color w:val="000000"/>
          <w:lang w:val="uk-UA"/>
        </w:rPr>
        <w:t>.</w:t>
      </w:r>
    </w:p>
    <w:p w14:paraId="666C223E" w14:textId="77777777" w:rsidR="00332EC3" w:rsidRPr="004157C2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i/>
          <w:color w:val="000000"/>
          <w:lang w:val="uk-UA"/>
        </w:rPr>
      </w:pPr>
    </w:p>
    <w:p w14:paraId="5D6AA34D" w14:textId="77777777" w:rsidR="00332EC3" w:rsidRPr="004157C2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b/>
          <w:color w:val="000000"/>
          <w:lang w:val="uk-UA"/>
        </w:rPr>
      </w:pPr>
      <w:r w:rsidRPr="004157C2">
        <w:rPr>
          <w:b/>
          <w:color w:val="000000"/>
          <w:lang w:val="uk-UA"/>
        </w:rPr>
        <w:t xml:space="preserve">7. Обчислити </w:t>
      </w:r>
      <m:oMath>
        <m:r>
          <m:rPr>
            <m:sty m:val="bi"/>
          </m:rPr>
          <w:rPr>
            <w:rFonts w:ascii="Cambria Math" w:eastAsia="Cambria Math" w:hAnsi="Cambria Math" w:cs="Cambria Math"/>
            <w:color w:val="000000"/>
            <w:lang w:val="uk-UA"/>
          </w:rPr>
          <m:t>∫</m:t>
        </m:r>
        <m:r>
          <w:rPr>
            <w:rFonts w:ascii="Cambria Math" w:eastAsia="Cambria Math" w:hAnsi="Cambria Math" w:cs="Cambria Math"/>
            <w:color w:val="000000"/>
            <w:lang w:val="uk-UA"/>
          </w:rPr>
          <m:t>xsin(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)dx</m:t>
        </m:r>
      </m:oMath>
    </w:p>
    <w:p w14:paraId="5F07A7B3" w14:textId="77777777" w:rsidR="00616142" w:rsidRPr="006D645E" w:rsidRDefault="005C4C56" w:rsidP="00616142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firstLine="284"/>
        <w:rPr>
          <w:color w:val="000000"/>
          <w:lang w:val="uk-UA"/>
        </w:rPr>
      </w:pPr>
      <w:r w:rsidRPr="004157C2">
        <w:rPr>
          <w:color w:val="000000"/>
          <w:lang w:val="uk-UA"/>
        </w:rPr>
        <w:t xml:space="preserve">а) 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</m:t>
            </m:r>
          </m:den>
        </m:f>
        <m:func>
          <m:func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eastAsia="Cambria Math" w:hAnsi="Cambria Math" w:cs="Cambria Math"/>
                <w:color w:val="000000"/>
                <w:lang w:val="uk-UA"/>
              </w:rPr>
              <m:t>cos</m:t>
            </m:r>
          </m:fName>
          <m:e>
            <m:d>
              <m:dPr>
                <m:ctrlPr>
                  <w:rPr>
                    <w:rFonts w:ascii="Cambria Math" w:eastAsia="Cambria Math" w:hAnsi="Cambria Math" w:cs="Cambria Math"/>
                    <w:i/>
                    <w:color w:val="000000"/>
                    <w:lang w:val="uk-UA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Cambria Math" w:hAnsi="Cambria Math" w:cs="Cambria Math"/>
                        <w:color w:val="000000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lang w:val="uk-UA"/>
                      </w:rPr>
                      <m:t>x</m:t>
                    </m:r>
                  </m:e>
                  <m:sup>
                    <m:r>
                      <w:rPr>
                        <w:rFonts w:ascii="Cambria Math" w:eastAsia="Cambria Math" w:hAnsi="Cambria Math" w:cs="Cambria Math"/>
                        <w:color w:val="000000"/>
                        <w:lang w:val="uk-UA"/>
                      </w:rPr>
                      <m:t>2</m:t>
                    </m:r>
                  </m:sup>
                </m:sSup>
              </m:e>
            </m:d>
          </m:e>
        </m:func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43B958FE" w14:textId="77777777" w:rsidR="00616142" w:rsidRPr="006D645E" w:rsidRDefault="005C4C56" w:rsidP="00616142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firstLine="284"/>
        <w:rPr>
          <w:color w:val="000000"/>
          <w:lang w:val="uk-UA"/>
        </w:rPr>
      </w:pPr>
      <w:r w:rsidRPr="004157C2">
        <w:rPr>
          <w:color w:val="000000"/>
          <w:lang w:val="uk-UA"/>
        </w:rPr>
        <w:t xml:space="preserve">б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-</m:t>
        </m:r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</m:t>
            </m:r>
          </m:den>
        </m:f>
        <m:func>
          <m:func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eastAsia="Cambria Math" w:hAnsi="Cambria Math" w:cs="Cambria Math"/>
                <w:color w:val="000000"/>
                <w:lang w:val="uk-UA"/>
              </w:rPr>
              <m:t>cos</m:t>
            </m:r>
          </m:fName>
          <m:e>
            <m:d>
              <m:dPr>
                <m:ctrlPr>
                  <w:rPr>
                    <w:rFonts w:ascii="Cambria Math" w:eastAsia="Cambria Math" w:hAnsi="Cambria Math" w:cs="Cambria Math"/>
                    <w:i/>
                    <w:color w:val="000000"/>
                    <w:lang w:val="uk-UA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Cambria Math" w:hAnsi="Cambria Math" w:cs="Cambria Math"/>
                        <w:color w:val="000000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lang w:val="uk-UA"/>
                      </w:rPr>
                      <m:t>x</m:t>
                    </m:r>
                  </m:e>
                  <m:sup>
                    <m:r>
                      <w:rPr>
                        <w:rFonts w:ascii="Cambria Math" w:eastAsia="Cambria Math" w:hAnsi="Cambria Math" w:cs="Cambria Math"/>
                        <w:color w:val="000000"/>
                        <w:lang w:val="uk-UA"/>
                      </w:rPr>
                      <m:t>2</m:t>
                    </m:r>
                  </m:sup>
                </m:sSup>
              </m:e>
            </m:d>
          </m:e>
        </m:func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3897CF62" w14:textId="77777777" w:rsidR="00616142" w:rsidRPr="006D645E" w:rsidRDefault="005C4C56" w:rsidP="00616142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firstLine="284"/>
        <w:rPr>
          <w:color w:val="000000"/>
          <w:lang w:val="uk-UA"/>
        </w:rPr>
      </w:pPr>
      <w:r w:rsidRPr="004157C2">
        <w:rPr>
          <w:color w:val="000000"/>
          <w:lang w:val="uk-UA"/>
        </w:rPr>
        <w:t xml:space="preserve">в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2</m:t>
        </m:r>
        <m:func>
          <m:func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eastAsia="Cambria Math" w:hAnsi="Cambria Math" w:cs="Cambria Math"/>
                <w:color w:val="000000"/>
                <w:lang w:val="uk-UA"/>
              </w:rPr>
              <m:t>cos</m:t>
            </m:r>
          </m:fName>
          <m:e>
            <m:d>
              <m:dPr>
                <m:ctrlPr>
                  <w:rPr>
                    <w:rFonts w:ascii="Cambria Math" w:eastAsia="Cambria Math" w:hAnsi="Cambria Math" w:cs="Cambria Math"/>
                    <w:i/>
                    <w:color w:val="000000"/>
                    <w:lang w:val="uk-UA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Cambria Math" w:hAnsi="Cambria Math" w:cs="Cambria Math"/>
                        <w:color w:val="000000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lang w:val="uk-UA"/>
                      </w:rPr>
                      <m:t>x</m:t>
                    </m:r>
                  </m:e>
                  <m:sup>
                    <m:r>
                      <w:rPr>
                        <w:rFonts w:ascii="Cambria Math" w:eastAsia="Cambria Math" w:hAnsi="Cambria Math" w:cs="Cambria Math"/>
                        <w:color w:val="000000"/>
                        <w:lang w:val="uk-UA"/>
                      </w:rPr>
                      <m:t>2</m:t>
                    </m:r>
                  </m:sup>
                </m:sSup>
              </m:e>
            </m:d>
          </m:e>
        </m:func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32FBA48A" w14:textId="77777777" w:rsidR="00332EC3" w:rsidRPr="006D645E" w:rsidRDefault="005C4C56" w:rsidP="00616142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firstLine="284"/>
        <w:rPr>
          <w:color w:val="000000"/>
          <w:lang w:val="uk-UA"/>
        </w:rPr>
      </w:pPr>
      <w:r w:rsidRPr="004157C2">
        <w:rPr>
          <w:color w:val="000000"/>
          <w:lang w:val="uk-UA"/>
        </w:rPr>
        <w:t xml:space="preserve">г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-2cos(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)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  <w:r w:rsidR="00C16E97" w:rsidRPr="006D645E">
        <w:rPr>
          <w:color w:val="000000"/>
          <w:lang w:val="uk-UA"/>
        </w:rPr>
        <w:t>.</w:t>
      </w:r>
    </w:p>
    <w:p w14:paraId="7AE415F9" w14:textId="77777777" w:rsidR="00332EC3" w:rsidRPr="004157C2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color w:val="000000"/>
          <w:lang w:val="uk-UA"/>
        </w:rPr>
      </w:pPr>
    </w:p>
    <w:p w14:paraId="1B2BFB7A" w14:textId="77777777" w:rsidR="00332EC3" w:rsidRPr="004157C2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b/>
          <w:color w:val="000000"/>
          <w:lang w:val="uk-UA"/>
        </w:rPr>
      </w:pPr>
      <w:r w:rsidRPr="004157C2">
        <w:rPr>
          <w:b/>
          <w:color w:val="000000"/>
          <w:lang w:val="uk-UA"/>
        </w:rPr>
        <w:t xml:space="preserve">8. Обчислити </w:t>
      </w:r>
      <m:oMath>
        <m:r>
          <m:rPr>
            <m:sty m:val="bi"/>
          </m:rPr>
          <w:rPr>
            <w:rFonts w:ascii="Cambria Math" w:eastAsia="Cambria Math" w:hAnsi="Cambria Math" w:cs="Cambria Math"/>
            <w:color w:val="000000"/>
            <w:lang w:val="uk-UA"/>
          </w:rPr>
          <m:t>∫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(3+2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3</m:t>
            </m:r>
          </m:sup>
        </m:sSup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)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4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dx</m:t>
        </m:r>
      </m:oMath>
    </w:p>
    <w:p w14:paraId="015B4147" w14:textId="77777777" w:rsidR="008E2BB6" w:rsidRPr="006D645E" w:rsidRDefault="005C4C56" w:rsidP="008E2BB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firstLine="284"/>
        <w:rPr>
          <w:i/>
          <w:color w:val="000000"/>
          <w:lang w:val="uk-UA"/>
        </w:rPr>
      </w:pPr>
      <w:r w:rsidRPr="004157C2">
        <w:rPr>
          <w:color w:val="000000"/>
          <w:lang w:val="uk-UA"/>
        </w:rPr>
        <w:t xml:space="preserve">а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-</m:t>
        </m:r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30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(3+2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3</m:t>
            </m:r>
          </m:sup>
        </m:sSup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)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5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24E3FEFC" w14:textId="77777777" w:rsidR="008E2BB6" w:rsidRPr="006D645E" w:rsidRDefault="005C4C56" w:rsidP="008E2BB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firstLine="284"/>
        <w:rPr>
          <w:color w:val="000000"/>
          <w:lang w:val="uk-UA"/>
        </w:rPr>
      </w:pPr>
      <w:r w:rsidRPr="004157C2">
        <w:rPr>
          <w:color w:val="000000"/>
          <w:lang w:val="uk-UA"/>
        </w:rPr>
        <w:t xml:space="preserve">б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(3+2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3</m:t>
            </m:r>
          </m:sup>
        </m:sSup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)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5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59B9DA3F" w14:textId="77777777" w:rsidR="008E2BB6" w:rsidRPr="006D645E" w:rsidRDefault="005C4C56" w:rsidP="008E2BB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firstLine="284"/>
        <w:rPr>
          <w:color w:val="000000"/>
          <w:lang w:val="uk-UA"/>
        </w:rPr>
      </w:pPr>
      <w:r w:rsidRPr="004157C2">
        <w:rPr>
          <w:color w:val="000000"/>
          <w:lang w:val="uk-UA"/>
        </w:rPr>
        <w:t xml:space="preserve">в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–(3+2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3</m:t>
            </m:r>
          </m:sup>
        </m:sSup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)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5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49F679EA" w14:textId="77777777" w:rsidR="00332EC3" w:rsidRPr="006D645E" w:rsidRDefault="005C4C56" w:rsidP="008E2BB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firstLine="284"/>
        <w:rPr>
          <w:color w:val="000000"/>
          <w:lang w:val="uk-UA"/>
        </w:rPr>
      </w:pPr>
      <w:r w:rsidRPr="004157C2">
        <w:rPr>
          <w:color w:val="000000"/>
          <w:lang w:val="uk-UA"/>
        </w:rPr>
        <w:lastRenderedPageBreak/>
        <w:t xml:space="preserve">г) 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30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(3+2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3</m:t>
            </m:r>
          </m:sup>
        </m:sSup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)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5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  <w:r w:rsidR="00C16E97" w:rsidRPr="006D645E">
        <w:rPr>
          <w:color w:val="000000"/>
          <w:lang w:val="uk-UA"/>
        </w:rPr>
        <w:t>.</w:t>
      </w:r>
    </w:p>
    <w:p w14:paraId="0FAFF20F" w14:textId="77777777" w:rsidR="00332EC3" w:rsidRPr="004157C2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b/>
          <w:color w:val="000000"/>
          <w:lang w:val="uk-UA"/>
        </w:rPr>
      </w:pPr>
    </w:p>
    <w:p w14:paraId="6BE5DA13" w14:textId="77777777" w:rsidR="00332EC3" w:rsidRPr="004157C2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b/>
          <w:color w:val="000000"/>
          <w:lang w:val="uk-UA"/>
        </w:rPr>
      </w:pPr>
      <w:r w:rsidRPr="004157C2">
        <w:rPr>
          <w:b/>
          <w:color w:val="000000"/>
          <w:lang w:val="uk-UA"/>
        </w:rPr>
        <w:t xml:space="preserve">9. Обчисліть </w:t>
      </w:r>
      <m:oMath>
        <m:r>
          <m:rPr>
            <m:sty m:val="bi"/>
          </m:rPr>
          <w:rPr>
            <w:rFonts w:ascii="Cambria Math" w:eastAsia="Cambria Math" w:hAnsi="Cambria Math" w:cs="Cambria Math"/>
            <w:color w:val="000000"/>
            <w:sz w:val="26"/>
            <w:szCs w:val="26"/>
            <w:lang w:val="uk-UA"/>
          </w:rPr>
          <m:t>∫</m:t>
        </m:r>
        <m:f>
          <m:fPr>
            <m:ctrlPr>
              <w:rPr>
                <w:rFonts w:ascii="Cambria Math" w:eastAsia="Cambria Math" w:hAnsi="Cambria Math" w:cs="Cambria Math"/>
                <w:color w:val="000000"/>
                <w:sz w:val="26"/>
                <w:szCs w:val="26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sz w:val="26"/>
                <w:szCs w:val="26"/>
                <w:lang w:val="uk-UA"/>
              </w:rPr>
              <m:t>3cos(x)dx</m:t>
            </m:r>
          </m:num>
          <m:den>
            <m:rad>
              <m:radPr>
                <m:degHide m:val="1"/>
                <m:ctrlPr>
                  <w:rPr>
                    <w:rFonts w:ascii="Cambria Math" w:eastAsia="Cambria Math" w:hAnsi="Cambria Math" w:cs="Cambria Math"/>
                    <w:color w:val="000000"/>
                    <w:sz w:val="26"/>
                    <w:szCs w:val="26"/>
                    <w:lang w:val="uk-UA"/>
                  </w:rPr>
                </m:ctrlPr>
              </m:radPr>
              <m:deg/>
              <m:e>
                <m:r>
                  <w:rPr>
                    <w:rFonts w:ascii="Cambria Math" w:eastAsia="Cambria Math" w:hAnsi="Cambria Math" w:cs="Cambria Math"/>
                    <w:color w:val="000000"/>
                    <w:sz w:val="26"/>
                    <w:szCs w:val="26"/>
                    <w:lang w:val="uk-UA"/>
                  </w:rPr>
                  <m:t>1+2sin(x)</m:t>
                </m:r>
              </m:e>
            </m:rad>
          </m:den>
        </m:f>
      </m:oMath>
    </w:p>
    <w:p w14:paraId="6BEC06AE" w14:textId="77777777" w:rsidR="00A14F94" w:rsidRPr="006D645E" w:rsidRDefault="005C4C56" w:rsidP="00A14F9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firstLine="284"/>
        <w:rPr>
          <w:color w:val="000000"/>
          <w:lang w:val="uk-UA"/>
        </w:rPr>
      </w:pPr>
      <w:r w:rsidRPr="004157C2">
        <w:rPr>
          <w:color w:val="000000"/>
          <w:lang w:val="uk-UA"/>
        </w:rPr>
        <w:t xml:space="preserve">а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2</m:t>
        </m:r>
        <m:rad>
          <m:radPr>
            <m:degHide m:val="1"/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radPr>
          <m:deg/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1+2</m:t>
            </m:r>
            <m:func>
              <m:funcPr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lang w:val="uk-UA"/>
                      </w:rPr>
                      <m:t>x</m:t>
                    </m:r>
                  </m:e>
                </m:d>
              </m:e>
            </m:func>
          </m:e>
        </m:rad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58C9441C" w14:textId="77777777" w:rsidR="00A14F94" w:rsidRPr="006D645E" w:rsidRDefault="005C4C56" w:rsidP="00A14F9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firstLine="284"/>
        <w:rPr>
          <w:color w:val="000000"/>
          <w:lang w:val="uk-UA"/>
        </w:rPr>
      </w:pPr>
      <w:r w:rsidRPr="004157C2">
        <w:rPr>
          <w:color w:val="000000"/>
          <w:lang w:val="uk-UA"/>
        </w:rPr>
        <w:t>б)</w:t>
      </w:r>
      <w:r w:rsidRPr="004157C2">
        <w:rPr>
          <w:i/>
          <w:color w:val="000000"/>
          <w:lang w:val="uk-UA"/>
        </w:rPr>
        <w:t xml:space="preserve">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3</m:t>
        </m:r>
        <m:rad>
          <m:radPr>
            <m:degHide m:val="1"/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radPr>
          <m:deg/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1+2</m:t>
            </m:r>
            <m:func>
              <m:funcPr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lang w:val="uk-UA"/>
                      </w:rPr>
                      <m:t>x</m:t>
                    </m:r>
                  </m:e>
                </m:d>
              </m:e>
            </m:func>
          </m:e>
        </m:rad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3C46CC99" w14:textId="77777777" w:rsidR="00A14F94" w:rsidRPr="006D645E" w:rsidRDefault="005C4C56" w:rsidP="00A14F9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firstLine="284"/>
        <w:rPr>
          <w:color w:val="000000"/>
          <w:lang w:val="uk-UA"/>
        </w:rPr>
      </w:pPr>
      <w:r w:rsidRPr="004157C2">
        <w:rPr>
          <w:color w:val="000000"/>
          <w:lang w:val="uk-UA"/>
        </w:rPr>
        <w:t xml:space="preserve">в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-2</m:t>
        </m:r>
        <m:rad>
          <m:radPr>
            <m:degHide m:val="1"/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radPr>
          <m:deg/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1+2</m:t>
            </m:r>
            <m:func>
              <m:funcPr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lang w:val="uk-UA"/>
                      </w:rPr>
                      <m:t>x</m:t>
                    </m:r>
                  </m:e>
                </m:d>
              </m:e>
            </m:func>
          </m:e>
        </m:rad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0323EF0A" w14:textId="77777777" w:rsidR="00332EC3" w:rsidRPr="006D645E" w:rsidRDefault="005C4C56" w:rsidP="00A14F9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firstLine="284"/>
        <w:rPr>
          <w:color w:val="000000"/>
          <w:lang w:val="uk-UA"/>
        </w:rPr>
      </w:pPr>
      <w:r w:rsidRPr="004157C2">
        <w:rPr>
          <w:color w:val="000000"/>
          <w:lang w:val="uk-UA"/>
        </w:rPr>
        <w:t xml:space="preserve">г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-3</m:t>
        </m:r>
        <m:rad>
          <m:radPr>
            <m:degHide m:val="1"/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radPr>
          <m:deg/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1+2sin(x)</m:t>
            </m:r>
          </m:e>
        </m:rad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  <w:r w:rsidR="00C16E97" w:rsidRPr="006D645E">
        <w:rPr>
          <w:color w:val="000000"/>
          <w:lang w:val="uk-UA"/>
        </w:rPr>
        <w:t>.</w:t>
      </w:r>
    </w:p>
    <w:p w14:paraId="149603DD" w14:textId="77777777" w:rsidR="00332EC3" w:rsidRPr="004157C2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color w:val="000000"/>
          <w:lang w:val="uk-UA"/>
        </w:rPr>
      </w:pPr>
    </w:p>
    <w:p w14:paraId="5A1EF5B9" w14:textId="77777777" w:rsidR="00332EC3" w:rsidRPr="004157C2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b/>
          <w:color w:val="000000"/>
          <w:lang w:val="uk-UA"/>
        </w:rPr>
      </w:pPr>
      <w:r w:rsidRPr="004157C2">
        <w:rPr>
          <w:b/>
          <w:color w:val="000000"/>
          <w:lang w:val="uk-UA"/>
        </w:rPr>
        <w:t xml:space="preserve">10. Обчислити </w:t>
      </w:r>
      <m:oMath>
        <m:r>
          <m:rPr>
            <m:sty m:val="bi"/>
          </m:rPr>
          <w:rPr>
            <w:rFonts w:ascii="Cambria Math" w:eastAsia="Cambria Math" w:hAnsi="Cambria Math" w:cs="Cambria Math"/>
            <w:color w:val="000000"/>
            <w:sz w:val="26"/>
            <w:szCs w:val="26"/>
            <w:lang w:val="uk-UA"/>
          </w:rPr>
          <m:t>∫</m:t>
        </m:r>
        <m:f>
          <m:fPr>
            <m:ctrlPr>
              <w:rPr>
                <w:rFonts w:ascii="Cambria Math" w:eastAsia="Cambria Math" w:hAnsi="Cambria Math" w:cs="Cambria Math"/>
                <w:color w:val="000000"/>
                <w:sz w:val="26"/>
                <w:szCs w:val="26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sz w:val="26"/>
                <w:szCs w:val="26"/>
                <w:lang w:val="uk-UA"/>
              </w:rPr>
              <m:t>3</m:t>
            </m:r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sz w:val="26"/>
                    <w:szCs w:val="26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sz w:val="26"/>
                    <w:szCs w:val="26"/>
                    <w:lang w:val="uk-UA"/>
                  </w:rPr>
                  <m:t>e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sz w:val="26"/>
                    <w:szCs w:val="26"/>
                    <w:lang w:val="uk-UA"/>
                  </w:rPr>
                  <m:t>2x</m:t>
                </m:r>
              </m:sup>
            </m:sSup>
            <m:r>
              <w:rPr>
                <w:rFonts w:ascii="Cambria Math" w:eastAsia="Cambria Math" w:hAnsi="Cambria Math" w:cs="Cambria Math"/>
                <w:color w:val="000000"/>
                <w:sz w:val="26"/>
                <w:szCs w:val="26"/>
                <w:lang w:val="uk-UA"/>
              </w:rPr>
              <m:t>dx</m:t>
            </m:r>
          </m:num>
          <m:den>
            <m:rad>
              <m:radPr>
                <m:degHide m:val="1"/>
                <m:ctrlPr>
                  <w:rPr>
                    <w:rFonts w:ascii="Cambria Math" w:eastAsia="Cambria Math" w:hAnsi="Cambria Math" w:cs="Cambria Math"/>
                    <w:color w:val="000000"/>
                    <w:sz w:val="26"/>
                    <w:szCs w:val="26"/>
                    <w:lang w:val="uk-UA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="Cambria Math" w:hAnsi="Cambria Math" w:cs="Cambria Math"/>
                        <w:color w:val="000000"/>
                        <w:sz w:val="26"/>
                        <w:szCs w:val="26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6"/>
                        <w:szCs w:val="26"/>
                        <w:lang w:val="uk-UA"/>
                      </w:rPr>
                      <m:t>e</m:t>
                    </m:r>
                  </m:e>
                  <m:sup>
                    <m:r>
                      <w:rPr>
                        <w:rFonts w:ascii="Cambria Math" w:eastAsia="Cambria Math" w:hAnsi="Cambria Math" w:cs="Cambria Math"/>
                        <w:color w:val="000000"/>
                        <w:sz w:val="26"/>
                        <w:szCs w:val="26"/>
                        <w:lang w:val="uk-UA"/>
                      </w:rPr>
                      <m:t>4x</m:t>
                    </m:r>
                  </m:sup>
                </m:sSup>
                <m:r>
                  <w:rPr>
                    <w:rFonts w:ascii="Cambria Math" w:eastAsia="Cambria Math" w:hAnsi="Cambria Math" w:cs="Cambria Math"/>
                    <w:color w:val="000000"/>
                    <w:sz w:val="26"/>
                    <w:szCs w:val="26"/>
                    <w:lang w:val="uk-UA"/>
                  </w:rPr>
                  <m:t>+4</m:t>
                </m:r>
              </m:e>
            </m:rad>
          </m:den>
        </m:f>
      </m:oMath>
    </w:p>
    <w:p w14:paraId="70C5B323" w14:textId="77777777" w:rsidR="00A14F94" w:rsidRPr="006D645E" w:rsidRDefault="005C4C56" w:rsidP="00A14F9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firstLine="284"/>
        <w:rPr>
          <w:color w:val="000000"/>
          <w:lang w:val="uk-UA"/>
        </w:rPr>
      </w:pPr>
      <w:r w:rsidRPr="004157C2">
        <w:rPr>
          <w:color w:val="000000"/>
          <w:lang w:val="uk-UA"/>
        </w:rPr>
        <w:t xml:space="preserve">а) 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3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ln</m:t>
        </m:r>
        <m:d>
          <m:dPr>
            <m:begChr m:val="|"/>
            <m:endChr m:val="|"/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dPr>
          <m:e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e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2x</m:t>
                </m:r>
              </m:sup>
            </m:s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+</m:t>
            </m:r>
            <m:rad>
              <m:radPr>
                <m:degHide m:val="1"/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="Cambria Math" w:hAnsi="Cambria Math" w:cs="Cambria Math"/>
                        <w:color w:val="000000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lang w:val="uk-UA"/>
                      </w:rPr>
                      <m:t>e</m:t>
                    </m:r>
                  </m:e>
                  <m:sup>
                    <m:r>
                      <w:rPr>
                        <w:rFonts w:ascii="Cambria Math" w:eastAsia="Cambria Math" w:hAnsi="Cambria Math" w:cs="Cambria Math"/>
                        <w:color w:val="000000"/>
                        <w:lang w:val="uk-UA"/>
                      </w:rPr>
                      <m:t>4x</m:t>
                    </m:r>
                  </m:sup>
                </m:sSup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+4</m:t>
                </m:r>
              </m:e>
            </m:rad>
          </m:e>
        </m:d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6B764C5C" w14:textId="77777777" w:rsidR="00A14F94" w:rsidRPr="006D645E" w:rsidRDefault="005C4C56" w:rsidP="00A14F9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firstLine="284"/>
        <w:rPr>
          <w:color w:val="000000"/>
          <w:lang w:val="uk-UA"/>
        </w:rPr>
      </w:pPr>
      <w:r w:rsidRPr="004157C2">
        <w:rPr>
          <w:color w:val="000000"/>
          <w:lang w:val="uk-UA"/>
        </w:rPr>
        <w:t xml:space="preserve">б) 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3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ln</m:t>
        </m:r>
        <m:d>
          <m:dPr>
            <m:begChr m:val="|"/>
            <m:endChr m:val="|"/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dPr>
          <m:e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e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2x</m:t>
                </m:r>
              </m:sup>
            </m:sSup>
          </m:e>
        </m:d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345C4EFF" w14:textId="77777777" w:rsidR="00A14F94" w:rsidRPr="006D645E" w:rsidRDefault="005C4C56" w:rsidP="00A14F9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firstLine="284"/>
        <w:rPr>
          <w:color w:val="000000"/>
          <w:lang w:val="uk-UA"/>
        </w:rPr>
      </w:pPr>
      <w:r w:rsidRPr="004157C2">
        <w:rPr>
          <w:color w:val="000000"/>
          <w:lang w:val="uk-UA"/>
        </w:rPr>
        <w:t xml:space="preserve">в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ln</m:t>
        </m:r>
        <m:d>
          <m:dPr>
            <m:begChr m:val="|"/>
            <m:endChr m:val="|"/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dPr>
          <m:e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e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2x</m:t>
                </m:r>
              </m:sup>
            </m:sSup>
          </m:e>
        </m:d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544F63ED" w14:textId="77777777" w:rsidR="00332EC3" w:rsidRPr="006D645E" w:rsidRDefault="005C4C56" w:rsidP="00A14F9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firstLine="284"/>
        <w:rPr>
          <w:color w:val="000000"/>
          <w:lang w:val="uk-UA"/>
        </w:rPr>
      </w:pPr>
      <w:r w:rsidRPr="004157C2">
        <w:rPr>
          <w:color w:val="000000"/>
          <w:lang w:val="uk-UA"/>
        </w:rPr>
        <w:t xml:space="preserve">г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ln</m:t>
        </m:r>
        <m:d>
          <m:dPr>
            <m:begChr m:val="|"/>
            <m:endChr m:val="|"/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dPr>
          <m:e>
            <m:rad>
              <m:radPr>
                <m:degHide m:val="1"/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="Cambria Math" w:hAnsi="Cambria Math" w:cs="Cambria Math"/>
                        <w:color w:val="000000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lang w:val="uk-UA"/>
                      </w:rPr>
                      <m:t>e</m:t>
                    </m:r>
                  </m:e>
                  <m:sup>
                    <m:r>
                      <w:rPr>
                        <w:rFonts w:ascii="Cambria Math" w:eastAsia="Cambria Math" w:hAnsi="Cambria Math" w:cs="Cambria Math"/>
                        <w:color w:val="000000"/>
                        <w:lang w:val="uk-UA"/>
                      </w:rPr>
                      <m:t>4x</m:t>
                    </m:r>
                  </m:sup>
                </m:sSup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+4</m:t>
                </m:r>
              </m:e>
            </m:rad>
          </m:e>
        </m:d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  <w:r w:rsidR="00C16E97" w:rsidRPr="006D645E">
        <w:rPr>
          <w:color w:val="000000"/>
          <w:lang w:val="uk-UA"/>
        </w:rPr>
        <w:t>.</w:t>
      </w:r>
    </w:p>
    <w:p w14:paraId="04B96C65" w14:textId="77777777" w:rsidR="00332EC3" w:rsidRPr="004157C2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color w:val="000000"/>
          <w:lang w:val="uk-UA"/>
        </w:rPr>
      </w:pPr>
    </w:p>
    <w:p w14:paraId="58800461" w14:textId="77777777" w:rsidR="00332EC3" w:rsidRPr="004157C2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b/>
          <w:color w:val="000000"/>
          <w:lang w:val="uk-UA"/>
        </w:rPr>
      </w:pPr>
      <w:r w:rsidRPr="004157C2">
        <w:rPr>
          <w:b/>
          <w:color w:val="000000"/>
          <w:lang w:val="uk-UA"/>
        </w:rPr>
        <w:t xml:space="preserve">11. Обчислити </w:t>
      </w:r>
      <m:oMath>
        <m:r>
          <m:rPr>
            <m:sty m:val="bi"/>
          </m:rPr>
          <w:rPr>
            <w:rFonts w:ascii="Cambria Math" w:eastAsia="Cambria Math" w:hAnsi="Cambria Math" w:cs="Cambria Math"/>
            <w:color w:val="000000"/>
            <w:lang w:val="uk-UA"/>
          </w:rPr>
          <m:t>∫</m:t>
        </m:r>
        <m:r>
          <w:rPr>
            <w:rFonts w:ascii="Cambria Math" w:eastAsia="Cambria Math" w:hAnsi="Cambria Math" w:cs="Cambria Math"/>
            <w:color w:val="000000"/>
            <w:lang w:val="uk-UA"/>
          </w:rPr>
          <m:t>xsin(2x)dx</m:t>
        </m:r>
      </m:oMath>
    </w:p>
    <w:p w14:paraId="4234E517" w14:textId="77777777" w:rsidR="00332EC3" w:rsidRPr="006D645E" w:rsidRDefault="005C4C56" w:rsidP="00A14F9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4157C2">
        <w:rPr>
          <w:color w:val="000000"/>
          <w:lang w:val="uk-UA"/>
        </w:rPr>
        <w:t xml:space="preserve">а) 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cos(2x)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024573C2" w14:textId="77777777" w:rsidR="00332EC3" w:rsidRPr="006D645E" w:rsidRDefault="005C4C56" w:rsidP="00A14F9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4157C2">
        <w:rPr>
          <w:color w:val="000000"/>
          <w:lang w:val="uk-UA"/>
        </w:rPr>
        <w:t xml:space="preserve">б) 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4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sin(x)dx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3D768922" w14:textId="77777777" w:rsidR="00332EC3" w:rsidRPr="006D645E" w:rsidRDefault="005C4C56" w:rsidP="00A14F9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i/>
          <w:color w:val="000000"/>
          <w:lang w:val="uk-UA"/>
        </w:rPr>
      </w:pPr>
      <w:r w:rsidRPr="004157C2">
        <w:rPr>
          <w:color w:val="000000"/>
          <w:lang w:val="uk-UA"/>
        </w:rPr>
        <w:t xml:space="preserve">в) 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cos(x)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0777A4EA" w14:textId="77777777" w:rsidR="00332EC3" w:rsidRPr="006D645E" w:rsidRDefault="005C4C56" w:rsidP="00A14F9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4157C2">
        <w:rPr>
          <w:color w:val="000000"/>
          <w:lang w:val="uk-UA"/>
        </w:rPr>
        <w:t xml:space="preserve">г) 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cos(2x)+</m:t>
        </m:r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4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sin(x)dx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  <w:r w:rsidR="00C16E97" w:rsidRPr="006D645E">
        <w:rPr>
          <w:color w:val="000000"/>
          <w:lang w:val="uk-UA"/>
        </w:rPr>
        <w:t>.</w:t>
      </w:r>
    </w:p>
    <w:p w14:paraId="13FE5B09" w14:textId="77777777" w:rsidR="00332EC3" w:rsidRPr="004157C2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color w:val="000000"/>
          <w:lang w:val="uk-UA"/>
        </w:rPr>
      </w:pPr>
    </w:p>
    <w:p w14:paraId="1FF71A53" w14:textId="77777777" w:rsidR="00332EC3" w:rsidRPr="004157C2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b/>
          <w:color w:val="000000"/>
          <w:lang w:val="uk-UA"/>
        </w:rPr>
      </w:pPr>
      <w:r w:rsidRPr="004157C2">
        <w:rPr>
          <w:b/>
          <w:color w:val="000000"/>
          <w:lang w:val="uk-UA"/>
        </w:rPr>
        <w:t xml:space="preserve">12. Обчислити </w:t>
      </w:r>
      <m:oMath>
        <m:r>
          <m:rPr>
            <m:sty m:val="bi"/>
          </m:rPr>
          <w:rPr>
            <w:rFonts w:ascii="Cambria Math" w:eastAsia="Cambria Math" w:hAnsi="Cambria Math" w:cs="Cambria Math"/>
            <w:color w:val="000000"/>
            <w:lang w:val="uk-UA"/>
          </w:rPr>
          <m:t>∫</m:t>
        </m:r>
        <m:r>
          <w:rPr>
            <w:rFonts w:ascii="Cambria Math" w:eastAsia="Cambria Math" w:hAnsi="Cambria Math" w:cs="Cambria Math"/>
            <w:color w:val="000000"/>
            <w:lang w:val="uk-UA"/>
          </w:rPr>
          <m:t>(2x+1)sinxdx</m:t>
        </m:r>
      </m:oMath>
    </w:p>
    <w:p w14:paraId="65B9A284" w14:textId="77777777" w:rsidR="00332EC3" w:rsidRPr="006D645E" w:rsidRDefault="005C4C56" w:rsidP="00A14F9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4157C2">
        <w:rPr>
          <w:color w:val="000000"/>
          <w:lang w:val="uk-UA"/>
        </w:rPr>
        <w:t xml:space="preserve">а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(2x+1)cosx+2sinx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1D9C7CEB" w14:textId="77777777" w:rsidR="00332EC3" w:rsidRPr="006D645E" w:rsidRDefault="005C4C56" w:rsidP="00A14F9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4157C2">
        <w:rPr>
          <w:color w:val="000000"/>
          <w:lang w:val="uk-UA"/>
        </w:rPr>
        <w:t xml:space="preserve">б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2xcosx+2sinx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17710A7B" w14:textId="77777777" w:rsidR="00332EC3" w:rsidRPr="006D645E" w:rsidRDefault="005C4C56" w:rsidP="00A14F9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4157C2">
        <w:rPr>
          <w:color w:val="000000"/>
          <w:lang w:val="uk-UA"/>
        </w:rPr>
        <w:t xml:space="preserve">в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-(2x+1)cosx+2sinx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66ABD29E" w14:textId="77777777" w:rsidR="00332EC3" w:rsidRPr="006D645E" w:rsidRDefault="005C4C56" w:rsidP="00A14F9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4157C2">
        <w:rPr>
          <w:color w:val="000000"/>
          <w:lang w:val="uk-UA"/>
        </w:rPr>
        <w:t xml:space="preserve">г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-2xcosx+2sinx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  <w:r w:rsidR="00C16E97" w:rsidRPr="006D645E">
        <w:rPr>
          <w:color w:val="000000"/>
          <w:lang w:val="uk-UA"/>
        </w:rPr>
        <w:t>.</w:t>
      </w:r>
    </w:p>
    <w:p w14:paraId="68BBF19B" w14:textId="77777777" w:rsidR="00332EC3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color w:val="000000"/>
          <w:lang w:val="uk-UA"/>
        </w:rPr>
      </w:pPr>
    </w:p>
    <w:p w14:paraId="0D30AAF7" w14:textId="77777777" w:rsidR="00645891" w:rsidRPr="004157C2" w:rsidRDefault="00645891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color w:val="000000"/>
          <w:lang w:val="uk-UA"/>
        </w:rPr>
      </w:pPr>
    </w:p>
    <w:p w14:paraId="1F1B8F8A" w14:textId="77777777" w:rsidR="00332EC3" w:rsidRPr="004157C2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b/>
          <w:color w:val="000000"/>
          <w:lang w:val="uk-UA"/>
        </w:rPr>
      </w:pPr>
      <w:r w:rsidRPr="004157C2">
        <w:rPr>
          <w:b/>
          <w:color w:val="000000"/>
          <w:lang w:val="uk-UA"/>
        </w:rPr>
        <w:lastRenderedPageBreak/>
        <w:t xml:space="preserve">13. Обчислити </w:t>
      </w:r>
      <m:oMath>
        <m:r>
          <m:rPr>
            <m:sty m:val="bi"/>
          </m:rPr>
          <w:rPr>
            <w:rFonts w:ascii="Cambria Math" w:eastAsia="Cambria Math" w:hAnsi="Cambria Math" w:cs="Cambria Math"/>
            <w:color w:val="000000"/>
            <w:lang w:val="uk-UA"/>
          </w:rPr>
          <m:t>∫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3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ln</m:t>
        </m:r>
        <m:d>
          <m:dPr>
            <m:begChr m:val="|"/>
            <m:endChr m:val="|"/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d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e>
        </m:d>
        <m:r>
          <w:rPr>
            <w:rFonts w:ascii="Cambria Math" w:eastAsia="Cambria Math" w:hAnsi="Cambria Math" w:cs="Cambria Math"/>
            <w:color w:val="000000"/>
            <w:lang w:val="uk-UA"/>
          </w:rPr>
          <m:t>dx</m:t>
        </m:r>
      </m:oMath>
    </w:p>
    <w:p w14:paraId="7F5E5162" w14:textId="77777777" w:rsidR="00332EC3" w:rsidRPr="006D645E" w:rsidRDefault="005C4C56" w:rsidP="00A14F9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4157C2">
        <w:rPr>
          <w:color w:val="000000"/>
          <w:lang w:val="uk-UA"/>
        </w:rPr>
        <w:t xml:space="preserve">а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-</m:t>
        </m:r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4</m:t>
            </m:r>
          </m:den>
        </m:f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4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ln</m:t>
        </m:r>
        <m:d>
          <m:dPr>
            <m:begChr m:val="|"/>
            <m:endChr m:val="|"/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d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e>
        </m:d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60651BE7" w14:textId="77777777" w:rsidR="00332EC3" w:rsidRPr="006D645E" w:rsidRDefault="005C4C56" w:rsidP="00A14F9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4157C2">
        <w:rPr>
          <w:color w:val="000000"/>
          <w:lang w:val="uk-UA"/>
        </w:rPr>
        <w:t>б)</w:t>
      </w:r>
      <w:r w:rsidRPr="004157C2">
        <w:rPr>
          <w:i/>
          <w:color w:val="000000"/>
          <w:lang w:val="uk-UA"/>
        </w:rPr>
        <w:t xml:space="preserve"> 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4</m:t>
            </m:r>
          </m:den>
        </m:f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4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ln</m:t>
        </m:r>
        <m:d>
          <m:dPr>
            <m:begChr m:val="|"/>
            <m:endChr m:val="|"/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d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e>
        </m:d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21EC5E23" w14:textId="77777777" w:rsidR="00332EC3" w:rsidRPr="006D645E" w:rsidRDefault="005C4C56" w:rsidP="00A14F9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4157C2">
        <w:rPr>
          <w:color w:val="000000"/>
          <w:lang w:val="uk-UA"/>
        </w:rPr>
        <w:t>в)</w:t>
      </w:r>
      <w:r w:rsidRPr="004157C2">
        <w:rPr>
          <w:i/>
          <w:color w:val="000000"/>
          <w:lang w:val="uk-UA"/>
        </w:rPr>
        <w:t xml:space="preserve">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-</m:t>
        </m:r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4</m:t>
            </m:r>
          </m:den>
        </m:f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(x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4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ln</m:t>
        </m:r>
        <m:d>
          <m:dPr>
            <m:begChr m:val="|"/>
            <m:endChr m:val="|"/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d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e>
        </m:d>
        <m:r>
          <w:rPr>
            <w:rFonts w:ascii="Cambria Math" w:eastAsia="Cambria Math" w:hAnsi="Cambria Math" w:cs="Cambria Math"/>
            <w:color w:val="000000"/>
            <w:lang w:val="uk-UA"/>
          </w:rPr>
          <m:t>-</m:t>
        </m:r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x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4</m:t>
                </m:r>
              </m:sup>
            </m:sSup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4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)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  <w:r w:rsidR="00C16E97" w:rsidRPr="006D645E">
        <w:rPr>
          <w:color w:val="000000"/>
          <w:lang w:val="uk-UA"/>
        </w:rPr>
        <w:t>.</w:t>
      </w:r>
    </w:p>
    <w:p w14:paraId="03E429CD" w14:textId="77777777" w:rsidR="00332EC3" w:rsidRPr="006D645E" w:rsidRDefault="005C4C56" w:rsidP="00A14F9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4157C2">
        <w:rPr>
          <w:color w:val="000000"/>
          <w:lang w:val="uk-UA"/>
        </w:rPr>
        <w:t xml:space="preserve">г) 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4</m:t>
            </m:r>
          </m:den>
        </m:f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(x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4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ln</m:t>
        </m:r>
        <m:d>
          <m:dPr>
            <m:begChr m:val="|"/>
            <m:endChr m:val="|"/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d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e>
        </m:d>
        <m:r>
          <w:rPr>
            <w:rFonts w:ascii="Cambria Math" w:eastAsia="Cambria Math" w:hAnsi="Cambria Math" w:cs="Cambria Math"/>
            <w:color w:val="000000"/>
            <w:lang w:val="uk-UA"/>
          </w:rPr>
          <m:t>-</m:t>
        </m:r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x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4</m:t>
                </m:r>
              </m:sup>
            </m:sSup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4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)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  <w:r w:rsidR="00C16E97" w:rsidRPr="006D645E">
        <w:rPr>
          <w:color w:val="000000"/>
          <w:lang w:val="uk-UA"/>
        </w:rPr>
        <w:t>.</w:t>
      </w:r>
    </w:p>
    <w:p w14:paraId="63246314" w14:textId="77777777" w:rsidR="00332EC3" w:rsidRPr="004157C2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b/>
          <w:color w:val="000000"/>
          <w:lang w:val="uk-UA"/>
        </w:rPr>
      </w:pPr>
    </w:p>
    <w:p w14:paraId="05F9ECA8" w14:textId="77777777" w:rsidR="00332EC3" w:rsidRPr="004157C2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b/>
          <w:color w:val="000000"/>
          <w:lang w:val="uk-UA"/>
        </w:rPr>
      </w:pPr>
      <w:r w:rsidRPr="004157C2">
        <w:rPr>
          <w:b/>
          <w:color w:val="000000"/>
          <w:lang w:val="uk-UA"/>
        </w:rPr>
        <w:t xml:space="preserve">14. Обчислити </w:t>
      </w:r>
      <m:oMath>
        <m:r>
          <m:rPr>
            <m:sty m:val="bi"/>
          </m:rPr>
          <w:rPr>
            <w:rFonts w:ascii="Cambria Math" w:eastAsia="Cambria Math" w:hAnsi="Cambria Math" w:cs="Cambria Math"/>
            <w:color w:val="000000"/>
            <w:lang w:val="uk-UA"/>
          </w:rPr>
          <m:t>∫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</m:t>
            </m:r>
          </m:sup>
        </m:sSup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e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-x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dx</m:t>
        </m:r>
      </m:oMath>
    </w:p>
    <w:p w14:paraId="5FF89C35" w14:textId="77777777" w:rsidR="00332EC3" w:rsidRPr="006D645E" w:rsidRDefault="005C4C56" w:rsidP="00A14F9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4157C2">
        <w:rPr>
          <w:color w:val="000000"/>
          <w:lang w:val="uk-UA"/>
        </w:rPr>
        <w:t xml:space="preserve">а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-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e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-x</m:t>
            </m:r>
          </m:sup>
        </m:sSup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-2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e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-x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x-2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e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-x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5F8D796A" w14:textId="77777777" w:rsidR="00332EC3" w:rsidRPr="006D645E" w:rsidRDefault="005C4C56" w:rsidP="00A14F9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4157C2">
        <w:rPr>
          <w:color w:val="000000"/>
          <w:lang w:val="uk-UA"/>
        </w:rPr>
        <w:t xml:space="preserve">б) </w:t>
      </w:r>
      <m:oMath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e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-x</m:t>
            </m:r>
          </m:sup>
        </m:sSup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-2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e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-x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x-2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e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-x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5177C161" w14:textId="77777777" w:rsidR="00332EC3" w:rsidRPr="006D645E" w:rsidRDefault="005C4C56" w:rsidP="00A14F9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4157C2">
        <w:rPr>
          <w:color w:val="000000"/>
          <w:lang w:val="uk-UA"/>
        </w:rPr>
        <w:t xml:space="preserve">в) </w:t>
      </w:r>
      <m:oMath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e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-x</m:t>
            </m:r>
          </m:sup>
        </m:sSup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+2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e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-x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x-2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e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-x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7A429953" w14:textId="77777777" w:rsidR="00332EC3" w:rsidRPr="006D645E" w:rsidRDefault="005C4C56" w:rsidP="00A14F9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4157C2">
        <w:rPr>
          <w:color w:val="000000"/>
          <w:lang w:val="uk-UA"/>
        </w:rPr>
        <w:t xml:space="preserve">г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-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e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-x</m:t>
            </m:r>
          </m:sup>
        </m:sSup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-2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e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-x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x+2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e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-x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  <w:r w:rsidR="00C16E97" w:rsidRPr="006D645E">
        <w:rPr>
          <w:color w:val="000000"/>
          <w:lang w:val="uk-UA"/>
        </w:rPr>
        <w:t>.</w:t>
      </w:r>
    </w:p>
    <w:p w14:paraId="6801055A" w14:textId="77777777" w:rsidR="00332EC3" w:rsidRPr="004157C2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color w:val="000000"/>
          <w:lang w:val="uk-UA"/>
        </w:rPr>
      </w:pPr>
    </w:p>
    <w:p w14:paraId="0A3745CF" w14:textId="77777777" w:rsidR="00332EC3" w:rsidRPr="004157C2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b/>
          <w:color w:val="000000"/>
          <w:lang w:val="uk-UA"/>
        </w:rPr>
      </w:pPr>
      <w:r w:rsidRPr="004157C2">
        <w:rPr>
          <w:b/>
          <w:color w:val="000000"/>
          <w:lang w:val="uk-UA"/>
        </w:rPr>
        <w:t xml:space="preserve">15. Обчислити </w:t>
      </w:r>
      <m:oMath>
        <m:r>
          <m:rPr>
            <m:sty m:val="bi"/>
          </m:rPr>
          <w:rPr>
            <w:rFonts w:ascii="Cambria Math" w:eastAsia="Cambria Math" w:hAnsi="Cambria Math" w:cs="Cambria Math"/>
            <w:color w:val="000000"/>
            <w:lang w:val="uk-UA"/>
          </w:rPr>
          <m:t>∫</m:t>
        </m:r>
        <m:r>
          <w:rPr>
            <w:rFonts w:ascii="Cambria Math" w:eastAsia="Cambria Math" w:hAnsi="Cambria Math" w:cs="Cambria Math"/>
            <w:color w:val="000000"/>
            <w:lang w:val="uk-UA"/>
          </w:rPr>
          <m:t>xarctg(x)dx</m:t>
        </m:r>
      </m:oMath>
    </w:p>
    <w:p w14:paraId="057DD033" w14:textId="77777777" w:rsidR="00332EC3" w:rsidRPr="006D645E" w:rsidRDefault="005C4C56" w:rsidP="00A14F9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4157C2">
        <w:rPr>
          <w:color w:val="000000"/>
          <w:lang w:val="uk-UA"/>
        </w:rPr>
        <w:t xml:space="preserve">а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arctgx-</m:t>
        </m:r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46A8D845" w14:textId="77777777" w:rsidR="00332EC3" w:rsidRPr="006D645E" w:rsidRDefault="005C4C56" w:rsidP="00A14F9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4157C2">
        <w:rPr>
          <w:color w:val="000000"/>
          <w:lang w:val="uk-UA"/>
        </w:rPr>
        <w:t xml:space="preserve">б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-</m:t>
        </m:r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567D9B31" w14:textId="77777777" w:rsidR="00332EC3" w:rsidRPr="006D645E" w:rsidRDefault="005C4C56" w:rsidP="00A14F9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4157C2">
        <w:rPr>
          <w:color w:val="000000"/>
          <w:lang w:val="uk-UA"/>
        </w:rPr>
        <w:t xml:space="preserve">в) 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x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2</m:t>
                </m:r>
              </m:sup>
            </m:s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+1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arctgx-</m:t>
        </m:r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2BB7959F" w14:textId="77777777" w:rsidR="00332EC3" w:rsidRPr="006D645E" w:rsidRDefault="005C4C56" w:rsidP="00A14F9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4157C2">
        <w:rPr>
          <w:color w:val="000000"/>
          <w:lang w:val="uk-UA"/>
        </w:rPr>
        <w:t xml:space="preserve">г) 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arctgx-</m:t>
        </m:r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  <w:r w:rsidR="00C16E97" w:rsidRPr="006D645E">
        <w:rPr>
          <w:color w:val="000000"/>
          <w:lang w:val="uk-UA"/>
        </w:rPr>
        <w:t>.</w:t>
      </w:r>
    </w:p>
    <w:p w14:paraId="3CF3C10A" w14:textId="77777777" w:rsidR="00332EC3" w:rsidRPr="004157C2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color w:val="000000"/>
          <w:lang w:val="uk-UA"/>
        </w:rPr>
      </w:pPr>
    </w:p>
    <w:p w14:paraId="6E417306" w14:textId="77777777" w:rsidR="00332EC3" w:rsidRPr="004157C2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b/>
          <w:color w:val="000000"/>
          <w:lang w:val="uk-UA"/>
        </w:rPr>
      </w:pPr>
      <w:r w:rsidRPr="004157C2">
        <w:rPr>
          <w:b/>
          <w:color w:val="000000"/>
          <w:lang w:val="uk-UA"/>
        </w:rPr>
        <w:t xml:space="preserve">16. Обчислити </w:t>
      </w:r>
      <m:oMath>
        <m:r>
          <m:rPr>
            <m:sty m:val="bi"/>
          </m:rPr>
          <w:rPr>
            <w:rFonts w:ascii="Cambria Math" w:eastAsia="Cambria Math" w:hAnsi="Cambria Math" w:cs="Cambria Math"/>
            <w:color w:val="000000"/>
            <w:lang w:val="uk-UA"/>
          </w:rPr>
          <m:t>∫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e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x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cos(x)dx</m:t>
        </m:r>
      </m:oMath>
    </w:p>
    <w:p w14:paraId="5FE69794" w14:textId="77777777" w:rsidR="00332EC3" w:rsidRPr="006D645E" w:rsidRDefault="005C4C56" w:rsidP="00A14F9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4157C2">
        <w:rPr>
          <w:color w:val="000000"/>
          <w:lang w:val="uk-UA"/>
        </w:rPr>
        <w:t xml:space="preserve">а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-</m:t>
        </m:r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5</m:t>
            </m:r>
          </m:den>
        </m:f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e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x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(sinx+2cosx)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2C51DFE9" w14:textId="77777777" w:rsidR="00332EC3" w:rsidRPr="006D645E" w:rsidRDefault="005C4C56" w:rsidP="00A14F9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4157C2">
        <w:rPr>
          <w:color w:val="000000"/>
          <w:lang w:val="uk-UA"/>
        </w:rPr>
        <w:t xml:space="preserve">б) 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5</m:t>
            </m:r>
          </m:den>
        </m:f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e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x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(sinx+2cosx)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5C07AAA3" w14:textId="77777777" w:rsidR="00332EC3" w:rsidRPr="006D645E" w:rsidRDefault="005C4C56" w:rsidP="00A14F9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4157C2">
        <w:rPr>
          <w:color w:val="000000"/>
          <w:lang w:val="uk-UA"/>
        </w:rPr>
        <w:t xml:space="preserve">в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5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e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x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(sinx+2cosx)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2D2A0383" w14:textId="77777777" w:rsidR="00332EC3" w:rsidRPr="006D645E" w:rsidRDefault="005C4C56" w:rsidP="00A14F9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4157C2">
        <w:rPr>
          <w:color w:val="000000"/>
          <w:lang w:val="uk-UA"/>
        </w:rPr>
        <w:t xml:space="preserve">г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-5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e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x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(sinx+2cosx)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  <w:r w:rsidR="00C16E97" w:rsidRPr="006D645E">
        <w:rPr>
          <w:color w:val="000000"/>
          <w:lang w:val="uk-UA"/>
        </w:rPr>
        <w:t>.</w:t>
      </w:r>
    </w:p>
    <w:p w14:paraId="3FD57954" w14:textId="77777777" w:rsidR="00332EC3" w:rsidRPr="004157C2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color w:val="000000"/>
          <w:lang w:val="uk-UA"/>
        </w:rPr>
      </w:pPr>
    </w:p>
    <w:p w14:paraId="7B9C62F4" w14:textId="77777777" w:rsidR="00332EC3" w:rsidRPr="004157C2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b/>
          <w:color w:val="000000"/>
          <w:lang w:val="uk-UA"/>
        </w:rPr>
      </w:pPr>
      <w:r w:rsidRPr="004157C2">
        <w:rPr>
          <w:b/>
          <w:color w:val="000000"/>
          <w:lang w:val="uk-UA"/>
        </w:rPr>
        <w:t>17. Обчислити</w:t>
      </w:r>
      <m:oMath>
        <m:r>
          <m:rPr>
            <m:sty m:val="bi"/>
          </m:rPr>
          <w:rPr>
            <w:rFonts w:ascii="Cambria Math" w:eastAsia="Cambria Math" w:hAnsi="Cambria Math" w:cs="Cambria Math"/>
            <w:color w:val="000000"/>
            <w:lang w:val="uk-UA"/>
          </w:rPr>
          <m:t>∫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e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sin(2x)dx</m:t>
        </m:r>
      </m:oMath>
    </w:p>
    <w:p w14:paraId="398D29DF" w14:textId="77777777" w:rsidR="00332EC3" w:rsidRPr="006D645E" w:rsidRDefault="005C4C56" w:rsidP="00A14F9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4157C2">
        <w:rPr>
          <w:color w:val="000000"/>
          <w:lang w:val="uk-UA"/>
        </w:rPr>
        <w:t xml:space="preserve">а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-</m:t>
        </m:r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5</m:t>
            </m:r>
          </m:den>
        </m:f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e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(sin2x-2cos2x)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778C13F8" w14:textId="77777777" w:rsidR="00332EC3" w:rsidRPr="006D645E" w:rsidRDefault="005C4C56" w:rsidP="00A14F9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4157C2">
        <w:rPr>
          <w:color w:val="000000"/>
          <w:lang w:val="uk-UA"/>
        </w:rPr>
        <w:t xml:space="preserve">б) 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5</m:t>
            </m:r>
          </m:den>
        </m:f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e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(sin2x-2cos2x)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53E707A1" w14:textId="77777777" w:rsidR="00332EC3" w:rsidRPr="006D645E" w:rsidRDefault="005C4C56" w:rsidP="00A14F9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4157C2">
        <w:rPr>
          <w:color w:val="000000"/>
          <w:lang w:val="uk-UA"/>
        </w:rPr>
        <w:lastRenderedPageBreak/>
        <w:t xml:space="preserve">в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-5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e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(sin2x-2cos2x)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611C931D" w14:textId="77777777" w:rsidR="00332EC3" w:rsidRPr="006D645E" w:rsidRDefault="005C4C56" w:rsidP="00A14F9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4157C2">
        <w:rPr>
          <w:color w:val="000000"/>
          <w:lang w:val="uk-UA"/>
        </w:rPr>
        <w:t xml:space="preserve">г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5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e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(sin2x-2cos2x)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  <w:r w:rsidR="00C16E97" w:rsidRPr="006D645E">
        <w:rPr>
          <w:color w:val="000000"/>
          <w:lang w:val="uk-UA"/>
        </w:rPr>
        <w:t>.</w:t>
      </w:r>
    </w:p>
    <w:p w14:paraId="2044A165" w14:textId="77777777" w:rsidR="00332EC3" w:rsidRPr="004157C2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b/>
          <w:color w:val="000000"/>
          <w:lang w:val="uk-UA"/>
        </w:rPr>
      </w:pPr>
    </w:p>
    <w:p w14:paraId="03F05BB7" w14:textId="77777777" w:rsidR="00332EC3" w:rsidRPr="004157C2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b/>
          <w:color w:val="000000"/>
          <w:lang w:val="uk-UA"/>
        </w:rPr>
      </w:pPr>
      <w:r w:rsidRPr="004157C2">
        <w:rPr>
          <w:b/>
          <w:color w:val="000000"/>
          <w:lang w:val="uk-UA"/>
        </w:rPr>
        <w:t xml:space="preserve">18. Обчислити </w:t>
      </w:r>
      <m:oMath>
        <m:r>
          <m:rPr>
            <m:sty m:val="bi"/>
          </m:rPr>
          <w:rPr>
            <w:rFonts w:ascii="Cambria Math" w:eastAsia="Cambria Math" w:hAnsi="Cambria Math" w:cs="Cambria Math"/>
            <w:color w:val="000000"/>
            <w:lang w:val="uk-UA"/>
          </w:rPr>
          <m:t>∫</m:t>
        </m:r>
        <m:r>
          <w:rPr>
            <w:rFonts w:ascii="Cambria Math" w:eastAsia="Cambria Math" w:hAnsi="Cambria Math" w:cs="Cambria Math"/>
            <w:color w:val="000000"/>
            <w:lang w:val="uk-UA"/>
          </w:rPr>
          <m:t>(2x-3)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e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3x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dx</m:t>
        </m:r>
      </m:oMath>
    </w:p>
    <w:p w14:paraId="36FB1B8D" w14:textId="77777777" w:rsidR="00332EC3" w:rsidRPr="004157C2" w:rsidRDefault="005C4C56" w:rsidP="00A14F9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4157C2">
        <w:rPr>
          <w:color w:val="000000"/>
          <w:lang w:val="uk-UA"/>
        </w:rPr>
        <w:t xml:space="preserve">а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-3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e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3x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(2x-3</m:t>
        </m:r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3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)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5A5CC02B" w14:textId="77777777" w:rsidR="00332EC3" w:rsidRPr="006D645E" w:rsidRDefault="005C4C56" w:rsidP="00A14F9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vertAlign w:val="superscript"/>
          <w:lang w:val="uk-UA"/>
        </w:rPr>
      </w:pPr>
      <w:r w:rsidRPr="004157C2">
        <w:rPr>
          <w:color w:val="000000"/>
          <w:lang w:val="uk-UA"/>
        </w:rPr>
        <w:t xml:space="preserve">б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3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e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3x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(2x-3</m:t>
        </m:r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3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)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33452A8E" w14:textId="77777777" w:rsidR="00332EC3" w:rsidRPr="006D645E" w:rsidRDefault="005C4C56" w:rsidP="00A14F9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vertAlign w:val="superscript"/>
          <w:lang w:val="uk-UA"/>
        </w:rPr>
      </w:pPr>
      <w:r w:rsidRPr="004157C2">
        <w:rPr>
          <w:color w:val="000000"/>
          <w:lang w:val="uk-UA"/>
        </w:rPr>
        <w:t xml:space="preserve">в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-</m:t>
        </m:r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3</m:t>
            </m:r>
          </m:den>
        </m:f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e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3x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(2x-3</m:t>
        </m:r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3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)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7F7E69DE" w14:textId="77777777" w:rsidR="00332EC3" w:rsidRPr="006D645E" w:rsidRDefault="005C4C56" w:rsidP="00A14F9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4157C2">
        <w:rPr>
          <w:color w:val="000000"/>
          <w:lang w:val="uk-UA"/>
        </w:rPr>
        <w:t xml:space="preserve">г) 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3</m:t>
            </m:r>
          </m:den>
        </m:f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e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3x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(2x-3</m:t>
        </m:r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3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)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  <w:r w:rsidR="00C16E97" w:rsidRPr="006D645E">
        <w:rPr>
          <w:color w:val="000000"/>
          <w:lang w:val="uk-UA"/>
        </w:rPr>
        <w:t>.</w:t>
      </w:r>
    </w:p>
    <w:p w14:paraId="2FB05326" w14:textId="77777777" w:rsidR="005C4C56" w:rsidRPr="00A14F94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color w:val="000000"/>
          <w:lang w:val="uk-UA"/>
        </w:rPr>
      </w:pPr>
    </w:p>
    <w:p w14:paraId="1A72A90E" w14:textId="77777777" w:rsidR="00332EC3" w:rsidRPr="004157C2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b/>
          <w:color w:val="000000"/>
          <w:lang w:val="uk-UA"/>
        </w:rPr>
      </w:pPr>
      <w:r w:rsidRPr="004157C2">
        <w:rPr>
          <w:b/>
          <w:color w:val="000000"/>
          <w:lang w:val="uk-UA"/>
        </w:rPr>
        <w:t xml:space="preserve">19.Обчислити </w:t>
      </w:r>
      <m:oMath>
        <m:r>
          <m:rPr>
            <m:sty m:val="bi"/>
          </m:rPr>
          <w:rPr>
            <w:rFonts w:ascii="Cambria Math" w:eastAsia="Cambria Math" w:hAnsi="Cambria Math" w:cs="Cambria Math"/>
            <w:color w:val="000000"/>
            <w:lang w:val="uk-UA"/>
          </w:rPr>
          <m:t>∫</m:t>
        </m:r>
        <m:r>
          <w:rPr>
            <w:rFonts w:ascii="Cambria Math" w:eastAsia="Cambria Math" w:hAnsi="Cambria Math" w:cs="Cambria Math"/>
            <w:color w:val="000000"/>
            <w:lang w:val="uk-UA"/>
          </w:rPr>
          <m:t>(3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+2x-5)ln</m:t>
        </m:r>
        <m:d>
          <m:dPr>
            <m:begChr m:val="|"/>
            <m:endChr m:val="|"/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d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e>
        </m:d>
        <m:r>
          <w:rPr>
            <w:rFonts w:ascii="Cambria Math" w:eastAsia="Cambria Math" w:hAnsi="Cambria Math" w:cs="Cambria Math"/>
            <w:color w:val="000000"/>
            <w:lang w:val="uk-UA"/>
          </w:rPr>
          <m:t>dx</m:t>
        </m:r>
      </m:oMath>
    </w:p>
    <w:p w14:paraId="3BCC462B" w14:textId="77777777" w:rsidR="00332EC3" w:rsidRPr="006D645E" w:rsidRDefault="005C4C56" w:rsidP="00A14F9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4157C2">
        <w:rPr>
          <w:color w:val="000000"/>
          <w:lang w:val="uk-UA"/>
        </w:rPr>
        <w:t xml:space="preserve">а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ln</m:t>
        </m:r>
        <m:d>
          <m:dPr>
            <m:begChr m:val="|"/>
            <m:endChr m:val="|"/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d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e>
        </m:d>
        <m:r>
          <w:rPr>
            <w:rFonts w:ascii="Cambria Math" w:eastAsia="Cambria Math" w:hAnsi="Cambria Math" w:cs="Cambria Math"/>
            <w:color w:val="000000"/>
            <w:lang w:val="uk-UA"/>
          </w:rPr>
          <m:t>(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3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+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-5x)-</m:t>
        </m:r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x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3</m:t>
                </m:r>
              </m:sup>
            </m:sSup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3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-</m:t>
        </m:r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x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2</m:t>
                </m:r>
              </m:sup>
            </m:sSup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+5x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26ACAF6C" w14:textId="77777777" w:rsidR="00332EC3" w:rsidRPr="006D645E" w:rsidRDefault="005C4C56" w:rsidP="00A14F9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4157C2">
        <w:rPr>
          <w:color w:val="000000"/>
          <w:lang w:val="uk-UA"/>
        </w:rPr>
        <w:t xml:space="preserve">б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ln</m:t>
        </m:r>
        <m:d>
          <m:dPr>
            <m:begChr m:val="|"/>
            <m:endChr m:val="|"/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d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e>
        </m:d>
        <m:r>
          <w:rPr>
            <w:rFonts w:ascii="Cambria Math" w:eastAsia="Cambria Math" w:hAnsi="Cambria Math" w:cs="Cambria Math"/>
            <w:color w:val="000000"/>
            <w:lang w:val="uk-UA"/>
          </w:rPr>
          <m:t>(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3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+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-5x)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49D286DE" w14:textId="77777777" w:rsidR="00332EC3" w:rsidRPr="006D645E" w:rsidRDefault="005C4C56" w:rsidP="00A14F9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4157C2">
        <w:rPr>
          <w:color w:val="000000"/>
          <w:lang w:val="uk-UA"/>
        </w:rPr>
        <w:t xml:space="preserve">в) 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x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3</m:t>
                </m:r>
              </m:sup>
            </m:sSup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3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+</m:t>
        </m:r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x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2</m:t>
                </m:r>
              </m:sup>
            </m:sSup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-5x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2C8CDB2D" w14:textId="77777777" w:rsidR="00332EC3" w:rsidRPr="006D645E" w:rsidRDefault="005C4C56" w:rsidP="00A14F9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4157C2">
        <w:rPr>
          <w:color w:val="000000"/>
          <w:lang w:val="uk-UA"/>
        </w:rPr>
        <w:t xml:space="preserve">г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-ln</m:t>
        </m:r>
        <m:d>
          <m:dPr>
            <m:begChr m:val="|"/>
            <m:endChr m:val="|"/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d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e>
        </m:d>
        <m:r>
          <w:rPr>
            <w:rFonts w:ascii="Cambria Math" w:eastAsia="Cambria Math" w:hAnsi="Cambria Math" w:cs="Cambria Math"/>
            <w:color w:val="000000"/>
            <w:lang w:val="uk-UA"/>
          </w:rPr>
          <m:t>(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3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+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-5x)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  <w:r w:rsidR="00C16E97" w:rsidRPr="006D645E">
        <w:rPr>
          <w:color w:val="000000"/>
          <w:lang w:val="uk-UA"/>
        </w:rPr>
        <w:t>.</w:t>
      </w:r>
    </w:p>
    <w:p w14:paraId="32C10FBC" w14:textId="77777777" w:rsidR="005C4C56" w:rsidRPr="004157C2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color w:val="000000"/>
          <w:lang w:val="uk-UA"/>
        </w:rPr>
      </w:pPr>
    </w:p>
    <w:p w14:paraId="33857697" w14:textId="77777777" w:rsidR="00332EC3" w:rsidRPr="004157C2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color w:val="000000"/>
          <w:lang w:val="uk-UA"/>
        </w:rPr>
      </w:pPr>
      <w:r w:rsidRPr="004157C2">
        <w:rPr>
          <w:b/>
          <w:color w:val="000000"/>
          <w:lang w:val="uk-UA"/>
        </w:rPr>
        <w:t xml:space="preserve">20. Обчислити </w:t>
      </w:r>
      <m:oMath>
        <m:r>
          <m:rPr>
            <m:sty m:val="bi"/>
          </m:rPr>
          <w:rPr>
            <w:rFonts w:ascii="Cambria Math" w:eastAsia="Cambria Math" w:hAnsi="Cambria Math" w:cs="Cambria Math"/>
            <w:color w:val="000000"/>
            <w:lang w:val="uk-UA"/>
          </w:rPr>
          <m:t>∫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e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x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sin(3x)dx</m:t>
        </m:r>
      </m:oMath>
    </w:p>
    <w:p w14:paraId="222349C9" w14:textId="77777777" w:rsidR="00332EC3" w:rsidRPr="006D645E" w:rsidRDefault="005C4C56" w:rsidP="00A14F9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4157C2">
        <w:rPr>
          <w:color w:val="000000"/>
          <w:lang w:val="uk-UA"/>
        </w:rPr>
        <w:t xml:space="preserve">а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-13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e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x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(2sin3x-3cos3x)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3ED27012" w14:textId="77777777" w:rsidR="00332EC3" w:rsidRPr="006D645E" w:rsidRDefault="005C4C56" w:rsidP="00A14F9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4157C2">
        <w:rPr>
          <w:color w:val="000000"/>
          <w:lang w:val="uk-UA"/>
        </w:rPr>
        <w:t xml:space="preserve">б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-</m:t>
        </m:r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13</m:t>
            </m:r>
          </m:den>
        </m:f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e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x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(2sin3x-3cos3x)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2A224A64" w14:textId="77777777" w:rsidR="00332EC3" w:rsidRPr="006D645E" w:rsidRDefault="005C4C56" w:rsidP="00A14F9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4157C2">
        <w:rPr>
          <w:color w:val="000000"/>
          <w:lang w:val="uk-UA"/>
        </w:rPr>
        <w:t>в)</w:t>
      </w:r>
      <w:r w:rsidRPr="004157C2">
        <w:rPr>
          <w:i/>
          <w:color w:val="000000"/>
          <w:lang w:val="uk-UA"/>
        </w:rPr>
        <w:t xml:space="preserve"> 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13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(2sin3x-3cos3x)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008CAEBB" w14:textId="77777777" w:rsidR="00332EC3" w:rsidRPr="006D645E" w:rsidRDefault="005C4C56" w:rsidP="00A14F94">
      <w:pPr>
        <w:pBdr>
          <w:top w:val="nil"/>
          <w:left w:val="nil"/>
          <w:bottom w:val="nil"/>
          <w:right w:val="nil"/>
          <w:between w:val="nil"/>
        </w:pBdr>
        <w:ind w:left="284"/>
        <w:rPr>
          <w:i/>
          <w:color w:val="000000"/>
          <w:lang w:val="uk-UA"/>
        </w:rPr>
      </w:pPr>
      <w:r w:rsidRPr="004157C2">
        <w:rPr>
          <w:color w:val="000000"/>
          <w:lang w:val="uk-UA"/>
        </w:rPr>
        <w:t>г)</w:t>
      </w:r>
      <w:r w:rsidRPr="004157C2">
        <w:rPr>
          <w:i/>
          <w:color w:val="000000"/>
          <w:lang w:val="uk-UA"/>
        </w:rPr>
        <w:t xml:space="preserve">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13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e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x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(2sin3x-3cos3x)+c</m:t>
        </m:r>
      </m:oMath>
      <w:r w:rsidRPr="004157C2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  <w:r w:rsidR="00C16E97" w:rsidRPr="006D645E">
        <w:rPr>
          <w:color w:val="000000"/>
          <w:lang w:val="uk-UA"/>
        </w:rPr>
        <w:t>.</w:t>
      </w:r>
    </w:p>
    <w:p w14:paraId="3017EB97" w14:textId="77777777" w:rsidR="00332EC3" w:rsidRPr="0038759E" w:rsidRDefault="00332EC3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  <w:lang w:val="uk-UA"/>
        </w:rPr>
      </w:pPr>
    </w:p>
    <w:p w14:paraId="20B5C76A" w14:textId="77777777" w:rsidR="00332EC3" w:rsidRPr="0038759E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rFonts w:ascii="Cambria Math" w:eastAsia="Cambria Math" w:hAnsi="Cambria Math" w:cs="Cambria Math"/>
          <w:i/>
          <w:color w:val="202122"/>
          <w:lang w:val="uk-UA"/>
        </w:rPr>
      </w:pPr>
      <w:r w:rsidRPr="0038759E">
        <w:rPr>
          <w:rFonts w:ascii="Cambria Math" w:eastAsia="Cambria Math" w:hAnsi="Cambria Math" w:cs="Cambria Math"/>
          <w:i/>
          <w:color w:val="202122"/>
          <w:lang w:val="uk-UA"/>
        </w:rPr>
        <w:t>Джерело: розробка авторів за даними[1, 2, 3]</w:t>
      </w:r>
    </w:p>
    <w:p w14:paraId="78AFFE64" w14:textId="77777777" w:rsidR="00070D81" w:rsidRDefault="00070D81">
      <w:pPr>
        <w:rPr>
          <w:b/>
          <w:color w:val="000000"/>
          <w:lang w:val="uk-UA"/>
        </w:rPr>
      </w:pPr>
      <w:r>
        <w:rPr>
          <w:b/>
          <w:color w:val="000000"/>
          <w:lang w:val="uk-UA"/>
        </w:rPr>
        <w:br w:type="page"/>
      </w:r>
    </w:p>
    <w:p w14:paraId="12BF3276" w14:textId="77777777" w:rsidR="00332EC3" w:rsidRPr="0038759E" w:rsidRDefault="00E32B3B" w:rsidP="00070D81">
      <w:pPr>
        <w:pBdr>
          <w:top w:val="nil"/>
          <w:left w:val="nil"/>
          <w:bottom w:val="nil"/>
          <w:right w:val="nil"/>
          <w:between w:val="nil"/>
        </w:pBdr>
        <w:jc w:val="center"/>
        <w:rPr>
          <w:b/>
          <w:color w:val="000000"/>
          <w:lang w:val="uk-UA"/>
        </w:rPr>
      </w:pPr>
      <w:r w:rsidRPr="0038759E">
        <w:rPr>
          <w:b/>
          <w:color w:val="000000"/>
          <w:lang w:val="uk-UA"/>
        </w:rPr>
        <w:lastRenderedPageBreak/>
        <w:t xml:space="preserve">РОЗДІЛ </w:t>
      </w:r>
      <w:r w:rsidR="005C4C56" w:rsidRPr="0038759E">
        <w:rPr>
          <w:b/>
          <w:color w:val="000000"/>
          <w:lang w:val="uk-UA"/>
        </w:rPr>
        <w:t>2. Інтегральне числення функцій одні</w:t>
      </w:r>
      <w:r>
        <w:rPr>
          <w:b/>
          <w:color w:val="000000"/>
          <w:lang w:val="uk-UA"/>
        </w:rPr>
        <w:t>єї змінної. Визначений інтеграл</w:t>
      </w:r>
    </w:p>
    <w:p w14:paraId="4BFF98EE" w14:textId="77777777" w:rsidR="00332EC3" w:rsidRPr="0038759E" w:rsidRDefault="00332EC3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  <w:lang w:val="uk-UA"/>
        </w:rPr>
      </w:pPr>
    </w:p>
    <w:p w14:paraId="279AC7EA" w14:textId="66F6A112" w:rsidR="00332EC3" w:rsidRPr="0038759E" w:rsidRDefault="00BF044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426" w:hanging="426"/>
        <w:jc w:val="center"/>
        <w:rPr>
          <w:b/>
          <w:color w:val="000000"/>
          <w:lang w:val="uk-UA"/>
        </w:rPr>
      </w:pPr>
      <w:r w:rsidRPr="0038759E">
        <w:rPr>
          <w:b/>
          <w:color w:val="000000"/>
          <w:lang w:val="uk-UA"/>
        </w:rPr>
        <w:t>ТЕСТ №4</w:t>
      </w:r>
    </w:p>
    <w:p w14:paraId="77F43399" w14:textId="77777777" w:rsidR="00332EC3" w:rsidRPr="0038759E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426" w:hanging="426"/>
        <w:jc w:val="center"/>
        <w:rPr>
          <w:b/>
          <w:color w:val="000000"/>
          <w:lang w:val="uk-UA"/>
        </w:rPr>
      </w:pPr>
      <w:r w:rsidRPr="0038759E">
        <w:rPr>
          <w:b/>
          <w:color w:val="000000"/>
          <w:lang w:val="uk-UA"/>
        </w:rPr>
        <w:t>Визначений інтеграл. Основні поняття та властивості</w:t>
      </w:r>
    </w:p>
    <w:p w14:paraId="6E6C5B62" w14:textId="77777777" w:rsidR="00332EC3" w:rsidRPr="0038759E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426" w:hanging="426"/>
        <w:jc w:val="center"/>
        <w:rPr>
          <w:b/>
          <w:color w:val="000000"/>
          <w:lang w:val="uk-UA"/>
        </w:rPr>
      </w:pPr>
    </w:p>
    <w:p w14:paraId="4DFAA088" w14:textId="77777777" w:rsidR="00332EC3" w:rsidRPr="006D645E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b/>
          <w:color w:val="000000"/>
          <w:sz w:val="22"/>
          <w:szCs w:val="22"/>
          <w:lang w:val="uk-UA"/>
        </w:rPr>
      </w:pPr>
      <w:r w:rsidRPr="0038759E">
        <w:rPr>
          <w:b/>
          <w:color w:val="000000"/>
          <w:lang w:val="uk-UA"/>
        </w:rPr>
        <w:t xml:space="preserve">1. Визначений інтеграл  </w:t>
      </w:r>
      <w:r w:rsidR="003A170B" w:rsidRPr="003A170B">
        <w:rPr>
          <w:b/>
          <w:color w:val="000000"/>
          <w:position w:val="-32"/>
          <w:lang w:val="uk-UA"/>
        </w:rPr>
        <w:object w:dxaOrig="980" w:dyaOrig="740" w14:anchorId="227B85D2">
          <v:shape id="_x0000_i1041" type="#_x0000_t75" style="width:48.75pt;height:36.75pt" o:ole="">
            <v:imagedata r:id="rId35" o:title=""/>
          </v:shape>
          <o:OLEObject Type="Embed" ProgID="Equation.DSMT4" ShapeID="_x0000_i1041" DrawAspect="Content" ObjectID="_1811934550" r:id="rId36"/>
        </w:object>
      </w:r>
      <w:r w:rsidR="00302457" w:rsidRPr="006D645E">
        <w:rPr>
          <w:b/>
          <w:color w:val="000000"/>
          <w:lang w:val="uk-UA"/>
        </w:rPr>
        <w:t xml:space="preserve"> </w:t>
      </w:r>
      <w:r w:rsidRPr="0038759E">
        <w:rPr>
          <w:b/>
          <w:color w:val="000000"/>
          <w:lang w:val="uk-UA"/>
        </w:rPr>
        <w:t>дорівнює</w:t>
      </w:r>
      <w:r w:rsidR="003A170B" w:rsidRPr="006D645E">
        <w:rPr>
          <w:b/>
          <w:color w:val="000000"/>
          <w:lang w:val="uk-UA"/>
        </w:rPr>
        <w:t>:</w:t>
      </w:r>
    </w:p>
    <w:p w14:paraId="22ED6AD5" w14:textId="77777777" w:rsidR="00332EC3" w:rsidRPr="006D645E" w:rsidRDefault="005C4C56" w:rsidP="003A170B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3A170B">
        <w:rPr>
          <w:color w:val="000000"/>
          <w:lang w:val="uk-UA"/>
        </w:rPr>
        <w:t xml:space="preserve">а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F(a)-F(b)</m:t>
        </m:r>
      </m:oMath>
    </w:p>
    <w:p w14:paraId="092836AA" w14:textId="77777777" w:rsidR="00332EC3" w:rsidRPr="006D645E" w:rsidRDefault="005C4C56" w:rsidP="003A170B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3A170B">
        <w:rPr>
          <w:color w:val="000000"/>
          <w:lang w:val="uk-UA"/>
        </w:rPr>
        <w:t xml:space="preserve">б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F(b)-F(a)</m:t>
        </m:r>
      </m:oMath>
    </w:p>
    <w:p w14:paraId="66C5BD98" w14:textId="77777777" w:rsidR="00332EC3" w:rsidRPr="006D645E" w:rsidRDefault="005C4C56" w:rsidP="003A170B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3A170B">
        <w:rPr>
          <w:color w:val="000000"/>
          <w:lang w:val="uk-UA"/>
        </w:rPr>
        <w:t xml:space="preserve">в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-F(a)-F(b)</m:t>
        </m:r>
      </m:oMath>
    </w:p>
    <w:p w14:paraId="4B076601" w14:textId="77777777" w:rsidR="00332EC3" w:rsidRPr="006D645E" w:rsidRDefault="005C4C56" w:rsidP="003A170B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3A170B">
        <w:rPr>
          <w:color w:val="000000"/>
          <w:lang w:val="uk-UA"/>
        </w:rPr>
        <w:t xml:space="preserve">г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F(b)-F(a)</m:t>
        </m:r>
      </m:oMath>
      <w:r w:rsidR="00C0257B" w:rsidRPr="006D645E">
        <w:rPr>
          <w:color w:val="000000"/>
          <w:lang w:val="uk-UA"/>
        </w:rPr>
        <w:t>.</w:t>
      </w:r>
    </w:p>
    <w:p w14:paraId="75E122E1" w14:textId="77777777" w:rsidR="00332EC3" w:rsidRPr="0038759E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color w:val="000000"/>
          <w:lang w:val="uk-UA"/>
        </w:rPr>
      </w:pPr>
    </w:p>
    <w:p w14:paraId="59040EDE" w14:textId="77777777" w:rsidR="00332EC3" w:rsidRPr="0038759E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color w:val="000000"/>
          <w:lang w:val="uk-UA"/>
        </w:rPr>
      </w:pPr>
      <w:r w:rsidRPr="0038759E">
        <w:rPr>
          <w:b/>
          <w:color w:val="000000"/>
          <w:lang w:val="uk-UA"/>
        </w:rPr>
        <w:t>2. Розв’язок якої із задач приводить до поняття визначеного інтеграла</w:t>
      </w:r>
    </w:p>
    <w:p w14:paraId="0BBB41AE" w14:textId="77777777" w:rsidR="00332EC3" w:rsidRPr="006D645E" w:rsidRDefault="005C4C56" w:rsidP="00861F7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38759E">
        <w:rPr>
          <w:color w:val="000000"/>
          <w:lang w:val="uk-UA"/>
        </w:rPr>
        <w:t>а) задача про знаходження площі криво</w:t>
      </w:r>
      <w:r w:rsidR="00C0257B">
        <w:rPr>
          <w:color w:val="000000"/>
          <w:lang w:val="uk-UA"/>
        </w:rPr>
        <w:t>лінійної трапеції</w:t>
      </w:r>
    </w:p>
    <w:p w14:paraId="29D35A53" w14:textId="77777777" w:rsidR="00332EC3" w:rsidRPr="006D645E" w:rsidRDefault="005C4C56" w:rsidP="00861F7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38759E">
        <w:rPr>
          <w:color w:val="000000"/>
          <w:lang w:val="uk-UA"/>
        </w:rPr>
        <w:t>б) задача про знаходження площі круга</w:t>
      </w:r>
    </w:p>
    <w:p w14:paraId="2C3CD8C7" w14:textId="77777777" w:rsidR="00332EC3" w:rsidRPr="006D645E" w:rsidRDefault="005C4C56" w:rsidP="00861F7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38759E">
        <w:rPr>
          <w:color w:val="000000"/>
          <w:lang w:val="uk-UA"/>
        </w:rPr>
        <w:t>в) задача про знаходження площі трикутника</w:t>
      </w:r>
    </w:p>
    <w:p w14:paraId="35550DBB" w14:textId="77777777" w:rsidR="00332EC3" w:rsidRPr="006D645E" w:rsidRDefault="005C4C56" w:rsidP="00861F7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38759E">
        <w:rPr>
          <w:color w:val="000000"/>
          <w:lang w:val="uk-UA"/>
        </w:rPr>
        <w:t>г) задача про знаходження площі ромба</w:t>
      </w:r>
      <w:r w:rsidR="00C0257B" w:rsidRPr="006D645E">
        <w:rPr>
          <w:color w:val="000000"/>
          <w:lang w:val="uk-UA"/>
        </w:rPr>
        <w:t>.</w:t>
      </w:r>
    </w:p>
    <w:p w14:paraId="1AFC84B2" w14:textId="77777777" w:rsidR="00332EC3" w:rsidRPr="0038759E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color w:val="000000"/>
          <w:lang w:val="uk-UA"/>
        </w:rPr>
      </w:pPr>
    </w:p>
    <w:p w14:paraId="647B5842" w14:textId="77777777" w:rsidR="00332EC3" w:rsidRPr="006D645E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b/>
          <w:color w:val="000000"/>
          <w:lang w:val="uk-UA"/>
        </w:rPr>
      </w:pPr>
      <w:r w:rsidRPr="0038759E">
        <w:rPr>
          <w:b/>
          <w:color w:val="000000"/>
          <w:lang w:val="uk-UA"/>
        </w:rPr>
        <w:t>3. Визначений інтеграл з однаковими межами інтегрування дорівнює</w:t>
      </w:r>
      <w:r w:rsidR="00D875BA" w:rsidRPr="006D645E">
        <w:rPr>
          <w:b/>
          <w:color w:val="000000"/>
          <w:lang w:val="uk-UA"/>
        </w:rPr>
        <w:t>:</w:t>
      </w:r>
    </w:p>
    <w:p w14:paraId="6AF5D3A2" w14:textId="77777777" w:rsidR="00332EC3" w:rsidRPr="006D645E" w:rsidRDefault="005C4C56" w:rsidP="00861F7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38759E">
        <w:rPr>
          <w:color w:val="000000"/>
          <w:lang w:val="uk-UA"/>
        </w:rPr>
        <w:t>а) 1</w:t>
      </w:r>
    </w:p>
    <w:p w14:paraId="73C4F120" w14:textId="77777777" w:rsidR="00332EC3" w:rsidRPr="006D645E" w:rsidRDefault="00861F74" w:rsidP="00861F7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>
        <w:rPr>
          <w:color w:val="000000"/>
          <w:lang w:val="uk-UA"/>
        </w:rPr>
        <w:t xml:space="preserve">б) </w:t>
      </w:r>
      <w:r w:rsidR="00BF6E96" w:rsidRPr="00861F74">
        <w:rPr>
          <w:color w:val="000000"/>
          <w:position w:val="-6"/>
          <w:lang w:val="uk-UA"/>
        </w:rPr>
        <w:object w:dxaOrig="180" w:dyaOrig="220" w14:anchorId="77C99543">
          <v:shape id="_x0000_i1042" type="#_x0000_t75" style="width:12.75pt;height:15pt" o:ole="">
            <v:imagedata r:id="rId37" o:title=""/>
          </v:shape>
          <o:OLEObject Type="Embed" ProgID="Equation.DSMT4" ShapeID="_x0000_i1042" DrawAspect="Content" ObjectID="_1811934551" r:id="rId38"/>
        </w:object>
      </w:r>
    </w:p>
    <w:p w14:paraId="65633B74" w14:textId="77777777" w:rsidR="00332EC3" w:rsidRPr="006D645E" w:rsidRDefault="005C4C56" w:rsidP="00861F7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38759E">
        <w:rPr>
          <w:color w:val="000000"/>
          <w:lang w:val="uk-UA"/>
        </w:rPr>
        <w:t>в) 0</w:t>
      </w:r>
    </w:p>
    <w:p w14:paraId="2AECC176" w14:textId="77777777" w:rsidR="00332EC3" w:rsidRPr="006D645E" w:rsidRDefault="005C4C56" w:rsidP="00861F7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sz w:val="23"/>
          <w:szCs w:val="23"/>
          <w:lang w:val="uk-UA"/>
        </w:rPr>
      </w:pPr>
      <w:r w:rsidRPr="0038759E">
        <w:rPr>
          <w:color w:val="000000"/>
          <w:lang w:val="uk-UA"/>
        </w:rPr>
        <w:t xml:space="preserve">г) </w:t>
      </w:r>
      <w:r w:rsidR="00861F74" w:rsidRPr="00861F74">
        <w:rPr>
          <w:color w:val="000000"/>
          <w:position w:val="-6"/>
          <w:lang w:val="uk-UA"/>
        </w:rPr>
        <w:object w:dxaOrig="220" w:dyaOrig="220" w14:anchorId="0B703297">
          <v:shape id="_x0000_i1043" type="#_x0000_t75" style="width:15pt;height:15pt" o:ole="">
            <v:imagedata r:id="rId39" o:title=""/>
          </v:shape>
          <o:OLEObject Type="Embed" ProgID="Equation.DSMT4" ShapeID="_x0000_i1043" DrawAspect="Content" ObjectID="_1811934552" r:id="rId40"/>
        </w:object>
      </w:r>
      <w:r w:rsidR="00C0257B" w:rsidRPr="006D645E">
        <w:rPr>
          <w:color w:val="000000"/>
          <w:lang w:val="uk-UA"/>
        </w:rPr>
        <w:t>.</w:t>
      </w:r>
    </w:p>
    <w:p w14:paraId="57C68A0E" w14:textId="77777777" w:rsidR="00332EC3" w:rsidRPr="0038759E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color w:val="000000"/>
          <w:lang w:val="uk-UA"/>
        </w:rPr>
      </w:pPr>
    </w:p>
    <w:p w14:paraId="76AB3225" w14:textId="77777777" w:rsidR="00332EC3" w:rsidRPr="006D645E" w:rsidRDefault="005C4C56" w:rsidP="00645891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jc w:val="both"/>
        <w:rPr>
          <w:b/>
          <w:color w:val="000000"/>
          <w:lang w:val="uk-UA"/>
        </w:rPr>
      </w:pPr>
      <w:r w:rsidRPr="0038759E">
        <w:rPr>
          <w:b/>
          <w:color w:val="000000"/>
          <w:lang w:val="uk-UA"/>
        </w:rPr>
        <w:t>4. Обчислення визначеного інтеграла здійснюємо за формулою</w:t>
      </w:r>
      <w:r w:rsidR="00D875BA" w:rsidRPr="006D645E">
        <w:rPr>
          <w:b/>
          <w:color w:val="000000"/>
          <w:lang w:val="uk-UA"/>
        </w:rPr>
        <w:t>:</w:t>
      </w:r>
    </w:p>
    <w:p w14:paraId="20AFA756" w14:textId="77777777" w:rsidR="00332EC3" w:rsidRPr="006D645E" w:rsidRDefault="005C4C56" w:rsidP="00861F7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38759E">
        <w:rPr>
          <w:color w:val="000000"/>
          <w:lang w:val="uk-UA"/>
        </w:rPr>
        <w:t>а) Лейбніца-Гауса</w:t>
      </w:r>
    </w:p>
    <w:p w14:paraId="0DB34551" w14:textId="77777777" w:rsidR="00332EC3" w:rsidRPr="006D645E" w:rsidRDefault="005C4C56" w:rsidP="00861F7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38759E">
        <w:rPr>
          <w:color w:val="000000"/>
          <w:lang w:val="uk-UA"/>
        </w:rPr>
        <w:t>б) Ньютона-Крамера</w:t>
      </w:r>
    </w:p>
    <w:p w14:paraId="3176FB4F" w14:textId="77777777" w:rsidR="00332EC3" w:rsidRPr="006D645E" w:rsidRDefault="00C0257B" w:rsidP="00861F7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>
        <w:rPr>
          <w:color w:val="000000"/>
          <w:lang w:val="uk-UA"/>
        </w:rPr>
        <w:t>в) Коші-Буняковського</w:t>
      </w:r>
    </w:p>
    <w:p w14:paraId="3C93D918" w14:textId="77777777" w:rsidR="00332EC3" w:rsidRPr="006D645E" w:rsidRDefault="005C4C56" w:rsidP="00861F7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38759E">
        <w:rPr>
          <w:color w:val="000000"/>
          <w:lang w:val="uk-UA"/>
        </w:rPr>
        <w:t>г) Ньютона-Лейбніца</w:t>
      </w:r>
      <w:r w:rsidR="00C0257B" w:rsidRPr="006D645E">
        <w:rPr>
          <w:color w:val="000000"/>
          <w:lang w:val="uk-UA"/>
        </w:rPr>
        <w:t>.</w:t>
      </w:r>
    </w:p>
    <w:p w14:paraId="00465FA2" w14:textId="77777777" w:rsidR="00332EC3" w:rsidRPr="0038759E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color w:val="000000"/>
          <w:lang w:val="uk-UA"/>
        </w:rPr>
      </w:pPr>
      <w:r w:rsidRPr="0038759E">
        <w:rPr>
          <w:b/>
          <w:color w:val="000000"/>
          <w:lang w:val="uk-UA"/>
        </w:rPr>
        <w:lastRenderedPageBreak/>
        <w:t>5. Якщо у визначеному інтегралі змінити межі інтегруван</w:t>
      </w:r>
      <w:r w:rsidR="00D92669">
        <w:rPr>
          <w:b/>
          <w:color w:val="000000"/>
          <w:lang w:val="uk-UA"/>
        </w:rPr>
        <w:t>-</w:t>
      </w:r>
      <w:r w:rsidRPr="0038759E">
        <w:rPr>
          <w:b/>
          <w:color w:val="000000"/>
          <w:lang w:val="uk-UA"/>
        </w:rPr>
        <w:t>ня, то він</w:t>
      </w:r>
      <w:r w:rsidR="00D92669">
        <w:rPr>
          <w:b/>
          <w:color w:val="000000"/>
          <w:lang w:val="uk-UA"/>
        </w:rPr>
        <w:t>:</w:t>
      </w:r>
    </w:p>
    <w:p w14:paraId="26CF77DC" w14:textId="77777777" w:rsidR="00332EC3" w:rsidRPr="0038759E" w:rsidRDefault="00C0257B" w:rsidP="00C0257B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>
        <w:rPr>
          <w:color w:val="000000"/>
          <w:lang w:val="uk-UA"/>
        </w:rPr>
        <w:t>а) змінить знак на протилежний</w:t>
      </w:r>
    </w:p>
    <w:p w14:paraId="0035FAA2" w14:textId="77777777" w:rsidR="00332EC3" w:rsidRPr="006D645E" w:rsidRDefault="005C4C56" w:rsidP="00C0257B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38759E">
        <w:rPr>
          <w:color w:val="000000"/>
          <w:lang w:val="uk-UA"/>
        </w:rPr>
        <w:t>б) нічого не зміниться</w:t>
      </w:r>
    </w:p>
    <w:p w14:paraId="31DCD432" w14:textId="77777777" w:rsidR="00332EC3" w:rsidRPr="006D645E" w:rsidRDefault="005C4C56" w:rsidP="00C0257B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38759E">
        <w:rPr>
          <w:color w:val="000000"/>
          <w:lang w:val="uk-UA"/>
        </w:rPr>
        <w:t>в) дорівнюватиме нулю</w:t>
      </w:r>
    </w:p>
    <w:p w14:paraId="7FC5569B" w14:textId="77777777" w:rsidR="00332EC3" w:rsidRPr="006D645E" w:rsidRDefault="005C4C56" w:rsidP="00C0257B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38759E">
        <w:rPr>
          <w:color w:val="000000"/>
          <w:lang w:val="uk-UA"/>
        </w:rPr>
        <w:t>г) дорівнюватиме константі</w:t>
      </w:r>
      <w:r w:rsidR="00C0257B" w:rsidRPr="006D645E">
        <w:rPr>
          <w:color w:val="000000"/>
          <w:lang w:val="uk-UA"/>
        </w:rPr>
        <w:t>.</w:t>
      </w:r>
    </w:p>
    <w:p w14:paraId="50987BBB" w14:textId="77777777" w:rsidR="00332EC3" w:rsidRPr="0038759E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color w:val="000000"/>
          <w:lang w:val="uk-UA"/>
        </w:rPr>
      </w:pPr>
    </w:p>
    <w:p w14:paraId="04CFA5DB" w14:textId="2FD3F687" w:rsidR="00332EC3" w:rsidRPr="006D645E" w:rsidRDefault="005C4C56" w:rsidP="00D92669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jc w:val="both"/>
        <w:rPr>
          <w:b/>
          <w:color w:val="000000"/>
          <w:lang w:val="uk-UA"/>
        </w:rPr>
      </w:pPr>
      <w:r w:rsidRPr="0038759E">
        <w:rPr>
          <w:b/>
          <w:color w:val="000000"/>
          <w:lang w:val="uk-UA"/>
        </w:rPr>
        <w:t xml:space="preserve">6. </w:t>
      </w:r>
      <w:r w:rsidRPr="00C0257B">
        <w:rPr>
          <w:b/>
          <w:color w:val="000000"/>
          <w:lang w:val="uk-UA"/>
        </w:rPr>
        <w:t xml:space="preserve">Площа криволінійної трапеції, утвореною графіком неперервної і невід’ємної функції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f(x)</m:t>
        </m:r>
      </m:oMath>
      <w:r w:rsidRPr="00C0257B">
        <w:rPr>
          <w:b/>
          <w:color w:val="000000"/>
          <w:lang w:val="uk-UA"/>
        </w:rPr>
        <w:t xml:space="preserve"> на проміжку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[a;b]</m:t>
        </m:r>
      </m:oMath>
      <w:r w:rsidRPr="00C0257B">
        <w:rPr>
          <w:b/>
          <w:color w:val="000000"/>
          <w:lang w:val="uk-UA"/>
        </w:rPr>
        <w:t>, дорівнює</w:t>
      </w:r>
      <w:r w:rsidR="00D875BA" w:rsidRPr="006D645E">
        <w:rPr>
          <w:b/>
          <w:color w:val="000000"/>
          <w:lang w:val="uk-UA"/>
        </w:rPr>
        <w:t>:</w:t>
      </w:r>
    </w:p>
    <w:p w14:paraId="2D1A6BC5" w14:textId="77777777" w:rsidR="00332EC3" w:rsidRPr="006D645E" w:rsidRDefault="005C4C56" w:rsidP="00C0257B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C0257B">
        <w:rPr>
          <w:color w:val="000000"/>
          <w:lang w:val="uk-UA"/>
        </w:rPr>
        <w:t xml:space="preserve">а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F(a)-F(b)</m:t>
        </m:r>
      </m:oMath>
    </w:p>
    <w:p w14:paraId="69A53AA8" w14:textId="77777777" w:rsidR="00332EC3" w:rsidRPr="006D645E" w:rsidRDefault="005C4C56" w:rsidP="00C0257B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C0257B">
        <w:rPr>
          <w:color w:val="000000"/>
          <w:lang w:val="uk-UA"/>
        </w:rPr>
        <w:t xml:space="preserve">б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-F(b)-F(a)</m:t>
        </m:r>
      </m:oMath>
    </w:p>
    <w:p w14:paraId="02C833EC" w14:textId="77777777" w:rsidR="00332EC3" w:rsidRPr="006D645E" w:rsidRDefault="005C4C56" w:rsidP="00C0257B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C0257B">
        <w:rPr>
          <w:color w:val="000000"/>
          <w:lang w:val="uk-UA"/>
        </w:rPr>
        <w:t xml:space="preserve">в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F(b)-F(a)</m:t>
        </m:r>
      </m:oMath>
    </w:p>
    <w:p w14:paraId="557CA5FF" w14:textId="77777777" w:rsidR="00332EC3" w:rsidRPr="006D645E" w:rsidRDefault="005C4C56" w:rsidP="00C0257B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C0257B">
        <w:rPr>
          <w:color w:val="000000"/>
          <w:lang w:val="uk-UA"/>
        </w:rPr>
        <w:t xml:space="preserve">г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F</m:t>
        </m:r>
        <m:d>
          <m:dPr>
            <m:ctrlPr>
              <w:rPr>
                <w:rFonts w:ascii="Cambria Math" w:eastAsia="Cambria Math" w:hAnsi="Cambria Math" w:cs="Cambria Math"/>
                <w:i/>
                <w:color w:val="000000"/>
                <w:lang w:val="uk-UA"/>
              </w:rPr>
            </m:ctrlPr>
          </m:d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b</m:t>
            </m:r>
          </m:e>
        </m:d>
        <m:r>
          <w:rPr>
            <w:rFonts w:ascii="Cambria Math" w:eastAsia="Cambria Math" w:hAnsi="Cambria Math" w:cs="Cambria Math"/>
            <w:color w:val="000000"/>
            <w:lang w:val="uk-UA"/>
          </w:rPr>
          <m:t>+F(a)</m:t>
        </m:r>
      </m:oMath>
      <w:r w:rsidR="00C0257B" w:rsidRPr="006D645E">
        <w:rPr>
          <w:color w:val="000000"/>
          <w:lang w:val="uk-UA"/>
        </w:rPr>
        <w:t>.</w:t>
      </w:r>
    </w:p>
    <w:p w14:paraId="29F9097F" w14:textId="77777777" w:rsidR="00332EC3" w:rsidRPr="00C0257B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color w:val="000000"/>
          <w:lang w:val="uk-UA"/>
        </w:rPr>
      </w:pPr>
    </w:p>
    <w:p w14:paraId="51EE2028" w14:textId="3DEB9948" w:rsidR="00332EC3" w:rsidRPr="00070E2E" w:rsidRDefault="005C4C56" w:rsidP="00D92669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jc w:val="both"/>
        <w:rPr>
          <w:b/>
          <w:color w:val="000000"/>
          <w:lang w:val="uk-UA"/>
        </w:rPr>
      </w:pPr>
      <w:r w:rsidRPr="00C0257B">
        <w:rPr>
          <w:b/>
          <w:color w:val="000000"/>
          <w:lang w:val="uk-UA"/>
        </w:rPr>
        <w:t xml:space="preserve">7. Фігуру, обмежену графіком неперервної функції </w:t>
      </w:r>
      <w:r w:rsidR="00070E2E" w:rsidRPr="00C0257B">
        <w:rPr>
          <w:b/>
          <w:color w:val="000000"/>
          <w:position w:val="-14"/>
          <w:lang w:val="uk-UA"/>
        </w:rPr>
        <w:object w:dxaOrig="960" w:dyaOrig="400" w14:anchorId="6A517915">
          <v:shape id="_x0000_i1044" type="#_x0000_t75" style="width:42pt;height:17.25pt" o:ole="">
            <v:imagedata r:id="rId41" o:title=""/>
          </v:shape>
          <o:OLEObject Type="Embed" ProgID="Equation.DSMT4" ShapeID="_x0000_i1044" DrawAspect="Content" ObjectID="_1811934553" r:id="rId42"/>
        </w:object>
      </w:r>
      <w:r w:rsidR="00070E2E">
        <w:rPr>
          <w:b/>
          <w:color w:val="000000"/>
          <w:lang w:val="uk-UA"/>
        </w:rPr>
        <w:t xml:space="preserve"> </w:t>
      </w:r>
      <w:r w:rsidRPr="00C0257B">
        <w:rPr>
          <w:b/>
          <w:color w:val="000000"/>
          <w:lang w:val="uk-UA"/>
        </w:rPr>
        <w:t xml:space="preserve">на відрізку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[a;b]</m:t>
        </m:r>
      </m:oMath>
      <w:r w:rsidRPr="00C0257B">
        <w:rPr>
          <w:b/>
          <w:color w:val="000000"/>
          <w:lang w:val="uk-UA"/>
        </w:rPr>
        <w:t>, відрізками прямих</w:t>
      </w:r>
      <w:r w:rsidR="00070E2E" w:rsidRPr="006D645E">
        <w:rPr>
          <w:b/>
          <w:color w:val="000000"/>
          <w:lang w:val="uk-UA"/>
        </w:rPr>
        <w:t xml:space="preserve"> </w:t>
      </w:r>
      <w:r w:rsidR="001C3D6C" w:rsidRPr="00070E2E">
        <w:rPr>
          <w:b/>
          <w:color w:val="000000"/>
          <w:position w:val="-10"/>
        </w:rPr>
        <w:object w:dxaOrig="1900" w:dyaOrig="320" w14:anchorId="529F1D9A">
          <v:shape id="_x0000_i1045" type="#_x0000_t75" style="width:95.25pt;height:15.75pt" o:ole="">
            <v:imagedata r:id="rId43" o:title=""/>
          </v:shape>
          <o:OLEObject Type="Embed" ProgID="Equation.DSMT4" ShapeID="_x0000_i1045" DrawAspect="Content" ObjectID="_1811934554" r:id="rId44"/>
        </w:object>
      </w:r>
      <w:r w:rsidR="00070E2E">
        <w:rPr>
          <w:b/>
          <w:color w:val="000000"/>
          <w:lang w:val="uk-UA"/>
        </w:rPr>
        <w:t>, називають:</w:t>
      </w:r>
    </w:p>
    <w:p w14:paraId="37548243" w14:textId="77777777" w:rsidR="00332EC3" w:rsidRPr="006D645E" w:rsidRDefault="005C4C56" w:rsidP="00C0257B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C0257B">
        <w:rPr>
          <w:color w:val="000000"/>
          <w:lang w:val="uk-UA"/>
        </w:rPr>
        <w:t>а) трапецією</w:t>
      </w:r>
    </w:p>
    <w:p w14:paraId="4016151D" w14:textId="77777777" w:rsidR="00332EC3" w:rsidRPr="006D645E" w:rsidRDefault="00C0257B" w:rsidP="00C0257B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>
        <w:rPr>
          <w:color w:val="000000"/>
          <w:lang w:val="uk-UA"/>
        </w:rPr>
        <w:t>б) криволінійною трапецією</w:t>
      </w:r>
    </w:p>
    <w:p w14:paraId="2A34CC08" w14:textId="77777777" w:rsidR="00332EC3" w:rsidRPr="006D645E" w:rsidRDefault="005C4C56" w:rsidP="00C0257B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C0257B">
        <w:rPr>
          <w:color w:val="000000"/>
          <w:lang w:val="uk-UA"/>
        </w:rPr>
        <w:t>в) кругом</w:t>
      </w:r>
    </w:p>
    <w:p w14:paraId="46842838" w14:textId="77777777" w:rsidR="00332EC3" w:rsidRPr="006D645E" w:rsidRDefault="005C4C56" w:rsidP="00C0257B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C0257B">
        <w:rPr>
          <w:color w:val="000000"/>
          <w:lang w:val="uk-UA"/>
        </w:rPr>
        <w:t>г) паралелограмом</w:t>
      </w:r>
      <w:r w:rsidR="00C0257B" w:rsidRPr="006D645E">
        <w:rPr>
          <w:color w:val="000000"/>
          <w:lang w:val="uk-UA"/>
        </w:rPr>
        <w:t>.</w:t>
      </w:r>
    </w:p>
    <w:p w14:paraId="5707D9F6" w14:textId="77777777" w:rsidR="00332EC3" w:rsidRPr="00C0257B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142" w:hanging="142"/>
        <w:rPr>
          <w:color w:val="000000"/>
          <w:lang w:val="uk-UA"/>
        </w:rPr>
      </w:pPr>
    </w:p>
    <w:p w14:paraId="6341A89A" w14:textId="77777777" w:rsidR="00332EC3" w:rsidRPr="006D645E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142" w:hanging="142"/>
        <w:rPr>
          <w:b/>
          <w:color w:val="000000"/>
          <w:lang w:val="uk-UA"/>
        </w:rPr>
      </w:pPr>
      <w:r w:rsidRPr="00C0257B">
        <w:rPr>
          <w:b/>
          <w:color w:val="000000"/>
          <w:lang w:val="uk-UA"/>
        </w:rPr>
        <w:t>8. Величина визначеного інтеграла не залежить від</w:t>
      </w:r>
      <w:r w:rsidR="003B138A" w:rsidRPr="006D645E">
        <w:rPr>
          <w:b/>
          <w:color w:val="000000"/>
          <w:lang w:val="uk-UA"/>
        </w:rPr>
        <w:t>:</w:t>
      </w:r>
    </w:p>
    <w:p w14:paraId="68EE0DE9" w14:textId="77777777" w:rsidR="00332EC3" w:rsidRPr="006D645E" w:rsidRDefault="005C4C56" w:rsidP="003B138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C0257B">
        <w:rPr>
          <w:color w:val="000000"/>
          <w:lang w:val="uk-UA"/>
        </w:rPr>
        <w:t>а)  змінної інтегрування</w:t>
      </w:r>
    </w:p>
    <w:p w14:paraId="0F98880D" w14:textId="77777777" w:rsidR="00332EC3" w:rsidRPr="006D645E" w:rsidRDefault="005C4C56" w:rsidP="003B138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C0257B">
        <w:rPr>
          <w:color w:val="000000"/>
          <w:lang w:val="uk-UA"/>
        </w:rPr>
        <w:t>б) верхньої межі інтегрування</w:t>
      </w:r>
    </w:p>
    <w:p w14:paraId="69A81D7B" w14:textId="77777777" w:rsidR="00332EC3" w:rsidRPr="006D645E" w:rsidRDefault="005C4C56" w:rsidP="003B138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C0257B">
        <w:rPr>
          <w:color w:val="000000"/>
          <w:lang w:val="uk-UA"/>
        </w:rPr>
        <w:t>в) нижньої межі інтегрування</w:t>
      </w:r>
    </w:p>
    <w:p w14:paraId="717FF1D0" w14:textId="77777777" w:rsidR="00332EC3" w:rsidRPr="006D645E" w:rsidRDefault="005C4C56" w:rsidP="003B138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C0257B">
        <w:rPr>
          <w:color w:val="000000"/>
          <w:lang w:val="uk-UA"/>
        </w:rPr>
        <w:t>г) підінтегральної функції</w:t>
      </w:r>
      <w:r w:rsidR="003B138A" w:rsidRPr="006D645E">
        <w:rPr>
          <w:color w:val="000000"/>
          <w:lang w:val="uk-UA"/>
        </w:rPr>
        <w:t>.</w:t>
      </w:r>
    </w:p>
    <w:p w14:paraId="546CBB9C" w14:textId="77777777" w:rsidR="00332EC3" w:rsidRPr="0038759E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142" w:hanging="142"/>
        <w:rPr>
          <w:color w:val="000000"/>
          <w:lang w:val="uk-UA"/>
        </w:rPr>
      </w:pPr>
    </w:p>
    <w:p w14:paraId="6A664409" w14:textId="77777777" w:rsidR="00332EC3" w:rsidRPr="006D645E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142" w:hanging="142"/>
        <w:rPr>
          <w:color w:val="000000"/>
          <w:lang w:val="uk-UA"/>
        </w:rPr>
      </w:pPr>
      <w:r w:rsidRPr="0038759E">
        <w:rPr>
          <w:b/>
          <w:color w:val="000000"/>
          <w:lang w:val="uk-UA"/>
        </w:rPr>
        <w:t>9. Сталий множник можна винести</w:t>
      </w:r>
      <w:r w:rsidR="007F03E4" w:rsidRPr="006D645E">
        <w:rPr>
          <w:b/>
          <w:color w:val="000000"/>
          <w:lang w:val="uk-UA"/>
        </w:rPr>
        <w:t>:</w:t>
      </w:r>
    </w:p>
    <w:p w14:paraId="704CEA7A" w14:textId="77777777" w:rsidR="00332EC3" w:rsidRPr="006D645E" w:rsidRDefault="005C4C56" w:rsidP="007F03E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38759E">
        <w:rPr>
          <w:color w:val="000000"/>
          <w:lang w:val="uk-UA"/>
        </w:rPr>
        <w:t>а) за знак диференціала</w:t>
      </w:r>
    </w:p>
    <w:p w14:paraId="51CC4906" w14:textId="77777777" w:rsidR="00332EC3" w:rsidRPr="006D645E" w:rsidRDefault="005C4C56" w:rsidP="007F03E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38759E">
        <w:rPr>
          <w:color w:val="000000"/>
          <w:lang w:val="uk-UA"/>
        </w:rPr>
        <w:t>б) за підінтегральну функцію</w:t>
      </w:r>
    </w:p>
    <w:p w14:paraId="251A4B04" w14:textId="77777777" w:rsidR="00332EC3" w:rsidRPr="006D645E" w:rsidRDefault="005C4C56" w:rsidP="007F03E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38759E">
        <w:rPr>
          <w:color w:val="000000"/>
          <w:lang w:val="uk-UA"/>
        </w:rPr>
        <w:t>в) за підінтегральний вираз</w:t>
      </w:r>
    </w:p>
    <w:p w14:paraId="7CBC9824" w14:textId="77777777" w:rsidR="00332EC3" w:rsidRPr="006D645E" w:rsidRDefault="005C4C56" w:rsidP="007F03E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38759E">
        <w:rPr>
          <w:color w:val="000000"/>
          <w:lang w:val="uk-UA"/>
        </w:rPr>
        <w:lastRenderedPageBreak/>
        <w:t>г) за знак визначеного інтеграла</w:t>
      </w:r>
      <w:r w:rsidR="00483834" w:rsidRPr="006D645E">
        <w:rPr>
          <w:color w:val="000000"/>
          <w:lang w:val="uk-UA"/>
        </w:rPr>
        <w:t>.</w:t>
      </w:r>
    </w:p>
    <w:p w14:paraId="6A25860D" w14:textId="77777777" w:rsidR="00332EC3" w:rsidRPr="0038759E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142" w:hanging="142"/>
        <w:rPr>
          <w:color w:val="000000"/>
          <w:lang w:val="uk-UA"/>
        </w:rPr>
      </w:pPr>
    </w:p>
    <w:p w14:paraId="3C948CFF" w14:textId="77777777" w:rsidR="00332EC3" w:rsidRPr="006D645E" w:rsidRDefault="005C4C56" w:rsidP="0025741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jc w:val="both"/>
        <w:rPr>
          <w:b/>
          <w:color w:val="000000"/>
          <w:lang w:val="uk-UA"/>
        </w:rPr>
      </w:pPr>
      <w:r w:rsidRPr="0038759E">
        <w:rPr>
          <w:b/>
          <w:color w:val="000000"/>
          <w:lang w:val="uk-UA"/>
        </w:rPr>
        <w:t>10. Визначений інтеграл від суми інтегральних функцій дорівнює</w:t>
      </w:r>
      <w:r w:rsidR="007F03E4" w:rsidRPr="006D645E">
        <w:rPr>
          <w:b/>
          <w:color w:val="000000"/>
          <w:lang w:val="uk-UA"/>
        </w:rPr>
        <w:t>:</w:t>
      </w:r>
    </w:p>
    <w:p w14:paraId="29F1D82C" w14:textId="77777777" w:rsidR="00332EC3" w:rsidRPr="006D645E" w:rsidRDefault="005C4C56" w:rsidP="007F03E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38759E">
        <w:rPr>
          <w:color w:val="000000"/>
          <w:lang w:val="uk-UA"/>
        </w:rPr>
        <w:t>а) добутку визначених інтегралів від цих функцій</w:t>
      </w:r>
    </w:p>
    <w:p w14:paraId="3DFED90A" w14:textId="77777777" w:rsidR="00332EC3" w:rsidRPr="006D645E" w:rsidRDefault="005C4C56" w:rsidP="007F03E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38759E">
        <w:rPr>
          <w:color w:val="000000"/>
          <w:lang w:val="uk-UA"/>
        </w:rPr>
        <w:t>б) різниці визначених інтегралів від цих функцій</w:t>
      </w:r>
    </w:p>
    <w:p w14:paraId="74D9324A" w14:textId="77777777" w:rsidR="00332EC3" w:rsidRPr="006D645E" w:rsidRDefault="005C4C56" w:rsidP="007F03E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38759E">
        <w:rPr>
          <w:color w:val="000000"/>
          <w:lang w:val="uk-UA"/>
        </w:rPr>
        <w:t>в) сумі визначених інтегралів від цих функцій</w:t>
      </w:r>
    </w:p>
    <w:p w14:paraId="4B6B4308" w14:textId="77777777" w:rsidR="00332EC3" w:rsidRPr="006D645E" w:rsidRDefault="005C4C56" w:rsidP="007F03E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38759E">
        <w:rPr>
          <w:color w:val="000000"/>
          <w:lang w:val="uk-UA"/>
        </w:rPr>
        <w:t>г) відношенню визначених інтегралів від цих функцій</w:t>
      </w:r>
      <w:r w:rsidR="00483834" w:rsidRPr="006D645E">
        <w:rPr>
          <w:color w:val="000000"/>
          <w:lang w:val="uk-UA"/>
        </w:rPr>
        <w:t>.</w:t>
      </w:r>
    </w:p>
    <w:p w14:paraId="6CF77760" w14:textId="77777777" w:rsidR="007F03E4" w:rsidRPr="00EC5407" w:rsidRDefault="007F03E4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color w:val="000000"/>
          <w:lang w:val="uk-UA"/>
        </w:rPr>
      </w:pPr>
    </w:p>
    <w:p w14:paraId="6CAB862C" w14:textId="0D871AA8" w:rsidR="00332EC3" w:rsidRPr="00EC5407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b/>
          <w:color w:val="000000"/>
          <w:lang w:val="uk-UA"/>
        </w:rPr>
      </w:pPr>
      <w:r w:rsidRPr="00EC5407">
        <w:rPr>
          <w:b/>
          <w:color w:val="000000"/>
          <w:lang w:val="uk-UA"/>
        </w:rPr>
        <w:t xml:space="preserve">11. Якщо всюди на відрізку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[a;b]</m:t>
        </m:r>
      </m:oMath>
      <w:r w:rsidRPr="00EC5407">
        <w:rPr>
          <w:b/>
          <w:color w:val="000000"/>
          <w:lang w:val="uk-UA"/>
        </w:rPr>
        <w:t>, маємо</w:t>
      </w:r>
      <w:r w:rsidR="005C766B" w:rsidRPr="006D645E">
        <w:rPr>
          <w:b/>
          <w:color w:val="000000"/>
          <w:lang w:val="uk-UA"/>
        </w:rPr>
        <w:t xml:space="preserve">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f(x)≥0(a&lt;b)</m:t>
        </m:r>
      </m:oMath>
      <w:r w:rsidRPr="00EC5407">
        <w:rPr>
          <w:b/>
          <w:color w:val="000000"/>
          <w:lang w:val="uk-UA"/>
        </w:rPr>
        <w:t>, то:</w:t>
      </w:r>
    </w:p>
    <w:p w14:paraId="0B474032" w14:textId="77777777" w:rsidR="00332EC3" w:rsidRPr="006D645E" w:rsidRDefault="005C4C56" w:rsidP="005C766B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EC5407">
        <w:rPr>
          <w:color w:val="000000"/>
          <w:lang w:val="uk-UA"/>
        </w:rPr>
        <w:t xml:space="preserve">а) </w:t>
      </w:r>
      <m:oMath>
        <m:nary>
          <m:nary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a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b</m:t>
            </m:r>
          </m:sup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f(x)dx</m:t>
            </m:r>
          </m:e>
        </m:nary>
        <m:r>
          <w:rPr>
            <w:rFonts w:ascii="Cambria Math" w:eastAsia="Cambria Math" w:hAnsi="Cambria Math" w:cs="Cambria Math"/>
            <w:color w:val="000000"/>
            <w:lang w:val="uk-UA"/>
          </w:rPr>
          <m:t>≤0</m:t>
        </m:r>
      </m:oMath>
    </w:p>
    <w:p w14:paraId="47767B88" w14:textId="77777777" w:rsidR="00332EC3" w:rsidRPr="006D645E" w:rsidRDefault="005C4C56" w:rsidP="005C766B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EC5407">
        <w:rPr>
          <w:color w:val="000000"/>
          <w:lang w:val="uk-UA"/>
        </w:rPr>
        <w:t xml:space="preserve">б) </w:t>
      </w:r>
      <m:oMath>
        <m:nary>
          <m:nary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a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b</m:t>
            </m:r>
          </m:sup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f(x)dx</m:t>
            </m:r>
          </m:e>
        </m:nary>
        <m:r>
          <w:rPr>
            <w:rFonts w:ascii="Cambria Math" w:eastAsia="Cambria Math" w:hAnsi="Cambria Math" w:cs="Cambria Math"/>
            <w:color w:val="000000"/>
            <w:lang w:val="uk-UA"/>
          </w:rPr>
          <m:t>≥0</m:t>
        </m:r>
      </m:oMath>
    </w:p>
    <w:p w14:paraId="276DE12E" w14:textId="77777777" w:rsidR="00332EC3" w:rsidRPr="006D645E" w:rsidRDefault="005C4C56" w:rsidP="005C766B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EC5407">
        <w:rPr>
          <w:color w:val="000000"/>
          <w:lang w:val="uk-UA"/>
        </w:rPr>
        <w:t xml:space="preserve">в) </w:t>
      </w:r>
      <m:oMath>
        <m:nary>
          <m:nary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a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b</m:t>
            </m:r>
          </m:sup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f(x)dx</m:t>
            </m:r>
          </m:e>
        </m:nary>
        <m:r>
          <w:rPr>
            <w:rFonts w:ascii="Cambria Math" w:eastAsia="Cambria Math" w:hAnsi="Cambria Math" w:cs="Cambria Math"/>
            <w:color w:val="000000"/>
            <w:lang w:val="uk-UA"/>
          </w:rPr>
          <m:t>=0</m:t>
        </m:r>
      </m:oMath>
    </w:p>
    <w:p w14:paraId="3D647435" w14:textId="77777777" w:rsidR="00332EC3" w:rsidRPr="006D645E" w:rsidRDefault="005C4C56" w:rsidP="005C766B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EC5407">
        <w:rPr>
          <w:color w:val="000000"/>
          <w:lang w:val="uk-UA"/>
        </w:rPr>
        <w:t xml:space="preserve">г) </w:t>
      </w:r>
      <m:oMath>
        <m:nary>
          <m:nary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a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b</m:t>
            </m:r>
          </m:sup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f(x)dx</m:t>
            </m:r>
          </m:e>
        </m:nary>
        <m:r>
          <w:rPr>
            <w:rFonts w:ascii="Cambria Math" w:eastAsia="Cambria Math" w:hAnsi="Cambria Math" w:cs="Cambria Math"/>
            <w:color w:val="000000"/>
            <w:lang w:val="uk-UA"/>
          </w:rPr>
          <m:t>&gt;0</m:t>
        </m:r>
      </m:oMath>
      <w:r w:rsidR="00D875BA" w:rsidRPr="006D645E">
        <w:rPr>
          <w:color w:val="000000"/>
          <w:lang w:val="uk-UA"/>
        </w:rPr>
        <w:t>.</w:t>
      </w:r>
    </w:p>
    <w:p w14:paraId="51CAEE91" w14:textId="77777777" w:rsidR="00332EC3" w:rsidRPr="00EC5407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142" w:hanging="142"/>
        <w:rPr>
          <w:color w:val="000000"/>
          <w:lang w:val="uk-UA"/>
        </w:rPr>
      </w:pPr>
    </w:p>
    <w:p w14:paraId="712F1E4B" w14:textId="77BDD791" w:rsidR="00332EC3" w:rsidRPr="00EC5407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142" w:hanging="142"/>
        <w:rPr>
          <w:b/>
          <w:color w:val="000000"/>
          <w:highlight w:val="white"/>
          <w:lang w:val="uk-UA"/>
        </w:rPr>
      </w:pPr>
      <w:r w:rsidRPr="00EC5407">
        <w:rPr>
          <w:b/>
          <w:color w:val="000000"/>
          <w:lang w:val="uk-UA"/>
        </w:rPr>
        <w:t xml:space="preserve">12. Якщо всюди на відрізку </w:t>
      </w:r>
      <m:oMath>
        <m:d>
          <m:dPr>
            <m:begChr m:val="["/>
            <m:endChr m:val="]"/>
            <m:ctrlPr>
              <w:rPr>
                <w:rFonts w:ascii="Cambria Math" w:eastAsia="Cambria Math" w:hAnsi="Cambria Math" w:cs="Cambria Math"/>
                <w:i/>
                <w:color w:val="000000"/>
                <w:lang w:val="uk-UA"/>
              </w:rPr>
            </m:ctrlPr>
          </m:d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a;b</m:t>
            </m:r>
          </m:e>
        </m:d>
      </m:oMath>
      <w:r w:rsidRPr="00EC5407">
        <w:rPr>
          <w:b/>
          <w:color w:val="000000"/>
          <w:lang w:val="uk-UA"/>
        </w:rPr>
        <w:t xml:space="preserve">, маємо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f</m:t>
        </m:r>
        <m:d>
          <m:dPr>
            <m:ctrlPr>
              <w:rPr>
                <w:rFonts w:ascii="Cambria Math" w:eastAsia="Cambria Math" w:hAnsi="Cambria Math" w:cs="Cambria Math"/>
                <w:i/>
                <w:color w:val="000000"/>
                <w:lang w:val="uk-UA"/>
              </w:rPr>
            </m:ctrlPr>
          </m:d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e>
        </m:d>
        <m:r>
          <w:rPr>
            <w:rFonts w:ascii="Cambria Math" w:eastAsia="Cambria Math" w:hAnsi="Cambria Math" w:cs="Cambria Math"/>
            <w:color w:val="000000"/>
            <w:lang w:val="uk-UA"/>
          </w:rPr>
          <m:t>≤g</m:t>
        </m:r>
        <m:d>
          <m:dPr>
            <m:ctrlPr>
              <w:rPr>
                <w:rFonts w:ascii="Cambria Math" w:eastAsia="Cambria Math" w:hAnsi="Cambria Math" w:cs="Cambria Math"/>
                <w:i/>
                <w:color w:val="000000"/>
                <w:lang w:val="uk-UA"/>
              </w:rPr>
            </m:ctrlPr>
          </m:d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e>
        </m:d>
        <m:r>
          <w:rPr>
            <w:rFonts w:ascii="Cambria Math" w:eastAsia="Cambria Math" w:hAnsi="Cambria Math" w:cs="Cambria Math"/>
            <w:color w:val="000000"/>
            <w:lang w:val="uk-UA"/>
          </w:rPr>
          <m:t>, (a&lt;b)</m:t>
        </m:r>
      </m:oMath>
      <w:r w:rsidRPr="00EC5407">
        <w:rPr>
          <w:b/>
          <w:color w:val="000000"/>
          <w:lang w:val="uk-UA"/>
        </w:rPr>
        <w:t>, то:</w:t>
      </w:r>
    </w:p>
    <w:p w14:paraId="37AA197C" w14:textId="77777777" w:rsidR="00332EC3" w:rsidRPr="006D645E" w:rsidRDefault="005C4C56" w:rsidP="005C766B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EC5407">
        <w:rPr>
          <w:color w:val="000000"/>
          <w:lang w:val="uk-UA"/>
        </w:rPr>
        <w:t xml:space="preserve">а) </w:t>
      </w:r>
      <m:oMath>
        <m:nary>
          <m:nary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a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b</m:t>
            </m:r>
          </m:sup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f(x)dx</m:t>
            </m:r>
          </m:e>
        </m:nary>
        <m:r>
          <w:rPr>
            <w:rFonts w:ascii="Cambria Math" w:eastAsia="Cambria Math" w:hAnsi="Cambria Math" w:cs="Cambria Math"/>
            <w:color w:val="000000"/>
            <w:lang w:val="uk-UA"/>
          </w:rPr>
          <m:t>≥</m:t>
        </m:r>
        <m:nary>
          <m:nary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a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b</m:t>
            </m:r>
          </m:sup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g(x)dx</m:t>
            </m:r>
          </m:e>
        </m:nary>
      </m:oMath>
    </w:p>
    <w:p w14:paraId="13A075CD" w14:textId="77777777" w:rsidR="00332EC3" w:rsidRPr="006D645E" w:rsidRDefault="005C4C56" w:rsidP="005C766B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EC5407">
        <w:rPr>
          <w:color w:val="000000"/>
          <w:lang w:val="uk-UA"/>
        </w:rPr>
        <w:t xml:space="preserve">б) </w:t>
      </w:r>
      <m:oMath>
        <m:nary>
          <m:nary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a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b</m:t>
            </m:r>
          </m:sup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f(x)dx</m:t>
            </m:r>
          </m:e>
        </m:nary>
        <m:r>
          <w:rPr>
            <w:rFonts w:ascii="Cambria Math" w:eastAsia="Cambria Math" w:hAnsi="Cambria Math" w:cs="Cambria Math"/>
            <w:color w:val="000000"/>
            <w:lang w:val="uk-UA"/>
          </w:rPr>
          <m:t>&gt;</m:t>
        </m:r>
        <m:nary>
          <m:nary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a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b</m:t>
            </m:r>
          </m:sup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g(x)dx</m:t>
            </m:r>
          </m:e>
        </m:nary>
      </m:oMath>
    </w:p>
    <w:p w14:paraId="0DD40574" w14:textId="77777777" w:rsidR="00332EC3" w:rsidRPr="006D645E" w:rsidRDefault="005C4C56" w:rsidP="005C766B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EC5407">
        <w:rPr>
          <w:color w:val="000000"/>
          <w:lang w:val="uk-UA"/>
        </w:rPr>
        <w:t>в)</w:t>
      </w:r>
      <w:r w:rsidRPr="00EC5407">
        <w:rPr>
          <w:i/>
          <w:color w:val="000000"/>
          <w:lang w:val="uk-UA"/>
        </w:rPr>
        <w:t xml:space="preserve"> </w:t>
      </w:r>
      <m:oMath>
        <m:nary>
          <m:nary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a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b</m:t>
            </m:r>
          </m:sup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f(x)dx</m:t>
            </m:r>
          </m:e>
        </m:nary>
        <m:r>
          <w:rPr>
            <w:rFonts w:ascii="Cambria Math" w:eastAsia="Cambria Math" w:hAnsi="Cambria Math" w:cs="Cambria Math"/>
            <w:color w:val="000000"/>
            <w:lang w:val="uk-UA"/>
          </w:rPr>
          <m:t>&lt;</m:t>
        </m:r>
        <m:nary>
          <m:nary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a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b</m:t>
            </m:r>
          </m:sup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g(x)dx</m:t>
            </m:r>
          </m:e>
        </m:nary>
      </m:oMath>
    </w:p>
    <w:p w14:paraId="19E1EDAA" w14:textId="77777777" w:rsidR="00332EC3" w:rsidRPr="006D645E" w:rsidRDefault="005C4C56" w:rsidP="005C766B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i/>
          <w:color w:val="000000"/>
          <w:lang w:val="uk-UA"/>
        </w:rPr>
      </w:pPr>
      <w:r w:rsidRPr="00EC5407">
        <w:rPr>
          <w:color w:val="000000"/>
          <w:lang w:val="uk-UA"/>
        </w:rPr>
        <w:t>г)</w:t>
      </w:r>
      <w:r w:rsidRPr="00EC5407">
        <w:rPr>
          <w:i/>
          <w:color w:val="000000"/>
          <w:lang w:val="uk-UA"/>
        </w:rPr>
        <w:t xml:space="preserve"> </w:t>
      </w:r>
      <m:oMath>
        <m:nary>
          <m:nary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a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b</m:t>
            </m:r>
          </m:sup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f(x)dx</m:t>
            </m:r>
          </m:e>
        </m:nary>
        <m:r>
          <w:rPr>
            <w:rFonts w:ascii="Cambria Math" w:eastAsia="Cambria Math" w:hAnsi="Cambria Math" w:cs="Cambria Math"/>
            <w:color w:val="000000"/>
            <w:lang w:val="uk-UA"/>
          </w:rPr>
          <m:t>≤</m:t>
        </m:r>
        <m:nary>
          <m:nary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a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b</m:t>
            </m:r>
          </m:sup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g(x)dx</m:t>
            </m:r>
          </m:e>
        </m:nary>
      </m:oMath>
      <w:r w:rsidR="00D875BA" w:rsidRPr="006D645E">
        <w:rPr>
          <w:i/>
          <w:color w:val="000000"/>
          <w:lang w:val="uk-UA"/>
        </w:rPr>
        <w:t>.</w:t>
      </w:r>
    </w:p>
    <w:p w14:paraId="0B6740EB" w14:textId="77777777" w:rsidR="00332EC3" w:rsidRPr="00EC5407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142" w:hanging="142"/>
        <w:rPr>
          <w:color w:val="000000"/>
          <w:lang w:val="uk-UA"/>
        </w:rPr>
      </w:pPr>
    </w:p>
    <w:p w14:paraId="133226A7" w14:textId="779095B4" w:rsidR="00332EC3" w:rsidRPr="00EC5407" w:rsidRDefault="005C4C56" w:rsidP="0025741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142" w:hanging="142"/>
        <w:jc w:val="both"/>
        <w:rPr>
          <w:b/>
          <w:color w:val="000000"/>
          <w:lang w:val="uk-UA"/>
        </w:rPr>
      </w:pPr>
      <w:r w:rsidRPr="00EC5407">
        <w:rPr>
          <w:b/>
          <w:color w:val="000000"/>
          <w:lang w:val="uk-UA"/>
        </w:rPr>
        <w:t xml:space="preserve">13. Якщо функція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f(x)</m:t>
        </m:r>
      </m:oMath>
      <w:r w:rsidRPr="00EC5407">
        <w:rPr>
          <w:b/>
          <w:color w:val="000000"/>
          <w:lang w:val="uk-UA"/>
        </w:rPr>
        <w:t xml:space="preserve"> неперер</w:t>
      </w:r>
      <w:r w:rsidR="0025741A">
        <w:rPr>
          <w:b/>
          <w:color w:val="000000"/>
          <w:lang w:val="uk-UA"/>
        </w:rPr>
        <w:t>вна</w:t>
      </w:r>
      <w:r w:rsidRPr="00EC5407">
        <w:rPr>
          <w:b/>
          <w:color w:val="000000"/>
          <w:lang w:val="uk-UA"/>
        </w:rPr>
        <w:t xml:space="preserve"> на відрізку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[a;b]</m:t>
        </m:r>
      </m:oMath>
      <w:r w:rsidRPr="00EC5407">
        <w:rPr>
          <w:b/>
          <w:color w:val="000000"/>
          <w:lang w:val="uk-UA"/>
        </w:rPr>
        <w:t xml:space="preserve">, то на цьому </w:t>
      </w:r>
      <w:r w:rsidR="002A5906" w:rsidRPr="00EC5407">
        <w:rPr>
          <w:b/>
          <w:color w:val="000000"/>
          <w:lang w:val="uk-UA"/>
        </w:rPr>
        <w:t>відрізку знайдеться така точка с</w:t>
      </w:r>
      <w:r w:rsidRPr="00EC5407">
        <w:rPr>
          <w:b/>
          <w:color w:val="000000"/>
          <w:lang w:val="uk-UA"/>
        </w:rPr>
        <w:t>, що</w:t>
      </w:r>
    </w:p>
    <w:p w14:paraId="06019FC0" w14:textId="77777777" w:rsidR="00332EC3" w:rsidRPr="006D645E" w:rsidRDefault="005C4C56" w:rsidP="00FD2E1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EC5407">
        <w:rPr>
          <w:color w:val="000000"/>
          <w:lang w:val="uk-UA"/>
        </w:rPr>
        <w:t xml:space="preserve">а) </w:t>
      </w:r>
      <m:oMath>
        <m:nary>
          <m:nary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a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b</m:t>
            </m:r>
          </m:sup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f(x)dx</m:t>
            </m:r>
          </m:e>
        </m:nary>
        <m:r>
          <w:rPr>
            <w:rFonts w:ascii="Cambria Math" w:eastAsia="Cambria Math" w:hAnsi="Cambria Math" w:cs="Cambria Math"/>
            <w:color w:val="000000"/>
            <w:lang w:val="uk-UA"/>
          </w:rPr>
          <m:t>=f(c)(b-a)</m:t>
        </m:r>
      </m:oMath>
    </w:p>
    <w:p w14:paraId="075A3C61" w14:textId="77777777" w:rsidR="00332EC3" w:rsidRPr="006D645E" w:rsidRDefault="005C4C56" w:rsidP="00FD2E1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EC5407">
        <w:rPr>
          <w:color w:val="000000"/>
          <w:lang w:val="uk-UA"/>
        </w:rPr>
        <w:t>б)</w:t>
      </w:r>
      <w:r w:rsidRPr="00EC5407">
        <w:rPr>
          <w:i/>
          <w:color w:val="000000"/>
          <w:lang w:val="uk-UA"/>
        </w:rPr>
        <w:t xml:space="preserve"> </w:t>
      </w:r>
      <m:oMath>
        <m:nary>
          <m:nary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a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b</m:t>
            </m:r>
          </m:sup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f(x)dx</m:t>
            </m:r>
          </m:e>
        </m:nary>
        <m:r>
          <w:rPr>
            <w:rFonts w:ascii="Cambria Math" w:eastAsia="Cambria Math" w:hAnsi="Cambria Math" w:cs="Cambria Math"/>
            <w:color w:val="000000"/>
            <w:lang w:val="uk-UA"/>
          </w:rPr>
          <m:t>=f(c)(a-b)</m:t>
        </m:r>
      </m:oMath>
    </w:p>
    <w:p w14:paraId="2BCB0E7C" w14:textId="77777777" w:rsidR="00332EC3" w:rsidRPr="006D645E" w:rsidRDefault="005C4C56" w:rsidP="00FD2E1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EC5407">
        <w:rPr>
          <w:color w:val="000000"/>
          <w:lang w:val="uk-UA"/>
        </w:rPr>
        <w:t xml:space="preserve">в) </w:t>
      </w:r>
      <m:oMath>
        <m:nary>
          <m:nary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a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b</m:t>
            </m:r>
          </m:sup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f(x)dx</m:t>
            </m:r>
          </m:e>
        </m:nary>
        <m:r>
          <w:rPr>
            <w:rFonts w:ascii="Cambria Math" w:eastAsia="Cambria Math" w:hAnsi="Cambria Math" w:cs="Cambria Math"/>
            <w:color w:val="000000"/>
            <w:lang w:val="uk-UA"/>
          </w:rPr>
          <m:t>=f(a)(c-b)</m:t>
        </m:r>
      </m:oMath>
    </w:p>
    <w:p w14:paraId="27F77C32" w14:textId="77777777" w:rsidR="00332EC3" w:rsidRPr="006D645E" w:rsidRDefault="005C4C56" w:rsidP="00FD2E1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i/>
          <w:color w:val="000000"/>
          <w:highlight w:val="white"/>
          <w:lang w:val="uk-UA"/>
        </w:rPr>
      </w:pPr>
      <w:r w:rsidRPr="00EC5407">
        <w:rPr>
          <w:color w:val="000000"/>
          <w:lang w:val="uk-UA"/>
        </w:rPr>
        <w:t>г)</w:t>
      </w:r>
      <w:r w:rsidRPr="00EC5407">
        <w:rPr>
          <w:i/>
          <w:color w:val="000000"/>
          <w:lang w:val="uk-UA"/>
        </w:rPr>
        <w:t xml:space="preserve"> </w:t>
      </w:r>
      <m:oMath>
        <m:nary>
          <m:nary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a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b</m:t>
            </m:r>
          </m:sup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f(x)dx</m:t>
            </m:r>
          </m:e>
        </m:nary>
        <m:r>
          <w:rPr>
            <w:rFonts w:ascii="Cambria Math" w:eastAsia="Cambria Math" w:hAnsi="Cambria Math" w:cs="Cambria Math"/>
            <w:color w:val="000000"/>
            <w:lang w:val="uk-UA"/>
          </w:rPr>
          <m:t>=f(b)(c-a)</m:t>
        </m:r>
      </m:oMath>
      <w:r w:rsidR="00D875BA" w:rsidRPr="006D645E">
        <w:rPr>
          <w:i/>
          <w:color w:val="000000"/>
          <w:lang w:val="uk-UA"/>
        </w:rPr>
        <w:t>.</w:t>
      </w:r>
    </w:p>
    <w:p w14:paraId="5C645923" w14:textId="2043C63F" w:rsidR="00332EC3" w:rsidRPr="00EC5407" w:rsidRDefault="005C4C56" w:rsidP="0025741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142" w:hanging="142"/>
        <w:jc w:val="both"/>
        <w:rPr>
          <w:b/>
          <w:color w:val="000000"/>
          <w:highlight w:val="white"/>
          <w:lang w:val="uk-UA"/>
        </w:rPr>
      </w:pPr>
      <w:r w:rsidRPr="00EC5407">
        <w:rPr>
          <w:b/>
          <w:color w:val="000000"/>
          <w:highlight w:val="white"/>
          <w:lang w:val="uk-UA"/>
        </w:rPr>
        <w:lastRenderedPageBreak/>
        <w:t xml:space="preserve">14. Робота А змінної сили F(x), яка діє на відрізку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[a;b]</m:t>
        </m:r>
      </m:oMath>
      <w:r w:rsidRPr="00EC5407">
        <w:rPr>
          <w:b/>
          <w:color w:val="000000"/>
          <w:highlight w:val="white"/>
          <w:lang w:val="uk-UA"/>
        </w:rPr>
        <w:t xml:space="preserve">, дорівнює визначеному інтегралу від: </w:t>
      </w:r>
    </w:p>
    <w:p w14:paraId="10BC7ECA" w14:textId="77777777" w:rsidR="00332EC3" w:rsidRPr="006D645E" w:rsidRDefault="005C4C56" w:rsidP="007F2EE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highlight w:val="white"/>
          <w:lang w:val="uk-UA"/>
        </w:rPr>
      </w:pPr>
      <w:r w:rsidRPr="00EC5407">
        <w:rPr>
          <w:color w:val="000000"/>
          <w:highlight w:val="white"/>
          <w:lang w:val="uk-UA"/>
        </w:rPr>
        <w:t>а) швидкості</w:t>
      </w:r>
    </w:p>
    <w:p w14:paraId="2A58D484" w14:textId="77777777" w:rsidR="00332EC3" w:rsidRPr="006D645E" w:rsidRDefault="005C4C56" w:rsidP="007F2EE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highlight w:val="white"/>
          <w:lang w:val="uk-UA"/>
        </w:rPr>
      </w:pPr>
      <w:r w:rsidRPr="00EC5407">
        <w:rPr>
          <w:color w:val="000000"/>
          <w:highlight w:val="white"/>
          <w:lang w:val="uk-UA"/>
        </w:rPr>
        <w:t>б) сили</w:t>
      </w:r>
    </w:p>
    <w:p w14:paraId="2CDD8A38" w14:textId="77777777" w:rsidR="00332EC3" w:rsidRPr="006D645E" w:rsidRDefault="005C4C56" w:rsidP="007F2EE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highlight w:val="white"/>
          <w:lang w:val="uk-UA"/>
        </w:rPr>
      </w:pPr>
      <w:r w:rsidRPr="00EC5407">
        <w:rPr>
          <w:color w:val="000000"/>
          <w:highlight w:val="white"/>
          <w:lang w:val="uk-UA"/>
        </w:rPr>
        <w:t>в) густини</w:t>
      </w:r>
    </w:p>
    <w:p w14:paraId="4A0C5E02" w14:textId="77777777" w:rsidR="00332EC3" w:rsidRPr="006D645E" w:rsidRDefault="005C4C56" w:rsidP="007F2EE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highlight w:val="white"/>
          <w:lang w:val="uk-UA"/>
        </w:rPr>
      </w:pPr>
      <w:r w:rsidRPr="00EC5407">
        <w:rPr>
          <w:color w:val="000000"/>
          <w:highlight w:val="white"/>
          <w:lang w:val="uk-UA"/>
        </w:rPr>
        <w:t>г) прискорення</w:t>
      </w:r>
      <w:r w:rsidR="00702E53" w:rsidRPr="006D645E">
        <w:rPr>
          <w:color w:val="000000"/>
          <w:highlight w:val="white"/>
          <w:lang w:val="uk-UA"/>
        </w:rPr>
        <w:t>.</w:t>
      </w:r>
    </w:p>
    <w:p w14:paraId="577F607F" w14:textId="77777777" w:rsidR="00332EC3" w:rsidRPr="00EC5407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142" w:hanging="142"/>
        <w:rPr>
          <w:color w:val="000000"/>
          <w:highlight w:val="white"/>
          <w:lang w:val="uk-UA"/>
        </w:rPr>
      </w:pPr>
    </w:p>
    <w:p w14:paraId="4CA5C5F2" w14:textId="77777777" w:rsidR="00332EC3" w:rsidRPr="006D645E" w:rsidRDefault="005C4C56" w:rsidP="0025741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142" w:hanging="142"/>
        <w:jc w:val="both"/>
        <w:rPr>
          <w:b/>
          <w:color w:val="000000"/>
          <w:highlight w:val="white"/>
          <w:lang w:val="uk-UA"/>
        </w:rPr>
      </w:pPr>
      <w:r w:rsidRPr="00EC5407">
        <w:rPr>
          <w:b/>
          <w:color w:val="000000"/>
          <w:highlight w:val="white"/>
          <w:lang w:val="uk-UA"/>
        </w:rPr>
        <w:t>15. Шлях S</w:t>
      </w:r>
      <w:r w:rsidR="002A5906" w:rsidRPr="00EC5407">
        <w:rPr>
          <w:b/>
          <w:color w:val="000000"/>
          <w:highlight w:val="white"/>
          <w:lang w:val="uk-UA"/>
        </w:rPr>
        <w:t>,</w:t>
      </w:r>
      <w:r w:rsidRPr="00EC5407">
        <w:rPr>
          <w:b/>
          <w:color w:val="000000"/>
          <w:highlight w:val="white"/>
          <w:lang w:val="uk-UA"/>
        </w:rPr>
        <w:t xml:space="preserve"> пройдений за проміжок часу від t=a, до t=b, дорівнює визначеному інтегралу від</w:t>
      </w:r>
      <w:r w:rsidR="00702E53" w:rsidRPr="006D645E">
        <w:rPr>
          <w:b/>
          <w:color w:val="000000"/>
          <w:highlight w:val="white"/>
          <w:lang w:val="uk-UA"/>
        </w:rPr>
        <w:t>:</w:t>
      </w:r>
    </w:p>
    <w:p w14:paraId="0EA7BEA4" w14:textId="77777777" w:rsidR="00332EC3" w:rsidRPr="006D645E" w:rsidRDefault="005C4C56" w:rsidP="007F2EE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highlight w:val="white"/>
          <w:lang w:val="uk-UA"/>
        </w:rPr>
      </w:pPr>
      <w:r w:rsidRPr="00EC5407">
        <w:rPr>
          <w:color w:val="000000"/>
          <w:highlight w:val="white"/>
          <w:lang w:val="uk-UA"/>
        </w:rPr>
        <w:t>а) швидкості</w:t>
      </w:r>
    </w:p>
    <w:p w14:paraId="5449585E" w14:textId="77777777" w:rsidR="00332EC3" w:rsidRPr="006D645E" w:rsidRDefault="005C4C56" w:rsidP="007F2EE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highlight w:val="white"/>
          <w:lang w:val="uk-UA"/>
        </w:rPr>
      </w:pPr>
      <w:r w:rsidRPr="00EC5407">
        <w:rPr>
          <w:color w:val="000000"/>
          <w:highlight w:val="white"/>
          <w:lang w:val="uk-UA"/>
        </w:rPr>
        <w:t>б) сили</w:t>
      </w:r>
    </w:p>
    <w:p w14:paraId="1CCFF03B" w14:textId="77777777" w:rsidR="00332EC3" w:rsidRPr="006D645E" w:rsidRDefault="005C4C56" w:rsidP="007F2EE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highlight w:val="white"/>
          <w:lang w:val="uk-UA"/>
        </w:rPr>
      </w:pPr>
      <w:r w:rsidRPr="00EC5407">
        <w:rPr>
          <w:color w:val="000000"/>
          <w:highlight w:val="white"/>
          <w:lang w:val="uk-UA"/>
        </w:rPr>
        <w:t>в) густини</w:t>
      </w:r>
    </w:p>
    <w:p w14:paraId="703FD85B" w14:textId="77777777" w:rsidR="00332EC3" w:rsidRPr="006D645E" w:rsidRDefault="007F2EE3" w:rsidP="007F2EE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highlight w:val="white"/>
          <w:lang w:val="uk-UA"/>
        </w:rPr>
      </w:pPr>
      <w:r>
        <w:rPr>
          <w:color w:val="000000"/>
          <w:highlight w:val="white"/>
          <w:lang w:val="uk-UA"/>
        </w:rPr>
        <w:t>г) прискорення</w:t>
      </w:r>
      <w:r w:rsidR="00702E53" w:rsidRPr="006D645E">
        <w:rPr>
          <w:color w:val="000000"/>
          <w:highlight w:val="white"/>
          <w:lang w:val="uk-UA"/>
        </w:rPr>
        <w:t>.</w:t>
      </w:r>
    </w:p>
    <w:p w14:paraId="5C5BFB7D" w14:textId="77777777" w:rsidR="00332EC3" w:rsidRPr="00EC5407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142" w:hanging="142"/>
        <w:rPr>
          <w:color w:val="000000"/>
          <w:highlight w:val="white"/>
          <w:lang w:val="uk-UA"/>
        </w:rPr>
      </w:pPr>
    </w:p>
    <w:p w14:paraId="4FCBE1EC" w14:textId="5F1BD674" w:rsidR="00332EC3" w:rsidRPr="006D645E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142" w:hanging="142"/>
        <w:rPr>
          <w:b/>
          <w:color w:val="000000"/>
          <w:highlight w:val="white"/>
          <w:lang w:val="uk-UA"/>
        </w:rPr>
      </w:pPr>
      <w:r w:rsidRPr="00EC5407">
        <w:rPr>
          <w:b/>
          <w:color w:val="000000"/>
          <w:highlight w:val="white"/>
          <w:lang w:val="uk-UA"/>
        </w:rPr>
        <w:t xml:space="preserve">16. Маса m неоднорідного стержня на відрізку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[a;b]</m:t>
        </m:r>
      </m:oMath>
      <w:r w:rsidRPr="00EC5407">
        <w:rPr>
          <w:b/>
          <w:color w:val="000000"/>
          <w:highlight w:val="white"/>
          <w:lang w:val="uk-UA"/>
        </w:rPr>
        <w:t xml:space="preserve"> дорівнює визначеному інтегралу від</w:t>
      </w:r>
      <w:r w:rsidR="00702E53" w:rsidRPr="006D645E">
        <w:rPr>
          <w:b/>
          <w:color w:val="000000"/>
          <w:highlight w:val="white"/>
          <w:lang w:val="uk-UA"/>
        </w:rPr>
        <w:t>:</w:t>
      </w:r>
    </w:p>
    <w:p w14:paraId="5BA6E9B5" w14:textId="77777777" w:rsidR="00332EC3" w:rsidRPr="006D645E" w:rsidRDefault="005C4C56" w:rsidP="007F2EE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highlight w:val="white"/>
          <w:lang w:val="uk-UA"/>
        </w:rPr>
      </w:pPr>
      <w:r w:rsidRPr="00EC5407">
        <w:rPr>
          <w:color w:val="000000"/>
          <w:highlight w:val="white"/>
          <w:lang w:val="uk-UA"/>
        </w:rPr>
        <w:t>а) швидкості</w:t>
      </w:r>
    </w:p>
    <w:p w14:paraId="2D60AFD4" w14:textId="77777777" w:rsidR="00332EC3" w:rsidRPr="006D645E" w:rsidRDefault="005C4C56" w:rsidP="007F2EE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highlight w:val="white"/>
          <w:lang w:val="uk-UA"/>
        </w:rPr>
      </w:pPr>
      <w:r w:rsidRPr="00EC5407">
        <w:rPr>
          <w:color w:val="000000"/>
          <w:highlight w:val="white"/>
          <w:lang w:val="uk-UA"/>
        </w:rPr>
        <w:t>б) сили</w:t>
      </w:r>
    </w:p>
    <w:p w14:paraId="71462125" w14:textId="77777777" w:rsidR="00DD41A9" w:rsidRPr="006D645E" w:rsidRDefault="005C4C56" w:rsidP="00DD41A9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highlight w:val="white"/>
          <w:lang w:val="uk-UA"/>
        </w:rPr>
      </w:pPr>
      <w:r w:rsidRPr="00EC5407">
        <w:rPr>
          <w:color w:val="000000"/>
          <w:highlight w:val="white"/>
          <w:lang w:val="uk-UA"/>
        </w:rPr>
        <w:t>в) густини</w:t>
      </w:r>
    </w:p>
    <w:p w14:paraId="2A726D12" w14:textId="77777777" w:rsidR="00332EC3" w:rsidRPr="006D645E" w:rsidRDefault="005C4C56" w:rsidP="00DD41A9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EC5407">
        <w:rPr>
          <w:color w:val="000000"/>
          <w:highlight w:val="white"/>
          <w:lang w:val="uk-UA"/>
        </w:rPr>
        <w:t>г) прискорення</w:t>
      </w:r>
      <w:r w:rsidR="00702E53" w:rsidRPr="006D645E">
        <w:rPr>
          <w:color w:val="000000"/>
          <w:lang w:val="uk-UA"/>
        </w:rPr>
        <w:t>.</w:t>
      </w:r>
    </w:p>
    <w:p w14:paraId="02CF2349" w14:textId="77777777" w:rsidR="00332EC3" w:rsidRPr="00EC5407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142" w:hanging="142"/>
        <w:rPr>
          <w:color w:val="000000"/>
          <w:lang w:val="uk-UA"/>
        </w:rPr>
      </w:pPr>
    </w:p>
    <w:p w14:paraId="5F894F88" w14:textId="0219A631" w:rsidR="00332EC3" w:rsidRPr="00EC5407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142" w:hanging="142"/>
        <w:rPr>
          <w:b/>
          <w:color w:val="000000"/>
          <w:lang w:val="uk-UA"/>
        </w:rPr>
      </w:pPr>
      <w:r w:rsidRPr="00EC5407">
        <w:rPr>
          <w:b/>
          <w:color w:val="000000"/>
          <w:lang w:val="uk-UA"/>
        </w:rPr>
        <w:t xml:space="preserve">17. Якщо функція інтегровна на відрізку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[a;b]</m:t>
        </m:r>
      </m:oMath>
      <w:r w:rsidR="007F2EE3">
        <w:rPr>
          <w:b/>
          <w:color w:val="000000"/>
          <w:lang w:val="uk-UA"/>
        </w:rPr>
        <w:t>, то вона:</w:t>
      </w:r>
    </w:p>
    <w:p w14:paraId="31BCEE19" w14:textId="77777777" w:rsidR="00332EC3" w:rsidRPr="006D645E" w:rsidRDefault="005C4C56" w:rsidP="007F2EE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EC5407">
        <w:rPr>
          <w:color w:val="000000"/>
          <w:lang w:val="uk-UA"/>
        </w:rPr>
        <w:t>а) ди</w:t>
      </w:r>
      <w:r w:rsidR="007F2EE3">
        <w:rPr>
          <w:color w:val="000000"/>
          <w:lang w:val="uk-UA"/>
        </w:rPr>
        <w:t>ференційована на цьому відрізку</w:t>
      </w:r>
    </w:p>
    <w:p w14:paraId="38070FD2" w14:textId="77777777" w:rsidR="00332EC3" w:rsidRPr="006D645E" w:rsidRDefault="007F2EE3" w:rsidP="007F2EE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>
        <w:rPr>
          <w:color w:val="000000"/>
          <w:lang w:val="uk-UA"/>
        </w:rPr>
        <w:t>б) обмежена на цьому відрізку</w:t>
      </w:r>
    </w:p>
    <w:p w14:paraId="01F6C3DC" w14:textId="77777777" w:rsidR="00332EC3" w:rsidRPr="006D645E" w:rsidRDefault="005C4C56" w:rsidP="007F2EE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EC5407">
        <w:rPr>
          <w:color w:val="000000"/>
          <w:lang w:val="uk-UA"/>
        </w:rPr>
        <w:t>в) нескінченна на цьому відрізку</w:t>
      </w:r>
    </w:p>
    <w:p w14:paraId="72C476DB" w14:textId="77777777" w:rsidR="00332EC3" w:rsidRPr="006D645E" w:rsidRDefault="007F2EE3" w:rsidP="007F2EE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>
        <w:rPr>
          <w:color w:val="000000"/>
          <w:lang w:val="uk-UA"/>
        </w:rPr>
        <w:t>г) розривна на цьому відрізку</w:t>
      </w:r>
      <w:r w:rsidR="00702E53" w:rsidRPr="006D645E">
        <w:rPr>
          <w:color w:val="000000"/>
          <w:lang w:val="uk-UA"/>
        </w:rPr>
        <w:t>.</w:t>
      </w:r>
    </w:p>
    <w:p w14:paraId="7610A8A4" w14:textId="77777777" w:rsidR="00332EC3" w:rsidRPr="00EC5407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142" w:hanging="142"/>
        <w:rPr>
          <w:color w:val="000000"/>
          <w:lang w:val="uk-UA"/>
        </w:rPr>
      </w:pPr>
    </w:p>
    <w:p w14:paraId="7822A0DF" w14:textId="77777777" w:rsidR="00332EC3" w:rsidRPr="006D645E" w:rsidRDefault="005C4C56" w:rsidP="008F4CC7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142" w:hanging="142"/>
        <w:jc w:val="both"/>
        <w:rPr>
          <w:b/>
          <w:color w:val="000000"/>
          <w:lang w:val="uk-UA"/>
        </w:rPr>
      </w:pPr>
      <w:r w:rsidRPr="00EC5407">
        <w:rPr>
          <w:b/>
          <w:color w:val="000000"/>
          <w:lang w:val="uk-UA"/>
        </w:rPr>
        <w:t>18. Яка із задач приводить до поняття визначеного інте</w:t>
      </w:r>
      <w:r w:rsidR="00B33F87" w:rsidRPr="006D645E">
        <w:rPr>
          <w:b/>
          <w:color w:val="000000"/>
          <w:lang w:val="uk-UA"/>
        </w:rPr>
        <w:t>-</w:t>
      </w:r>
      <w:r w:rsidRPr="00EC5407">
        <w:rPr>
          <w:b/>
          <w:color w:val="000000"/>
          <w:lang w:val="uk-UA"/>
        </w:rPr>
        <w:t>грала</w:t>
      </w:r>
      <w:r w:rsidR="00702E53" w:rsidRPr="006D645E">
        <w:rPr>
          <w:b/>
          <w:color w:val="000000"/>
          <w:lang w:val="uk-UA"/>
        </w:rPr>
        <w:t>:</w:t>
      </w:r>
    </w:p>
    <w:p w14:paraId="6382909B" w14:textId="77777777" w:rsidR="00332EC3" w:rsidRPr="006D645E" w:rsidRDefault="005C4C56" w:rsidP="007F2EE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EC5407">
        <w:rPr>
          <w:color w:val="000000"/>
          <w:lang w:val="uk-UA"/>
        </w:rPr>
        <w:t>а) задача про площу криволінійної трапеції</w:t>
      </w:r>
    </w:p>
    <w:p w14:paraId="22F2856B" w14:textId="77777777" w:rsidR="00332EC3" w:rsidRPr="006D645E" w:rsidRDefault="005C4C56" w:rsidP="007F2EE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EC5407">
        <w:rPr>
          <w:color w:val="000000"/>
          <w:lang w:val="uk-UA"/>
        </w:rPr>
        <w:t>б) задача про роботу змінної сили</w:t>
      </w:r>
    </w:p>
    <w:p w14:paraId="4CF51E0E" w14:textId="77777777" w:rsidR="00332EC3" w:rsidRPr="006D645E" w:rsidRDefault="005C4C56" w:rsidP="007F2EE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EC5407">
        <w:rPr>
          <w:color w:val="000000"/>
          <w:lang w:val="uk-UA"/>
        </w:rPr>
        <w:t>в) задача про пройдений шлях</w:t>
      </w:r>
    </w:p>
    <w:p w14:paraId="728EE429" w14:textId="77777777" w:rsidR="00332EC3" w:rsidRPr="006D645E" w:rsidRDefault="005C4C56" w:rsidP="007F2EE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EC5407">
        <w:rPr>
          <w:color w:val="000000"/>
          <w:lang w:val="uk-UA"/>
        </w:rPr>
        <w:t>г) всі перераховані задачі</w:t>
      </w:r>
      <w:r w:rsidR="00702E53" w:rsidRPr="006D645E">
        <w:rPr>
          <w:color w:val="000000"/>
          <w:lang w:val="uk-UA"/>
        </w:rPr>
        <w:t>.</w:t>
      </w:r>
    </w:p>
    <w:p w14:paraId="6ED3FA5E" w14:textId="77777777" w:rsidR="00332EC3" w:rsidRPr="00EC5407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142" w:hanging="142"/>
        <w:rPr>
          <w:color w:val="000000"/>
          <w:lang w:val="uk-UA"/>
        </w:rPr>
      </w:pPr>
    </w:p>
    <w:p w14:paraId="5538E38E" w14:textId="3CF2CAAD" w:rsidR="007F2EE3" w:rsidRDefault="005C4C56" w:rsidP="008F4CC7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142" w:hanging="142"/>
        <w:jc w:val="both"/>
        <w:rPr>
          <w:b/>
          <w:color w:val="000000"/>
          <w:lang w:val="uk-UA"/>
        </w:rPr>
      </w:pPr>
      <w:r w:rsidRPr="00EC5407">
        <w:rPr>
          <w:b/>
          <w:color w:val="000000"/>
          <w:lang w:val="uk-UA"/>
        </w:rPr>
        <w:lastRenderedPageBreak/>
        <w:t xml:space="preserve">19. Якщо m і M </w:t>
      </w:r>
      <w:r w:rsidR="004031F5">
        <w:rPr>
          <w:b/>
          <w:color w:val="000000"/>
          <w:lang w:val="uk-UA"/>
        </w:rPr>
        <w:t>–</w:t>
      </w:r>
      <w:r w:rsidRPr="00EC5407">
        <w:rPr>
          <w:b/>
          <w:color w:val="000000"/>
          <w:lang w:val="uk-UA"/>
        </w:rPr>
        <w:t xml:space="preserve"> відповідно найменше і найбільше значення функції на відрізку</w:t>
      </w:r>
      <m:oMath>
        <m:d>
          <m:dPr>
            <m:begChr m:val="["/>
            <m:endChr m:val="]"/>
            <m:ctrlPr>
              <w:rPr>
                <w:rFonts w:ascii="Cambria Math" w:eastAsia="Cambria Math" w:hAnsi="Cambria Math" w:cs="Cambria Math"/>
                <w:i/>
                <w:color w:val="000000"/>
                <w:lang w:val="uk-UA"/>
              </w:rPr>
            </m:ctrlPr>
          </m:d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a;b</m:t>
            </m:r>
          </m:e>
        </m:d>
        <m:r>
          <w:rPr>
            <w:rFonts w:ascii="Cambria Math" w:eastAsia="Cambria Math" w:hAnsi="Cambria Math" w:cs="Cambria Math"/>
            <w:color w:val="000000"/>
            <w:lang w:val="uk-UA"/>
          </w:rPr>
          <m:t xml:space="preserve"> (a&lt;b)</m:t>
        </m:r>
      </m:oMath>
      <w:r w:rsidRPr="00EC5407">
        <w:rPr>
          <w:b/>
          <w:color w:val="000000"/>
          <w:lang w:val="uk-UA"/>
        </w:rPr>
        <w:t xml:space="preserve">: </w:t>
      </w:r>
    </w:p>
    <w:p w14:paraId="027E9EB9" w14:textId="77777777" w:rsidR="00332EC3" w:rsidRPr="006D645E" w:rsidRDefault="005C4C56" w:rsidP="00C37AD8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ind w:left="284"/>
        <w:rPr>
          <w:b/>
          <w:color w:val="000000"/>
          <w:lang w:val="uk-UA"/>
        </w:rPr>
      </w:pPr>
      <w:r w:rsidRPr="00EC5407">
        <w:rPr>
          <w:color w:val="000000"/>
          <w:lang w:val="uk-UA"/>
        </w:rPr>
        <w:t xml:space="preserve">а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m(b-a)≤</m:t>
        </m:r>
        <m:nary>
          <m:nary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a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b</m:t>
            </m:r>
          </m:sup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f(x)dx</m:t>
            </m:r>
          </m:e>
        </m:nary>
        <m:r>
          <w:rPr>
            <w:rFonts w:ascii="Cambria Math" w:eastAsia="Cambria Math" w:hAnsi="Cambria Math" w:cs="Cambria Math"/>
            <w:color w:val="000000"/>
            <w:lang w:val="uk-UA"/>
          </w:rPr>
          <m:t>≤M(b-a)</m:t>
        </m:r>
      </m:oMath>
    </w:p>
    <w:p w14:paraId="4E9BD468" w14:textId="77777777" w:rsidR="00332EC3" w:rsidRPr="006D645E" w:rsidRDefault="005C4C56" w:rsidP="00C37AD8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ind w:left="284"/>
        <w:rPr>
          <w:color w:val="000000"/>
          <w:lang w:val="uk-UA"/>
        </w:rPr>
      </w:pPr>
      <w:r w:rsidRPr="00EC5407">
        <w:rPr>
          <w:color w:val="000000"/>
          <w:lang w:val="uk-UA"/>
        </w:rPr>
        <w:t xml:space="preserve">б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m(a-b)≤</m:t>
        </m:r>
        <m:nary>
          <m:nary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a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b</m:t>
            </m:r>
          </m:sup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f(x)dx</m:t>
            </m:r>
          </m:e>
        </m:nary>
        <m:r>
          <w:rPr>
            <w:rFonts w:ascii="Cambria Math" w:eastAsia="Cambria Math" w:hAnsi="Cambria Math" w:cs="Cambria Math"/>
            <w:color w:val="000000"/>
            <w:lang w:val="uk-UA"/>
          </w:rPr>
          <m:t>≤M(b-a)</m:t>
        </m:r>
      </m:oMath>
    </w:p>
    <w:p w14:paraId="4B307246" w14:textId="77777777" w:rsidR="00332EC3" w:rsidRPr="006D645E" w:rsidRDefault="005C4C56" w:rsidP="00C37AD8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ind w:left="284"/>
        <w:rPr>
          <w:color w:val="000000"/>
          <w:lang w:val="uk-UA"/>
        </w:rPr>
      </w:pPr>
      <w:r w:rsidRPr="00EC5407">
        <w:rPr>
          <w:color w:val="000000"/>
          <w:lang w:val="uk-UA"/>
        </w:rPr>
        <w:t xml:space="preserve">в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M(b-a)≤</m:t>
        </m:r>
        <m:nary>
          <m:nary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a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b</m:t>
            </m:r>
          </m:sup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f(x)dx</m:t>
            </m:r>
          </m:e>
        </m:nary>
        <m:r>
          <w:rPr>
            <w:rFonts w:ascii="Cambria Math" w:eastAsia="Cambria Math" w:hAnsi="Cambria Math" w:cs="Cambria Math"/>
            <w:color w:val="000000"/>
            <w:lang w:val="uk-UA"/>
          </w:rPr>
          <m:t>≤M(b-a)</m:t>
        </m:r>
      </m:oMath>
    </w:p>
    <w:p w14:paraId="1C9CC5C4" w14:textId="77777777" w:rsidR="00332EC3" w:rsidRPr="006D645E" w:rsidRDefault="005C4C56" w:rsidP="00C37AD8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ind w:left="284"/>
        <w:rPr>
          <w:color w:val="000000"/>
          <w:lang w:val="uk-UA"/>
        </w:rPr>
      </w:pPr>
      <w:r w:rsidRPr="00EC5407">
        <w:rPr>
          <w:color w:val="000000"/>
          <w:lang w:val="uk-UA"/>
        </w:rPr>
        <w:t xml:space="preserve">г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m(a-b)≤</m:t>
        </m:r>
        <m:nary>
          <m:nary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a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b</m:t>
            </m:r>
          </m:sup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f(x)dx</m:t>
            </m:r>
          </m:e>
        </m:nary>
        <m:r>
          <w:rPr>
            <w:rFonts w:ascii="Cambria Math" w:eastAsia="Cambria Math" w:hAnsi="Cambria Math" w:cs="Cambria Math"/>
            <w:color w:val="000000"/>
            <w:lang w:val="uk-UA"/>
          </w:rPr>
          <m:t>≤m(b-a)</m:t>
        </m:r>
      </m:oMath>
      <w:r w:rsidR="00702E53" w:rsidRPr="006D645E">
        <w:rPr>
          <w:color w:val="000000"/>
          <w:lang w:val="uk-UA"/>
        </w:rPr>
        <w:t>.</w:t>
      </w:r>
    </w:p>
    <w:p w14:paraId="455BBDFB" w14:textId="77777777" w:rsidR="00332EC3" w:rsidRPr="00EC5407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142" w:hanging="142"/>
        <w:rPr>
          <w:color w:val="000000"/>
          <w:lang w:val="uk-UA"/>
        </w:rPr>
      </w:pPr>
    </w:p>
    <w:p w14:paraId="6B940E7D" w14:textId="57168D1A" w:rsidR="00332EC3" w:rsidRPr="006D645E" w:rsidRDefault="005C4C56" w:rsidP="007F2EE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142" w:hanging="142"/>
        <w:rPr>
          <w:color w:val="000000"/>
          <w:lang w:val="uk-UA"/>
        </w:rPr>
      </w:pPr>
      <w:bookmarkStart w:id="12" w:name="_heading=h.4d34og8" w:colFirst="0" w:colLast="0"/>
      <w:bookmarkEnd w:id="12"/>
      <w:r w:rsidRPr="00EC5407">
        <w:rPr>
          <w:b/>
          <w:color w:val="000000"/>
          <w:lang w:val="uk-UA"/>
        </w:rPr>
        <w:t xml:space="preserve">20. Якщо функція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f</m:t>
        </m:r>
        <m:d>
          <m:d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d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e>
        </m:d>
      </m:oMath>
      <w:r w:rsidRPr="00EC5407">
        <w:rPr>
          <w:b/>
          <w:color w:val="000000"/>
          <w:lang w:val="uk-UA"/>
        </w:rPr>
        <w:t xml:space="preserve"> інтегрована на відрізку </w:t>
      </w:r>
      <m:oMath>
        <m:d>
          <m:dPr>
            <m:begChr m:val="["/>
            <m:endChr m:val="]"/>
            <m:ctrlPr>
              <w:rPr>
                <w:rFonts w:ascii="Cambria Math" w:eastAsia="Cambria Math" w:hAnsi="Cambria Math" w:cs="Cambria Math"/>
                <w:i/>
                <w:color w:val="000000"/>
                <w:lang w:val="uk-UA"/>
              </w:rPr>
            </m:ctrlPr>
          </m:d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a;b</m:t>
            </m:r>
          </m:e>
        </m:d>
      </m:oMath>
      <w:r w:rsidR="007F2EE3">
        <w:rPr>
          <w:color w:val="000000"/>
          <w:lang w:val="uk-UA"/>
        </w:rPr>
        <w:br/>
      </w:r>
      <m:oMath>
        <m:r>
          <m:rPr>
            <m:sty m:val="bi"/>
          </m:rPr>
          <w:rPr>
            <w:rFonts w:ascii="Cambria Math" w:eastAsia="Cambria Math" w:hAnsi="Cambria Math" w:cs="Cambria Math"/>
            <w:color w:val="000000"/>
            <w:lang w:val="uk-UA"/>
          </w:rPr>
          <m:t>(a&lt;b),то</m:t>
        </m:r>
      </m:oMath>
      <w:r w:rsidR="007F2EE3" w:rsidRPr="006D645E">
        <w:rPr>
          <w:b/>
          <w:color w:val="000000"/>
          <w:lang w:val="uk-UA"/>
        </w:rPr>
        <w:t>:</w:t>
      </w:r>
    </w:p>
    <w:p w14:paraId="29FCB61E" w14:textId="77777777" w:rsidR="00332EC3" w:rsidRPr="006D645E" w:rsidRDefault="005C4C56" w:rsidP="0091412C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ind w:left="284"/>
        <w:rPr>
          <w:color w:val="000000"/>
          <w:lang w:val="uk-UA"/>
        </w:rPr>
      </w:pPr>
      <w:r w:rsidRPr="00EC5407">
        <w:rPr>
          <w:color w:val="000000"/>
          <w:lang w:val="uk-UA"/>
        </w:rPr>
        <w:t xml:space="preserve">а) </w:t>
      </w:r>
      <m:oMath>
        <m:d>
          <m:dPr>
            <m:begChr m:val="|"/>
            <m:endChr m:val="|"/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dPr>
          <m:e>
            <m:nary>
              <m:naryPr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naryPr>
              <m:sub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a</m:t>
                </m:r>
              </m:sub>
              <m:sup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b</m:t>
                </m:r>
              </m:sup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f(x)dx</m:t>
                </m:r>
              </m:e>
            </m:nary>
          </m:e>
        </m:d>
        <m:r>
          <w:rPr>
            <w:rFonts w:ascii="Cambria Math" w:eastAsia="Cambria Math" w:hAnsi="Cambria Math" w:cs="Cambria Math"/>
            <w:color w:val="000000"/>
            <w:lang w:val="uk-UA"/>
          </w:rPr>
          <m:t>≤</m:t>
        </m:r>
        <m:nary>
          <m:nary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b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a</m:t>
            </m:r>
          </m:sup>
          <m:e>
            <m:d>
              <m:dPr>
                <m:begChr m:val="|"/>
                <m:endChr m:val="|"/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f(x)</m:t>
                </m:r>
              </m:e>
            </m:d>
          </m:e>
        </m:nary>
        <m:r>
          <w:rPr>
            <w:rFonts w:ascii="Cambria Math" w:eastAsia="Cambria Math" w:hAnsi="Cambria Math" w:cs="Cambria Math"/>
            <w:color w:val="000000"/>
            <w:lang w:val="uk-UA"/>
          </w:rPr>
          <m:t>dx</m:t>
        </m:r>
      </m:oMath>
    </w:p>
    <w:p w14:paraId="5EE3552B" w14:textId="77777777" w:rsidR="00332EC3" w:rsidRPr="006D645E" w:rsidRDefault="005C4C56" w:rsidP="0091412C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ind w:left="284"/>
        <w:rPr>
          <w:color w:val="000000"/>
          <w:lang w:val="uk-UA"/>
        </w:rPr>
      </w:pPr>
      <w:r w:rsidRPr="00EC5407">
        <w:rPr>
          <w:color w:val="000000"/>
          <w:lang w:val="uk-UA"/>
        </w:rPr>
        <w:t xml:space="preserve">б) </w:t>
      </w:r>
      <m:oMath>
        <m:d>
          <m:dPr>
            <m:begChr m:val="|"/>
            <m:endChr m:val="|"/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dPr>
          <m:e>
            <m:nary>
              <m:naryPr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naryPr>
              <m:sub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a</m:t>
                </m:r>
              </m:sub>
              <m:sup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b</m:t>
                </m:r>
              </m:sup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f(x)dx</m:t>
                </m:r>
              </m:e>
            </m:nary>
          </m:e>
        </m:d>
        <m:r>
          <w:rPr>
            <w:rFonts w:ascii="Cambria Math" w:eastAsia="Cambria Math" w:hAnsi="Cambria Math" w:cs="Cambria Math"/>
            <w:color w:val="000000"/>
            <w:lang w:val="uk-UA"/>
          </w:rPr>
          <m:t>≥</m:t>
        </m:r>
        <m:nary>
          <m:nary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b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a</m:t>
            </m:r>
          </m:sup>
          <m:e>
            <m:d>
              <m:dPr>
                <m:begChr m:val="|"/>
                <m:endChr m:val="|"/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f(x)</m:t>
                </m:r>
              </m:e>
            </m:d>
          </m:e>
        </m:nary>
        <m:r>
          <w:rPr>
            <w:rFonts w:ascii="Cambria Math" w:eastAsia="Cambria Math" w:hAnsi="Cambria Math" w:cs="Cambria Math"/>
            <w:color w:val="000000"/>
            <w:lang w:val="uk-UA"/>
          </w:rPr>
          <m:t>dx</m:t>
        </m:r>
      </m:oMath>
    </w:p>
    <w:p w14:paraId="52473C45" w14:textId="77777777" w:rsidR="00332EC3" w:rsidRPr="006D645E" w:rsidRDefault="005C4C56" w:rsidP="0091412C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ind w:left="284"/>
        <w:rPr>
          <w:color w:val="000000"/>
          <w:lang w:val="uk-UA"/>
        </w:rPr>
      </w:pPr>
      <w:r w:rsidRPr="00EC5407">
        <w:rPr>
          <w:color w:val="000000"/>
          <w:lang w:val="uk-UA"/>
        </w:rPr>
        <w:t xml:space="preserve">в) </w:t>
      </w:r>
      <m:oMath>
        <m:d>
          <m:dPr>
            <m:begChr m:val="|"/>
            <m:endChr m:val="|"/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dPr>
          <m:e>
            <m:nary>
              <m:naryPr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naryPr>
              <m:sub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a</m:t>
                </m:r>
              </m:sub>
              <m:sup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b</m:t>
                </m:r>
              </m:sup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f(x)dx</m:t>
                </m:r>
              </m:e>
            </m:nary>
          </m:e>
        </m:d>
        <m:r>
          <w:rPr>
            <w:rFonts w:ascii="Cambria Math" w:eastAsia="Cambria Math" w:hAnsi="Cambria Math" w:cs="Cambria Math"/>
            <w:color w:val="000000"/>
            <w:lang w:val="uk-UA"/>
          </w:rPr>
          <m:t>≤</m:t>
        </m:r>
        <m:nary>
          <m:nary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a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b</m:t>
            </m:r>
          </m:sup>
          <m:e>
            <m:d>
              <m:dPr>
                <m:begChr m:val="|"/>
                <m:endChr m:val="|"/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f(x)</m:t>
                </m:r>
              </m:e>
            </m:d>
          </m:e>
        </m:nary>
        <m:r>
          <w:rPr>
            <w:rFonts w:ascii="Cambria Math" w:eastAsia="Cambria Math" w:hAnsi="Cambria Math" w:cs="Cambria Math"/>
            <w:color w:val="000000"/>
            <w:lang w:val="uk-UA"/>
          </w:rPr>
          <m:t>dx</m:t>
        </m:r>
      </m:oMath>
    </w:p>
    <w:p w14:paraId="11E00141" w14:textId="77777777" w:rsidR="00332EC3" w:rsidRPr="006D645E" w:rsidRDefault="005C4C56" w:rsidP="0091412C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ind w:left="284"/>
        <w:rPr>
          <w:color w:val="000000"/>
          <w:lang w:val="uk-UA"/>
        </w:rPr>
      </w:pPr>
      <w:r w:rsidRPr="00EC5407">
        <w:rPr>
          <w:color w:val="000000"/>
          <w:lang w:val="uk-UA"/>
        </w:rPr>
        <w:t xml:space="preserve">г) </w:t>
      </w:r>
      <m:oMath>
        <m:d>
          <m:dPr>
            <m:begChr m:val="|"/>
            <m:endChr m:val="|"/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dPr>
          <m:e>
            <m:nary>
              <m:naryPr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naryPr>
              <m:sub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a</m:t>
                </m:r>
              </m:sub>
              <m:sup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b</m:t>
                </m:r>
              </m:sup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f(x)dx</m:t>
                </m:r>
              </m:e>
            </m:nary>
          </m:e>
        </m:d>
        <m:r>
          <w:rPr>
            <w:rFonts w:ascii="Cambria Math" w:eastAsia="Cambria Math" w:hAnsi="Cambria Math" w:cs="Cambria Math"/>
            <w:color w:val="000000"/>
            <w:lang w:val="uk-UA"/>
          </w:rPr>
          <m:t>≥</m:t>
        </m:r>
        <m:nary>
          <m:nary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a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b</m:t>
            </m:r>
          </m:sup>
          <m:e>
            <m:d>
              <m:dPr>
                <m:begChr m:val="|"/>
                <m:endChr m:val="|"/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f(x)</m:t>
                </m:r>
              </m:e>
            </m:d>
          </m:e>
        </m:nary>
        <m:r>
          <w:rPr>
            <w:rFonts w:ascii="Cambria Math" w:eastAsia="Cambria Math" w:hAnsi="Cambria Math" w:cs="Cambria Math"/>
            <w:color w:val="000000"/>
            <w:lang w:val="uk-UA"/>
          </w:rPr>
          <m:t>dx</m:t>
        </m:r>
      </m:oMath>
      <w:r w:rsidR="00702E53" w:rsidRPr="006D645E">
        <w:rPr>
          <w:color w:val="000000"/>
          <w:lang w:val="uk-UA"/>
        </w:rPr>
        <w:t>.</w:t>
      </w:r>
    </w:p>
    <w:p w14:paraId="599CDA73" w14:textId="77777777" w:rsidR="00332EC3" w:rsidRPr="0038759E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rFonts w:ascii="Cambria Math" w:eastAsia="Cambria Math" w:hAnsi="Cambria Math" w:cs="Cambria Math"/>
          <w:color w:val="202122"/>
          <w:lang w:val="uk-UA"/>
        </w:rPr>
      </w:pPr>
    </w:p>
    <w:p w14:paraId="717564B0" w14:textId="77777777" w:rsidR="00332EC3" w:rsidRPr="0038759E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rFonts w:ascii="Cambria Math" w:eastAsia="Cambria Math" w:hAnsi="Cambria Math" w:cs="Cambria Math"/>
          <w:color w:val="202122"/>
          <w:lang w:val="uk-UA"/>
        </w:rPr>
      </w:pPr>
      <w:r w:rsidRPr="0038759E">
        <w:rPr>
          <w:rFonts w:ascii="Cambria Math" w:eastAsia="Cambria Math" w:hAnsi="Cambria Math" w:cs="Cambria Math"/>
          <w:i/>
          <w:color w:val="202122"/>
          <w:lang w:val="uk-UA"/>
        </w:rPr>
        <w:t>Джерело: розробка авторів за даними[1, 2, 3]</w:t>
      </w:r>
    </w:p>
    <w:p w14:paraId="3FA497E4" w14:textId="77777777" w:rsidR="00332EC3" w:rsidRPr="0038759E" w:rsidRDefault="005C4C56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lang w:val="uk-UA"/>
        </w:rPr>
      </w:pPr>
      <w:r w:rsidRPr="0038759E">
        <w:rPr>
          <w:lang w:val="uk-UA"/>
        </w:rPr>
        <w:br w:type="page"/>
      </w:r>
    </w:p>
    <w:p w14:paraId="2863EBA8" w14:textId="5F665CF5" w:rsidR="00332EC3" w:rsidRPr="0038759E" w:rsidRDefault="00BF044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426"/>
        <w:jc w:val="center"/>
        <w:rPr>
          <w:b/>
          <w:color w:val="202122"/>
          <w:lang w:val="uk-UA"/>
        </w:rPr>
      </w:pPr>
      <w:r w:rsidRPr="0038759E">
        <w:rPr>
          <w:b/>
          <w:color w:val="202122"/>
          <w:lang w:val="uk-UA"/>
        </w:rPr>
        <w:lastRenderedPageBreak/>
        <w:t>ТЕСТ №5</w:t>
      </w:r>
    </w:p>
    <w:p w14:paraId="1C54601A" w14:textId="77777777" w:rsidR="00332EC3" w:rsidRPr="0038759E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426"/>
        <w:jc w:val="center"/>
        <w:rPr>
          <w:b/>
          <w:color w:val="202122"/>
          <w:lang w:val="uk-UA"/>
        </w:rPr>
      </w:pPr>
      <w:r w:rsidRPr="0038759E">
        <w:rPr>
          <w:b/>
          <w:color w:val="202122"/>
          <w:lang w:val="uk-UA"/>
        </w:rPr>
        <w:t>Визначений інтеграл. Метод безпосереднього інтегрування</w:t>
      </w:r>
    </w:p>
    <w:p w14:paraId="6BF797A4" w14:textId="77777777" w:rsidR="00332EC3" w:rsidRPr="0038759E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426"/>
        <w:jc w:val="center"/>
        <w:rPr>
          <w:b/>
          <w:color w:val="202122"/>
          <w:lang w:val="uk-UA"/>
        </w:rPr>
      </w:pPr>
    </w:p>
    <w:p w14:paraId="14815263" w14:textId="77777777" w:rsidR="00332EC3" w:rsidRPr="006D645E" w:rsidRDefault="005C4C56" w:rsidP="008F4CC7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jc w:val="both"/>
        <w:rPr>
          <w:b/>
          <w:color w:val="202122"/>
          <w:lang w:val="uk-UA"/>
        </w:rPr>
      </w:pPr>
      <w:r w:rsidRPr="0038759E">
        <w:rPr>
          <w:b/>
          <w:color w:val="202122"/>
          <w:lang w:val="uk-UA"/>
        </w:rPr>
        <w:t>1. Метод безпосереднього інтегрування визначеного інте</w:t>
      </w:r>
      <w:r w:rsidR="00B33F87" w:rsidRPr="006D645E">
        <w:rPr>
          <w:b/>
          <w:color w:val="202122"/>
          <w:lang w:val="uk-UA"/>
        </w:rPr>
        <w:t>-</w:t>
      </w:r>
      <w:r w:rsidRPr="0038759E">
        <w:rPr>
          <w:b/>
          <w:color w:val="202122"/>
          <w:lang w:val="uk-UA"/>
        </w:rPr>
        <w:t xml:space="preserve">грала </w:t>
      </w:r>
      <w:r w:rsidR="004031F5">
        <w:rPr>
          <w:b/>
          <w:color w:val="202122"/>
          <w:lang w:val="uk-UA"/>
        </w:rPr>
        <w:t>–</w:t>
      </w:r>
      <w:r w:rsidRPr="0038759E">
        <w:rPr>
          <w:b/>
          <w:color w:val="202122"/>
          <w:lang w:val="uk-UA"/>
        </w:rPr>
        <w:t xml:space="preserve"> це метод</w:t>
      </w:r>
      <w:r w:rsidR="003D5EED" w:rsidRPr="006D645E">
        <w:rPr>
          <w:b/>
          <w:color w:val="202122"/>
          <w:lang w:val="uk-UA"/>
        </w:rPr>
        <w:t>:</w:t>
      </w:r>
    </w:p>
    <w:p w14:paraId="40425158" w14:textId="77777777" w:rsidR="00332EC3" w:rsidRPr="0038759E" w:rsidRDefault="005C4C56" w:rsidP="003D5EED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jc w:val="both"/>
        <w:rPr>
          <w:color w:val="202122"/>
          <w:lang w:val="uk-UA"/>
        </w:rPr>
      </w:pPr>
      <w:r w:rsidRPr="0038759E">
        <w:rPr>
          <w:color w:val="202122"/>
          <w:lang w:val="uk-UA"/>
        </w:rPr>
        <w:t>а) обчислення інтеграла</w:t>
      </w:r>
      <w:r w:rsidR="003D5EED">
        <w:rPr>
          <w:color w:val="202122"/>
          <w:lang w:val="uk-UA"/>
        </w:rPr>
        <w:t xml:space="preserve"> за допомогою його властивостей</w:t>
      </w:r>
    </w:p>
    <w:p w14:paraId="4B376B58" w14:textId="77777777" w:rsidR="00332EC3" w:rsidRPr="006D645E" w:rsidRDefault="005C4C56" w:rsidP="003D5EED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jc w:val="both"/>
        <w:rPr>
          <w:color w:val="202122"/>
          <w:lang w:val="uk-UA"/>
        </w:rPr>
      </w:pPr>
      <w:r w:rsidRPr="0038759E">
        <w:rPr>
          <w:color w:val="202122"/>
          <w:lang w:val="uk-UA"/>
        </w:rPr>
        <w:t>б) обчислення інтеграла за допомогою таблиці інтегралів</w:t>
      </w:r>
    </w:p>
    <w:p w14:paraId="281DE8A9" w14:textId="77777777" w:rsidR="00332EC3" w:rsidRPr="006D645E" w:rsidRDefault="005C4C56" w:rsidP="003D5EED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jc w:val="both"/>
        <w:rPr>
          <w:color w:val="202122"/>
          <w:lang w:val="uk-UA"/>
        </w:rPr>
      </w:pPr>
      <w:r w:rsidRPr="0038759E">
        <w:rPr>
          <w:color w:val="202122"/>
          <w:lang w:val="uk-UA"/>
        </w:rPr>
        <w:t>в) обчислення інтеграла шляхом тотожних перетворень підінтегральної функції і зведення його до одного, або д</w:t>
      </w:r>
      <w:r w:rsidR="003D5EED">
        <w:rPr>
          <w:color w:val="202122"/>
          <w:lang w:val="uk-UA"/>
        </w:rPr>
        <w:t>екількох табличних інтегралів</w:t>
      </w:r>
    </w:p>
    <w:p w14:paraId="1E735F22" w14:textId="77777777" w:rsidR="00332EC3" w:rsidRPr="006D645E" w:rsidRDefault="005C4C56" w:rsidP="003D5EED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jc w:val="both"/>
        <w:rPr>
          <w:color w:val="202122"/>
          <w:lang w:val="uk-UA"/>
        </w:rPr>
      </w:pPr>
      <w:r w:rsidRPr="0038759E">
        <w:rPr>
          <w:color w:val="202122"/>
          <w:lang w:val="uk-UA"/>
        </w:rPr>
        <w:t>г) обчислення інтеграла за допомогою всіх перерахованих методів</w:t>
      </w:r>
      <w:r w:rsidR="003D5EED" w:rsidRPr="006D645E">
        <w:rPr>
          <w:color w:val="202122"/>
          <w:lang w:val="uk-UA"/>
        </w:rPr>
        <w:t>.</w:t>
      </w:r>
    </w:p>
    <w:p w14:paraId="4B15569F" w14:textId="77777777" w:rsidR="00332EC3" w:rsidRPr="0038759E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color w:val="202122"/>
          <w:lang w:val="uk-UA"/>
        </w:rPr>
      </w:pPr>
    </w:p>
    <w:p w14:paraId="0CA8DF3E" w14:textId="77777777" w:rsidR="00332EC3" w:rsidRPr="00144512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b/>
          <w:color w:val="202122"/>
          <w:lang w:val="uk-UA"/>
        </w:rPr>
      </w:pPr>
      <w:r w:rsidRPr="00144512">
        <w:rPr>
          <w:b/>
          <w:color w:val="202122"/>
          <w:lang w:val="uk-UA"/>
        </w:rPr>
        <w:t xml:space="preserve">2. Обчисліть </w:t>
      </w:r>
      <m:oMath>
        <m:nary>
          <m:nary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0</m:t>
            </m:r>
          </m:sub>
          <m: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1</m:t>
            </m:r>
          </m:sup>
          <m:e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(</m:t>
            </m:r>
            <m:sSup>
              <m:sSupPr>
                <m:ctrlP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  <m:t>x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  <m:t>2</m:t>
                </m:r>
              </m:sup>
            </m:s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+2x)dx</m:t>
            </m:r>
          </m:e>
        </m:nary>
      </m:oMath>
    </w:p>
    <w:p w14:paraId="4588F9F5" w14:textId="77777777" w:rsidR="00332EC3" w:rsidRPr="006D645E" w:rsidRDefault="005C4C56" w:rsidP="003112E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>а) 4/3</w:t>
      </w:r>
    </w:p>
    <w:p w14:paraId="32E9FAD4" w14:textId="77777777" w:rsidR="00332EC3" w:rsidRPr="006D645E" w:rsidRDefault="005C4C56" w:rsidP="003112E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>б) 5/3</w:t>
      </w:r>
    </w:p>
    <w:p w14:paraId="55487427" w14:textId="77777777" w:rsidR="00332EC3" w:rsidRPr="006D645E" w:rsidRDefault="005C4C56" w:rsidP="003112E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>в) 2/3</w:t>
      </w:r>
    </w:p>
    <w:p w14:paraId="579CCD8A" w14:textId="77777777" w:rsidR="00332EC3" w:rsidRPr="006D645E" w:rsidRDefault="005C4C56" w:rsidP="003112E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>г) 7/3</w:t>
      </w:r>
      <w:r w:rsidR="00E4439D" w:rsidRPr="006D645E">
        <w:rPr>
          <w:color w:val="202122"/>
          <w:lang w:val="uk-UA"/>
        </w:rPr>
        <w:t>.</w:t>
      </w:r>
    </w:p>
    <w:p w14:paraId="35860B03" w14:textId="77777777" w:rsidR="00332EC3" w:rsidRPr="00144512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color w:val="202122"/>
          <w:lang w:val="uk-UA"/>
        </w:rPr>
      </w:pPr>
    </w:p>
    <w:p w14:paraId="726150CC" w14:textId="77777777" w:rsidR="00332EC3" w:rsidRPr="00144512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b/>
          <w:color w:val="202122"/>
          <w:lang w:val="uk-UA"/>
        </w:rPr>
      </w:pPr>
      <w:r w:rsidRPr="00144512">
        <w:rPr>
          <w:b/>
          <w:color w:val="202122"/>
          <w:lang w:val="uk-UA"/>
        </w:rPr>
        <w:t xml:space="preserve">3. Обчисліть </w:t>
      </w:r>
      <m:oMath>
        <m:nary>
          <m:nary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  <w:position w:val="-6"/>
              </w:rPr>
              <w:object w:dxaOrig="220" w:dyaOrig="220" w14:anchorId="00088979">
                <v:shape id="_x0000_i1047" type="#_x0000_t75" style="width:11.25pt;height:11.25pt" o:ole="">
                  <v:imagedata r:id="rId45" o:title=""/>
                </v:shape>
                <o:OLEObject Type="Embed" ProgID="Equation.DSMT4" ShapeID="_x0000_i1047" DrawAspect="Content" ObjectID="_1811934555" r:id="rId46"/>
              </w:object>
            </m:r>
          </m:sup>
          <m:e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sin(2x)dx</m:t>
            </m:r>
          </m:e>
        </m:nary>
      </m:oMath>
    </w:p>
    <w:p w14:paraId="1A6592BB" w14:textId="77777777" w:rsidR="00332EC3" w:rsidRPr="006D645E" w:rsidRDefault="005C4C56" w:rsidP="003112E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>а) 1</w:t>
      </w:r>
    </w:p>
    <w:p w14:paraId="45BAC3B6" w14:textId="77777777" w:rsidR="00332EC3" w:rsidRPr="006D645E" w:rsidRDefault="005C4C56" w:rsidP="003112E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>б) 0</w:t>
      </w:r>
    </w:p>
    <w:p w14:paraId="28F2E44D" w14:textId="77777777" w:rsidR="00332EC3" w:rsidRPr="006D645E" w:rsidRDefault="005C4C56" w:rsidP="003112E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>в) 2</w:t>
      </w:r>
    </w:p>
    <w:p w14:paraId="092D26E2" w14:textId="77777777" w:rsidR="00332EC3" w:rsidRPr="006D645E" w:rsidRDefault="005C4C56" w:rsidP="003112E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>г) 3</w:t>
      </w:r>
      <w:r w:rsidR="00E4439D" w:rsidRPr="006D645E">
        <w:rPr>
          <w:color w:val="202122"/>
          <w:lang w:val="uk-UA"/>
        </w:rPr>
        <w:t>.</w:t>
      </w:r>
    </w:p>
    <w:p w14:paraId="24395577" w14:textId="77777777" w:rsidR="00332EC3" w:rsidRPr="00144512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color w:val="202122"/>
          <w:lang w:val="uk-UA"/>
        </w:rPr>
      </w:pPr>
    </w:p>
    <w:p w14:paraId="469073E5" w14:textId="77777777" w:rsidR="00332EC3" w:rsidRPr="00144512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b/>
          <w:color w:val="202122"/>
          <w:lang w:val="uk-UA"/>
        </w:rPr>
      </w:pPr>
      <w:r w:rsidRPr="00144512">
        <w:rPr>
          <w:b/>
          <w:color w:val="202122"/>
          <w:lang w:val="uk-UA"/>
        </w:rPr>
        <w:t xml:space="preserve">4. Обчисліть </w:t>
      </w:r>
      <m:oMath>
        <m:nary>
          <m:nary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-2</m:t>
            </m:r>
          </m:sub>
          <m: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2</m:t>
            </m:r>
          </m:sup>
          <m:e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(</m:t>
            </m:r>
            <m:sSup>
              <m:sSupPr>
                <m:ctrlP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  <m:t>x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  <m:t>2</m:t>
                </m:r>
              </m:sup>
            </m:s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+3)dx</m:t>
            </m:r>
          </m:e>
        </m:nary>
      </m:oMath>
    </w:p>
    <w:p w14:paraId="2EBB04D7" w14:textId="77777777" w:rsidR="00332EC3" w:rsidRPr="006D645E" w:rsidRDefault="005C4C56" w:rsidP="003112E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>а) 1/3</w:t>
      </w:r>
    </w:p>
    <w:p w14:paraId="57B56E1E" w14:textId="77777777" w:rsidR="00332EC3" w:rsidRPr="006D645E" w:rsidRDefault="005C4C56" w:rsidP="003112E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>б) 52/3</w:t>
      </w:r>
    </w:p>
    <w:p w14:paraId="664E4FB6" w14:textId="77777777" w:rsidR="00332EC3" w:rsidRPr="006D645E" w:rsidRDefault="005C4C56" w:rsidP="003112E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>в) 17</w:t>
      </w:r>
    </w:p>
    <w:p w14:paraId="6554D8A6" w14:textId="77777777" w:rsidR="00332EC3" w:rsidRPr="006D645E" w:rsidRDefault="005C4C56" w:rsidP="003112E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>г) 53/3</w:t>
      </w:r>
      <w:r w:rsidR="00E4439D" w:rsidRPr="006D645E">
        <w:rPr>
          <w:color w:val="202122"/>
          <w:lang w:val="uk-UA"/>
        </w:rPr>
        <w:t>.</w:t>
      </w:r>
    </w:p>
    <w:p w14:paraId="030848DA" w14:textId="77777777" w:rsidR="00332EC3" w:rsidRPr="00144512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color w:val="202122"/>
          <w:lang w:val="uk-UA"/>
        </w:rPr>
      </w:pPr>
    </w:p>
    <w:p w14:paraId="6FDF7FED" w14:textId="77777777" w:rsidR="00332EC3" w:rsidRPr="00144512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b/>
          <w:color w:val="202122"/>
          <w:lang w:val="uk-UA"/>
        </w:rPr>
      </w:pPr>
      <w:r w:rsidRPr="00144512">
        <w:rPr>
          <w:b/>
          <w:color w:val="202122"/>
          <w:lang w:val="uk-UA"/>
        </w:rPr>
        <w:lastRenderedPageBreak/>
        <w:t xml:space="preserve">5. Обчисліть </w:t>
      </w:r>
      <m:oMath>
        <m:nary>
          <m:nary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1</m:t>
            </m:r>
          </m:sub>
          <m: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2</m:t>
            </m:r>
          </m:sup>
          <m:e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6</m:t>
            </m:r>
            <m:sSup>
              <m:sSupPr>
                <m:ctrlP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  <m:t>x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  <m:t>2</m:t>
                </m:r>
              </m:sup>
            </m:s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dx</m:t>
            </m:r>
          </m:e>
        </m:nary>
      </m:oMath>
    </w:p>
    <w:p w14:paraId="6C3B91CC" w14:textId="77777777" w:rsidR="00332EC3" w:rsidRPr="006D645E" w:rsidRDefault="005C4C56" w:rsidP="003112E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>а) 14</w:t>
      </w:r>
    </w:p>
    <w:p w14:paraId="445522D7" w14:textId="77777777" w:rsidR="00332EC3" w:rsidRPr="006D645E" w:rsidRDefault="005C4C56" w:rsidP="003112E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>б) 13</w:t>
      </w:r>
    </w:p>
    <w:p w14:paraId="112662F5" w14:textId="77777777" w:rsidR="00332EC3" w:rsidRPr="006D645E" w:rsidRDefault="005C4C56" w:rsidP="003112E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>в) 12</w:t>
      </w:r>
    </w:p>
    <w:p w14:paraId="08AF041C" w14:textId="77777777" w:rsidR="00332EC3" w:rsidRPr="006D645E" w:rsidRDefault="005C4C56" w:rsidP="003112E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>г) 11</w:t>
      </w:r>
      <w:r w:rsidR="00E4439D" w:rsidRPr="006D645E">
        <w:rPr>
          <w:color w:val="202122"/>
          <w:lang w:val="uk-UA"/>
        </w:rPr>
        <w:t>.</w:t>
      </w:r>
    </w:p>
    <w:p w14:paraId="3D3D5501" w14:textId="77777777" w:rsidR="00332EC3" w:rsidRPr="00144512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color w:val="202122"/>
          <w:lang w:val="uk-UA"/>
        </w:rPr>
      </w:pPr>
    </w:p>
    <w:p w14:paraId="74F2CEFE" w14:textId="77777777" w:rsidR="00332EC3" w:rsidRPr="00144512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b/>
          <w:color w:val="202122"/>
          <w:lang w:val="uk-UA"/>
        </w:rPr>
      </w:pPr>
      <w:r w:rsidRPr="00144512">
        <w:rPr>
          <w:b/>
          <w:color w:val="202122"/>
          <w:lang w:val="uk-UA"/>
        </w:rPr>
        <w:t xml:space="preserve">6. Обчисліть </w:t>
      </w:r>
      <m:oMath>
        <m:nary>
          <m:nary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0</m:t>
            </m:r>
          </m:sub>
          <m: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1</m:t>
            </m:r>
          </m:sup>
          <m:e>
            <m:sSup>
              <m:sSupPr>
                <m:ctrlP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  <m:t>x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  <m:t>20</m:t>
                </m:r>
              </m:sup>
            </m:s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dx</m:t>
            </m:r>
          </m:e>
        </m:nary>
      </m:oMath>
    </w:p>
    <w:p w14:paraId="21FBD8FE" w14:textId="77777777" w:rsidR="00332EC3" w:rsidRPr="006D645E" w:rsidRDefault="005C4C56" w:rsidP="003112E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>а) 0</w:t>
      </w:r>
    </w:p>
    <w:p w14:paraId="55C03F58" w14:textId="77777777" w:rsidR="00332EC3" w:rsidRPr="006D645E" w:rsidRDefault="005C4C56" w:rsidP="003112E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>б) 1</w:t>
      </w:r>
    </w:p>
    <w:p w14:paraId="4B4B0037" w14:textId="77777777" w:rsidR="00332EC3" w:rsidRPr="006D645E" w:rsidRDefault="005C4C56" w:rsidP="003112E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>в) 21</w:t>
      </w:r>
    </w:p>
    <w:p w14:paraId="17541161" w14:textId="77777777" w:rsidR="00332EC3" w:rsidRPr="006D645E" w:rsidRDefault="005C4C56" w:rsidP="003112E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>г) 1/21</w:t>
      </w:r>
      <w:r w:rsidR="00E4439D" w:rsidRPr="006D645E">
        <w:rPr>
          <w:color w:val="202122"/>
          <w:lang w:val="uk-UA"/>
        </w:rPr>
        <w:t>.</w:t>
      </w:r>
    </w:p>
    <w:p w14:paraId="0F2B7016" w14:textId="77777777" w:rsidR="00332EC3" w:rsidRPr="00144512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color w:val="202122"/>
          <w:lang w:val="uk-UA"/>
        </w:rPr>
      </w:pPr>
    </w:p>
    <w:p w14:paraId="1077B82A" w14:textId="77777777" w:rsidR="00332EC3" w:rsidRPr="00144512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b/>
          <w:color w:val="202122"/>
          <w:lang w:val="uk-UA"/>
        </w:rPr>
      </w:pPr>
      <w:r w:rsidRPr="00144512">
        <w:rPr>
          <w:b/>
          <w:color w:val="202122"/>
          <w:lang w:val="uk-UA"/>
        </w:rPr>
        <w:t xml:space="preserve">7. Обчисліть </w:t>
      </w:r>
      <m:oMath>
        <m:nary>
          <m:nary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0</m:t>
            </m:r>
          </m:sub>
          <m: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1</m:t>
            </m:r>
          </m:sup>
          <m:e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(</m:t>
            </m:r>
            <m:sSup>
              <m:sSupPr>
                <m:ctrlP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  <m:t>x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  <m:t>2</m:t>
                </m:r>
              </m:sup>
            </m:s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-4x)dx</m:t>
            </m:r>
          </m:e>
        </m:nary>
      </m:oMath>
    </w:p>
    <w:p w14:paraId="5BE0D143" w14:textId="77777777" w:rsidR="00332EC3" w:rsidRPr="006D645E" w:rsidRDefault="005C4C56" w:rsidP="003112E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>а) 1/3</w:t>
      </w:r>
    </w:p>
    <w:p w14:paraId="5AC8E568" w14:textId="77777777" w:rsidR="00332EC3" w:rsidRPr="00144512" w:rsidRDefault="00E4439D" w:rsidP="003112E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>
        <w:rPr>
          <w:color w:val="202122"/>
          <w:lang w:val="uk-UA"/>
        </w:rPr>
        <w:t>б) -5/3</w:t>
      </w:r>
    </w:p>
    <w:p w14:paraId="6815C076" w14:textId="77777777" w:rsidR="00332EC3" w:rsidRPr="006D645E" w:rsidRDefault="005C4C56" w:rsidP="003112E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>в) 5/3</w:t>
      </w:r>
    </w:p>
    <w:p w14:paraId="25856E79" w14:textId="77777777" w:rsidR="00332EC3" w:rsidRPr="006D645E" w:rsidRDefault="005C4C56" w:rsidP="003112E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>г) 7/3</w:t>
      </w:r>
      <w:r w:rsidR="00E4439D" w:rsidRPr="006D645E">
        <w:rPr>
          <w:color w:val="202122"/>
          <w:lang w:val="uk-UA"/>
        </w:rPr>
        <w:t>.</w:t>
      </w:r>
    </w:p>
    <w:p w14:paraId="0AEBD840" w14:textId="77777777" w:rsidR="00332EC3" w:rsidRPr="00144512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color w:val="202122"/>
          <w:lang w:val="uk-UA"/>
        </w:rPr>
      </w:pPr>
    </w:p>
    <w:p w14:paraId="14D3BCE2" w14:textId="77777777" w:rsidR="00332EC3" w:rsidRPr="00144512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b/>
          <w:color w:val="202122"/>
          <w:lang w:val="uk-UA"/>
        </w:rPr>
      </w:pPr>
      <w:r w:rsidRPr="00144512">
        <w:rPr>
          <w:b/>
          <w:color w:val="202122"/>
          <w:lang w:val="uk-UA"/>
        </w:rPr>
        <w:t xml:space="preserve">8. Обчисліть </w:t>
      </w:r>
      <m:oMath>
        <m:nary>
          <m:nary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0</m:t>
            </m:r>
          </m:sub>
          <m: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1</m:t>
            </m:r>
          </m:sup>
          <m:e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2</m:t>
            </m:r>
            <m:sSup>
              <m:sSupPr>
                <m:ctrlP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  <m:t>x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  <m:t>5</m:t>
                </m:r>
              </m:sup>
            </m:s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dx</m:t>
            </m:r>
          </m:e>
        </m:nary>
      </m:oMath>
    </w:p>
    <w:p w14:paraId="1A01F555" w14:textId="77777777" w:rsidR="00332EC3" w:rsidRPr="006D645E" w:rsidRDefault="005C4C56" w:rsidP="003112E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>а)</w:t>
      </w:r>
      <w:r w:rsidRPr="00144512">
        <w:rPr>
          <w:i/>
          <w:color w:val="202122"/>
          <w:lang w:val="uk-UA"/>
        </w:rPr>
        <w:t xml:space="preserve">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1/2</m:t>
        </m:r>
      </m:oMath>
    </w:p>
    <w:p w14:paraId="582D7F71" w14:textId="77777777" w:rsidR="00332EC3" w:rsidRPr="006D645E" w:rsidRDefault="005C4C56" w:rsidP="003112E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>б)</w:t>
      </w:r>
      <w:r w:rsidRPr="00144512">
        <w:rPr>
          <w:i/>
          <w:color w:val="202122"/>
          <w:lang w:val="uk-UA"/>
        </w:rPr>
        <w:t xml:space="preserve">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1/4</m:t>
        </m:r>
      </m:oMath>
    </w:p>
    <w:p w14:paraId="647EE96A" w14:textId="77777777" w:rsidR="00332EC3" w:rsidRPr="006D645E" w:rsidRDefault="005C4C56" w:rsidP="003112E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>в)</w:t>
      </w:r>
      <w:r w:rsidRPr="00144512">
        <w:rPr>
          <w:i/>
          <w:color w:val="202122"/>
          <w:lang w:val="uk-UA"/>
        </w:rPr>
        <w:t xml:space="preserve">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1/3</m:t>
        </m:r>
      </m:oMath>
    </w:p>
    <w:p w14:paraId="73CD7FC4" w14:textId="77777777" w:rsidR="00332EC3" w:rsidRPr="006D645E" w:rsidRDefault="005C4C56" w:rsidP="003112E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i/>
          <w:color w:val="202122"/>
          <w:lang w:val="uk-UA"/>
        </w:rPr>
      </w:pPr>
      <w:r w:rsidRPr="00144512">
        <w:rPr>
          <w:color w:val="202122"/>
          <w:lang w:val="uk-UA"/>
        </w:rPr>
        <w:t>г)</w:t>
      </w:r>
      <w:r w:rsidRPr="00144512">
        <w:rPr>
          <w:i/>
          <w:color w:val="202122"/>
          <w:lang w:val="uk-UA"/>
        </w:rPr>
        <w:t xml:space="preserve">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-1/3</m:t>
        </m:r>
      </m:oMath>
      <w:r w:rsidR="00E4439D" w:rsidRPr="006D645E">
        <w:rPr>
          <w:i/>
          <w:color w:val="202122"/>
          <w:lang w:val="uk-UA"/>
        </w:rPr>
        <w:t>.</w:t>
      </w:r>
    </w:p>
    <w:p w14:paraId="2DAB7080" w14:textId="77777777" w:rsidR="00332EC3" w:rsidRPr="00144512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color w:val="202122"/>
          <w:lang w:val="uk-UA"/>
        </w:rPr>
      </w:pPr>
    </w:p>
    <w:p w14:paraId="2507A05D" w14:textId="77777777" w:rsidR="00332EC3" w:rsidRPr="00144512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b/>
          <w:color w:val="202122"/>
          <w:lang w:val="uk-UA"/>
        </w:rPr>
      </w:pPr>
      <w:r w:rsidRPr="00144512">
        <w:rPr>
          <w:b/>
          <w:color w:val="202122"/>
          <w:lang w:val="uk-UA"/>
        </w:rPr>
        <w:t xml:space="preserve">9. Обчисліть </w:t>
      </w:r>
      <m:oMath>
        <m:nary>
          <m:nary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  <w:position w:val="-6"/>
              </w:rPr>
              <w:object w:dxaOrig="220" w:dyaOrig="220" w14:anchorId="2D584C53">
                <v:shape id="_x0000_i1050" type="#_x0000_t75" style="width:11.25pt;height:11.25pt" o:ole="">
                  <v:imagedata r:id="rId47" o:title=""/>
                </v:shape>
                <o:OLEObject Type="Embed" ProgID="Equation.DSMT4" ShapeID="_x0000_i1050" DrawAspect="Content" ObjectID="_1811934556" r:id="rId48"/>
              </w:object>
            </m:r>
          </m:sup>
          <m:e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sin</m:t>
            </m:r>
            <m:r>
              <w:rPr>
                <w:rFonts w:ascii="Cambria Math" w:eastAsia="Cambria Math" w:hAnsi="Cambria Math" w:cs="Cambria Math"/>
                <w:i/>
                <w:color w:val="202122"/>
                <w:position w:val="-28"/>
                <w:lang w:val="uk-UA"/>
              </w:rPr>
              <w:object w:dxaOrig="480" w:dyaOrig="680" w14:anchorId="2F74E492">
                <v:shape id="_x0000_i1051" type="#_x0000_t75" style="width:24pt;height:33.75pt" o:ole="">
                  <v:imagedata r:id="rId49" o:title=""/>
                </v:shape>
                <o:OLEObject Type="Embed" ProgID="Equation.DSMT4" ShapeID="_x0000_i1051" DrawAspect="Content" ObjectID="_1811934557" r:id="rId50"/>
              </w:object>
            </m:r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dx</m:t>
            </m:r>
          </m:e>
        </m:nary>
      </m:oMath>
    </w:p>
    <w:p w14:paraId="309FDCAA" w14:textId="77777777" w:rsidR="00332EC3" w:rsidRPr="006D645E" w:rsidRDefault="005C4C56" w:rsidP="0086255E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>а) 2</w:t>
      </w:r>
    </w:p>
    <w:p w14:paraId="7FE1272B" w14:textId="77777777" w:rsidR="00332EC3" w:rsidRPr="006D645E" w:rsidRDefault="005C4C56" w:rsidP="0086255E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>б) -2</w:t>
      </w:r>
    </w:p>
    <w:p w14:paraId="7BA88C69" w14:textId="77777777" w:rsidR="00332EC3" w:rsidRPr="006D645E" w:rsidRDefault="005C4C56" w:rsidP="0086255E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>в) 1</w:t>
      </w:r>
    </w:p>
    <w:p w14:paraId="0C1F98A6" w14:textId="77777777" w:rsidR="00332EC3" w:rsidRPr="006D645E" w:rsidRDefault="0086255E" w:rsidP="0086255E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>
        <w:rPr>
          <w:color w:val="202122"/>
          <w:lang w:val="uk-UA"/>
        </w:rPr>
        <w:t>г) -1</w:t>
      </w:r>
      <w:r w:rsidR="00E4439D" w:rsidRPr="006D645E">
        <w:rPr>
          <w:color w:val="202122"/>
          <w:lang w:val="uk-UA"/>
        </w:rPr>
        <w:t>.</w:t>
      </w:r>
    </w:p>
    <w:p w14:paraId="332FDF90" w14:textId="77777777" w:rsidR="00332EC3" w:rsidRPr="00144512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color w:val="202122"/>
          <w:lang w:val="uk-UA"/>
        </w:rPr>
      </w:pPr>
    </w:p>
    <w:p w14:paraId="4EA0672F" w14:textId="77777777" w:rsidR="00332EC3" w:rsidRPr="00144512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b/>
          <w:color w:val="202122"/>
          <w:lang w:val="uk-UA"/>
        </w:rPr>
      </w:pPr>
      <w:r w:rsidRPr="00144512">
        <w:rPr>
          <w:b/>
          <w:color w:val="202122"/>
          <w:lang w:val="uk-UA"/>
        </w:rPr>
        <w:lastRenderedPageBreak/>
        <w:t xml:space="preserve">10. Обчисліть </w:t>
      </w:r>
      <m:oMath>
        <m:nary>
          <m:nary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0</m:t>
            </m:r>
          </m:sub>
          <m: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4</m:t>
            </m:r>
          </m:sup>
          <m:e>
            <m:f>
              <m:fPr>
                <m:ctrlP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</m:ctrlPr>
              </m:fPr>
              <m:num>
                <m: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  <m:t>dx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="Cambria Math" w:hAnsi="Cambria Math" w:cs="Cambria Math"/>
                        <w:color w:val="202122"/>
                        <w:lang w:val="uk-UA"/>
                      </w:rPr>
                    </m:ctrlPr>
                  </m:radPr>
                  <m:deg/>
                  <m:e>
                    <m:r>
                      <w:rPr>
                        <w:rFonts w:ascii="Cambria Math" w:eastAsia="Cambria Math" w:hAnsi="Cambria Math" w:cs="Cambria Math"/>
                        <w:color w:val="202122"/>
                        <w:lang w:val="uk-UA"/>
                      </w:rPr>
                      <m:t>2x+1</m:t>
                    </m:r>
                  </m:e>
                </m:rad>
              </m:den>
            </m:f>
          </m:e>
        </m:nary>
      </m:oMath>
    </w:p>
    <w:p w14:paraId="7AA36809" w14:textId="77777777" w:rsidR="00332EC3" w:rsidRPr="006D645E" w:rsidRDefault="005C4C56" w:rsidP="0086255E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>а) 6</w:t>
      </w:r>
    </w:p>
    <w:p w14:paraId="69DB2C09" w14:textId="77777777" w:rsidR="00332EC3" w:rsidRPr="006D645E" w:rsidRDefault="005C4C56" w:rsidP="0086255E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>б) 2</w:t>
      </w:r>
    </w:p>
    <w:p w14:paraId="18353E66" w14:textId="77777777" w:rsidR="00332EC3" w:rsidRPr="006D645E" w:rsidRDefault="005C4C56" w:rsidP="0086255E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>в) 3</w:t>
      </w:r>
    </w:p>
    <w:p w14:paraId="4DA77C76" w14:textId="77777777" w:rsidR="00332EC3" w:rsidRPr="006D645E" w:rsidRDefault="005C4C56" w:rsidP="0086255E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>г) 1,5</w:t>
      </w:r>
      <w:r w:rsidR="00E4439D" w:rsidRPr="006D645E">
        <w:rPr>
          <w:color w:val="202122"/>
          <w:lang w:val="uk-UA"/>
        </w:rPr>
        <w:t>.</w:t>
      </w:r>
    </w:p>
    <w:p w14:paraId="2D5E978E" w14:textId="77777777" w:rsidR="00332EC3" w:rsidRPr="00144512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color w:val="202122"/>
          <w:lang w:val="uk-UA"/>
        </w:rPr>
      </w:pPr>
    </w:p>
    <w:p w14:paraId="20E8F083" w14:textId="77777777" w:rsidR="00332EC3" w:rsidRPr="006D645E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b/>
          <w:color w:val="202122"/>
          <w:lang w:val="uk-UA"/>
        </w:rPr>
      </w:pPr>
      <w:r w:rsidRPr="00144512">
        <w:rPr>
          <w:b/>
          <w:color w:val="202122"/>
          <w:lang w:val="uk-UA"/>
        </w:rPr>
        <w:t>11. Найзручніше виконувати заміну у методі підстановки</w:t>
      </w:r>
      <w:r w:rsidR="00905C35" w:rsidRPr="006D645E">
        <w:rPr>
          <w:b/>
          <w:color w:val="202122"/>
          <w:lang w:val="uk-UA"/>
        </w:rPr>
        <w:t>:</w:t>
      </w:r>
    </w:p>
    <w:p w14:paraId="235FA7D6" w14:textId="77777777" w:rsidR="00332EC3" w:rsidRPr="006D645E" w:rsidRDefault="005C4C56" w:rsidP="0086255E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>а) неперервними функціям</w:t>
      </w:r>
    </w:p>
    <w:p w14:paraId="27B672D8" w14:textId="77777777" w:rsidR="00332EC3" w:rsidRPr="006D645E" w:rsidRDefault="005C4C56" w:rsidP="0086255E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>б)</w:t>
      </w:r>
      <w:r w:rsidRPr="00144512">
        <w:rPr>
          <w:i/>
          <w:color w:val="202122"/>
          <w:lang w:val="uk-UA"/>
        </w:rPr>
        <w:t xml:space="preserve"> </w:t>
      </w:r>
      <w:r w:rsidRPr="00144512">
        <w:rPr>
          <w:color w:val="202122"/>
          <w:lang w:val="uk-UA"/>
        </w:rPr>
        <w:t>періодичними функціям</w:t>
      </w:r>
    </w:p>
    <w:p w14:paraId="1D60817E" w14:textId="77777777" w:rsidR="00332EC3" w:rsidRPr="006D645E" w:rsidRDefault="005C4C56" w:rsidP="0086255E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>в) монотонно диференційованими функціями</w:t>
      </w:r>
    </w:p>
    <w:p w14:paraId="1A547B05" w14:textId="77777777" w:rsidR="00332EC3" w:rsidRPr="006D645E" w:rsidRDefault="005C4C56" w:rsidP="0086255E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>г)</w:t>
      </w:r>
      <w:r w:rsidRPr="00144512">
        <w:rPr>
          <w:i/>
          <w:color w:val="202122"/>
          <w:lang w:val="uk-UA"/>
        </w:rPr>
        <w:t xml:space="preserve"> </w:t>
      </w:r>
      <w:r w:rsidRPr="00144512">
        <w:rPr>
          <w:color w:val="202122"/>
          <w:lang w:val="uk-UA"/>
        </w:rPr>
        <w:t>оберненими функціями</w:t>
      </w:r>
      <w:r w:rsidR="00E4439D" w:rsidRPr="006D645E">
        <w:rPr>
          <w:color w:val="202122"/>
          <w:lang w:val="uk-UA"/>
        </w:rPr>
        <w:t>.</w:t>
      </w:r>
    </w:p>
    <w:p w14:paraId="360023CB" w14:textId="77777777" w:rsidR="00332EC3" w:rsidRPr="00144512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color w:val="202122"/>
          <w:lang w:val="uk-UA"/>
        </w:rPr>
      </w:pPr>
    </w:p>
    <w:p w14:paraId="3E69E655" w14:textId="3450A0FD" w:rsidR="00332EC3" w:rsidRPr="006D645E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b/>
          <w:color w:val="202122"/>
          <w:lang w:val="uk-UA"/>
        </w:rPr>
      </w:pPr>
      <w:r w:rsidRPr="00144512">
        <w:rPr>
          <w:b/>
          <w:color w:val="202122"/>
          <w:lang w:val="uk-UA"/>
        </w:rPr>
        <w:t>12. Формула заміни змінної(або підстановки) у визначеному інтегралі має вигляд</w:t>
      </w:r>
      <w:r w:rsidR="00F21EE9" w:rsidRPr="006D645E">
        <w:rPr>
          <w:b/>
          <w:color w:val="202122"/>
          <w:lang w:val="uk-UA"/>
        </w:rPr>
        <w:t>:</w:t>
      </w:r>
    </w:p>
    <w:p w14:paraId="7FB61E92" w14:textId="77777777" w:rsidR="00332EC3" w:rsidRPr="006D645E" w:rsidRDefault="005C4C56" w:rsidP="0086255E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 xml:space="preserve">а) </w:t>
      </w:r>
      <m:oMath>
        <m:nary>
          <m:nary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a</m:t>
            </m:r>
          </m:sub>
          <m: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b</m:t>
            </m:r>
          </m:sup>
          <m:e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f(x)dx</m:t>
            </m:r>
          </m:e>
        </m:nary>
        <m:r>
          <w:rPr>
            <w:rFonts w:ascii="Cambria Math" w:eastAsia="Cambria Math" w:hAnsi="Cambria Math" w:cs="Cambria Math"/>
            <w:color w:val="202122"/>
            <w:lang w:val="uk-UA"/>
          </w:rPr>
          <m:t>=</m:t>
        </m:r>
        <m:nary>
          <m:nary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α</m:t>
            </m:r>
          </m:sub>
          <m: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β</m:t>
            </m:r>
          </m:sup>
          <m:e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φ(x)</m:t>
            </m:r>
          </m:e>
        </m:nary>
        <m:r>
          <w:rPr>
            <w:rFonts w:ascii="Cambria Math" w:eastAsia="Cambria Math" w:hAnsi="Cambria Math" w:cs="Cambria Math"/>
            <w:color w:val="202122"/>
            <w:lang w:val="uk-UA"/>
          </w:rPr>
          <m:t>dx</m:t>
        </m:r>
      </m:oMath>
    </w:p>
    <w:p w14:paraId="08BFC320" w14:textId="77777777" w:rsidR="00332EC3" w:rsidRPr="006D645E" w:rsidRDefault="005C4C56" w:rsidP="0086255E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>б)</w:t>
      </w:r>
      <w:r w:rsidRPr="00144512">
        <w:rPr>
          <w:i/>
          <w:color w:val="202122"/>
          <w:lang w:val="uk-UA"/>
        </w:rPr>
        <w:t xml:space="preserve"> </w:t>
      </w:r>
      <m:oMath>
        <m:nary>
          <m:nary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a</m:t>
            </m:r>
          </m:sub>
          <m: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b</m:t>
            </m:r>
          </m:sup>
          <m:e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f(x)dx</m:t>
            </m:r>
          </m:e>
        </m:nary>
        <m:r>
          <w:rPr>
            <w:rFonts w:ascii="Cambria Math" w:eastAsia="Cambria Math" w:hAnsi="Cambria Math" w:cs="Cambria Math"/>
            <w:color w:val="202122"/>
            <w:lang w:val="uk-UA"/>
          </w:rPr>
          <m:t>=</m:t>
        </m:r>
        <m:nary>
          <m:nary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α</m:t>
            </m:r>
          </m:sub>
          <m: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β</m:t>
            </m:r>
          </m:sup>
          <m:e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φ(t)</m:t>
            </m:r>
          </m:e>
        </m:nary>
        <m:r>
          <w:rPr>
            <w:rFonts w:ascii="Cambria Math" w:eastAsia="Cambria Math" w:hAnsi="Cambria Math" w:cs="Cambria Math"/>
            <w:color w:val="202122"/>
            <w:lang w:val="uk-UA"/>
          </w:rPr>
          <m:t>dt</m:t>
        </m:r>
      </m:oMath>
    </w:p>
    <w:p w14:paraId="3FAD4E4F" w14:textId="77777777" w:rsidR="00332EC3" w:rsidRPr="006D645E" w:rsidRDefault="005C4C56" w:rsidP="0086255E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 xml:space="preserve">в) </w:t>
      </w:r>
      <m:oMath>
        <m:nary>
          <m:nary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a</m:t>
            </m:r>
          </m:sub>
          <m: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b</m:t>
            </m:r>
          </m:sup>
          <m:e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f(x)dx</m:t>
            </m:r>
          </m:e>
        </m:nary>
        <m:r>
          <w:rPr>
            <w:rFonts w:ascii="Cambria Math" w:eastAsia="Cambria Math" w:hAnsi="Cambria Math" w:cs="Cambria Math"/>
            <w:color w:val="202122"/>
            <w:lang w:val="uk-UA"/>
          </w:rPr>
          <m:t>=</m:t>
        </m:r>
        <m:nary>
          <m:nary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α</m:t>
            </m:r>
          </m:sub>
          <m: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β</m:t>
            </m:r>
          </m:sup>
          <m:e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φ'(t)</m:t>
            </m:r>
          </m:e>
        </m:nary>
        <m:r>
          <w:rPr>
            <w:rFonts w:ascii="Cambria Math" w:eastAsia="Cambria Math" w:hAnsi="Cambria Math" w:cs="Cambria Math"/>
            <w:color w:val="202122"/>
            <w:lang w:val="uk-UA"/>
          </w:rPr>
          <m:t>dt</m:t>
        </m:r>
      </m:oMath>
    </w:p>
    <w:p w14:paraId="76A20290" w14:textId="77777777" w:rsidR="00332EC3" w:rsidRPr="006D645E" w:rsidRDefault="005C4C56" w:rsidP="0086255E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>г)</w:t>
      </w:r>
      <w:r w:rsidRPr="00144512">
        <w:rPr>
          <w:i/>
          <w:color w:val="202122"/>
          <w:lang w:val="uk-UA"/>
        </w:rPr>
        <w:t xml:space="preserve"> </w:t>
      </w:r>
      <m:oMath>
        <m:nary>
          <m:nary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a</m:t>
            </m:r>
          </m:sub>
          <m: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b</m:t>
            </m:r>
          </m:sup>
          <m:e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f(x)dx</m:t>
            </m:r>
          </m:e>
        </m:nary>
        <m:r>
          <w:rPr>
            <w:rFonts w:ascii="Cambria Math" w:eastAsia="Cambria Math" w:hAnsi="Cambria Math" w:cs="Cambria Math"/>
            <w:color w:val="202122"/>
            <w:lang w:val="uk-UA"/>
          </w:rPr>
          <m:t>=</m:t>
        </m:r>
        <m:nary>
          <m:nary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α</m:t>
            </m:r>
          </m:sub>
          <m: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β</m:t>
            </m:r>
          </m:sup>
          <m:e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(φ(t))φ'(t)</m:t>
            </m:r>
          </m:e>
        </m:nary>
        <m:r>
          <w:rPr>
            <w:rFonts w:ascii="Cambria Math" w:eastAsia="Cambria Math" w:hAnsi="Cambria Math" w:cs="Cambria Math"/>
            <w:color w:val="202122"/>
            <w:lang w:val="uk-UA"/>
          </w:rPr>
          <m:t>fdt</m:t>
        </m:r>
      </m:oMath>
      <w:r w:rsidR="00F21EE9" w:rsidRPr="006D645E">
        <w:rPr>
          <w:i/>
          <w:color w:val="202122"/>
          <w:lang w:val="uk-UA"/>
        </w:rPr>
        <w:t>.</w:t>
      </w:r>
    </w:p>
    <w:p w14:paraId="404954A9" w14:textId="77777777" w:rsidR="00332EC3" w:rsidRPr="00144512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color w:val="202122"/>
          <w:lang w:val="uk-UA"/>
        </w:rPr>
      </w:pPr>
    </w:p>
    <w:p w14:paraId="5841A518" w14:textId="77777777" w:rsidR="00332EC3" w:rsidRPr="00144512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b/>
          <w:color w:val="202122"/>
          <w:lang w:val="uk-UA"/>
        </w:rPr>
      </w:pPr>
      <w:r w:rsidRPr="00144512">
        <w:rPr>
          <w:b/>
          <w:color w:val="202122"/>
          <w:lang w:val="uk-UA"/>
        </w:rPr>
        <w:t xml:space="preserve">13. Обчисліть </w:t>
      </w:r>
      <m:oMath>
        <m:nary>
          <m:naryPr>
            <m:ctrlPr>
              <w:rPr>
                <w:rFonts w:ascii="Cambria Math" w:eastAsia="Cambria Math" w:hAnsi="Cambria Math" w:cs="Cambria Math"/>
                <w:color w:val="202122"/>
                <w:sz w:val="26"/>
                <w:szCs w:val="26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202122"/>
                <w:sz w:val="26"/>
                <w:szCs w:val="26"/>
                <w:lang w:val="uk-UA"/>
              </w:rPr>
              <m:t>4</m:t>
            </m:r>
          </m:sub>
          <m:sup>
            <m:r>
              <w:rPr>
                <w:rFonts w:ascii="Cambria Math" w:eastAsia="Cambria Math" w:hAnsi="Cambria Math" w:cs="Cambria Math"/>
                <w:color w:val="202122"/>
                <w:sz w:val="26"/>
                <w:szCs w:val="26"/>
                <w:lang w:val="uk-UA"/>
              </w:rPr>
              <m:t>9</m:t>
            </m:r>
          </m:sup>
          <m:e>
            <m:f>
              <m:fPr>
                <m:ctrlPr>
                  <w:rPr>
                    <w:rFonts w:ascii="Cambria Math" w:eastAsia="Cambria Math" w:hAnsi="Cambria Math" w:cs="Cambria Math"/>
                    <w:color w:val="202122"/>
                    <w:sz w:val="26"/>
                    <w:szCs w:val="26"/>
                    <w:lang w:val="uk-UA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eastAsia="Cambria Math" w:hAnsi="Cambria Math" w:cs="Cambria Math"/>
                        <w:color w:val="202122"/>
                        <w:sz w:val="26"/>
                        <w:szCs w:val="26"/>
                        <w:lang w:val="uk-UA"/>
                      </w:rPr>
                    </m:ctrlPr>
                  </m:radPr>
                  <m:deg/>
                  <m:e>
                    <m:r>
                      <w:rPr>
                        <w:rFonts w:ascii="Cambria Math" w:eastAsia="Cambria Math" w:hAnsi="Cambria Math" w:cs="Cambria Math"/>
                        <w:color w:val="202122"/>
                        <w:sz w:val="26"/>
                        <w:szCs w:val="26"/>
                        <w:lang w:val="uk-UA"/>
                      </w:rPr>
                      <m:t>x</m:t>
                    </m:r>
                  </m:e>
                </m:rad>
                <m:r>
                  <w:rPr>
                    <w:rFonts w:ascii="Cambria Math" w:eastAsia="Cambria Math" w:hAnsi="Cambria Math" w:cs="Cambria Math"/>
                    <w:color w:val="202122"/>
                    <w:sz w:val="26"/>
                    <w:szCs w:val="26"/>
                    <w:lang w:val="uk-UA"/>
                  </w:rPr>
                  <m:t>dx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="Cambria Math" w:hAnsi="Cambria Math" w:cs="Cambria Math"/>
                        <w:color w:val="202122"/>
                        <w:sz w:val="26"/>
                        <w:szCs w:val="26"/>
                        <w:lang w:val="uk-UA"/>
                      </w:rPr>
                    </m:ctrlPr>
                  </m:radPr>
                  <m:deg/>
                  <m:e>
                    <m:r>
                      <w:rPr>
                        <w:rFonts w:ascii="Cambria Math" w:eastAsia="Cambria Math" w:hAnsi="Cambria Math" w:cs="Cambria Math"/>
                        <w:color w:val="202122"/>
                        <w:sz w:val="26"/>
                        <w:szCs w:val="26"/>
                        <w:lang w:val="uk-UA"/>
                      </w:rPr>
                      <m:t>x</m:t>
                    </m:r>
                  </m:e>
                </m:rad>
                <m:r>
                  <w:rPr>
                    <w:rFonts w:ascii="Cambria Math" w:eastAsia="Cambria Math" w:hAnsi="Cambria Math" w:cs="Cambria Math"/>
                    <w:color w:val="202122"/>
                    <w:sz w:val="26"/>
                    <w:szCs w:val="26"/>
                    <w:lang w:val="uk-UA"/>
                  </w:rPr>
                  <m:t>-1</m:t>
                </m:r>
              </m:den>
            </m:f>
          </m:e>
        </m:nary>
      </m:oMath>
    </w:p>
    <w:p w14:paraId="6967716B" w14:textId="77777777" w:rsidR="00332EC3" w:rsidRPr="006D645E" w:rsidRDefault="005C4C56" w:rsidP="0086255E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 xml:space="preserve">а)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7+ln2</m:t>
        </m:r>
      </m:oMath>
    </w:p>
    <w:p w14:paraId="4076FEB2" w14:textId="77777777" w:rsidR="00332EC3" w:rsidRPr="006D645E" w:rsidRDefault="005C4C56" w:rsidP="0086255E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>б)</w:t>
      </w:r>
      <w:r w:rsidRPr="00144512">
        <w:rPr>
          <w:i/>
          <w:color w:val="202122"/>
          <w:lang w:val="uk-UA"/>
        </w:rPr>
        <w:t xml:space="preserve">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7+2ln2</m:t>
        </m:r>
      </m:oMath>
    </w:p>
    <w:p w14:paraId="3015D0ED" w14:textId="77777777" w:rsidR="00332EC3" w:rsidRPr="006D645E" w:rsidRDefault="005C4C56" w:rsidP="0086255E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>в)</w:t>
      </w:r>
      <w:r w:rsidRPr="00144512">
        <w:rPr>
          <w:i/>
          <w:color w:val="202122"/>
          <w:lang w:val="uk-UA"/>
        </w:rPr>
        <w:t xml:space="preserve">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7-2ln2</m:t>
        </m:r>
      </m:oMath>
    </w:p>
    <w:p w14:paraId="4FFCDAE7" w14:textId="77777777" w:rsidR="00332EC3" w:rsidRPr="006D645E" w:rsidRDefault="005C4C56" w:rsidP="0086255E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 xml:space="preserve">г)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7-ln2</m:t>
        </m:r>
      </m:oMath>
      <w:r w:rsidR="00F21EE9" w:rsidRPr="006D645E">
        <w:rPr>
          <w:color w:val="202122"/>
          <w:lang w:val="uk-UA"/>
        </w:rPr>
        <w:t>.</w:t>
      </w:r>
    </w:p>
    <w:p w14:paraId="3266C2B6" w14:textId="77777777" w:rsidR="000F6A1C" w:rsidRPr="006D645E" w:rsidRDefault="000F6A1C" w:rsidP="0086255E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</w:p>
    <w:p w14:paraId="2B487E16" w14:textId="77777777" w:rsidR="00332EC3" w:rsidRPr="00144512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b/>
          <w:color w:val="202122"/>
          <w:lang w:val="uk-UA"/>
        </w:rPr>
      </w:pPr>
      <w:r w:rsidRPr="00144512">
        <w:rPr>
          <w:b/>
          <w:color w:val="202122"/>
          <w:lang w:val="uk-UA"/>
        </w:rPr>
        <w:t xml:space="preserve">14. Обчисліть </w:t>
      </w:r>
      <m:oMath>
        <m:nary>
          <m:naryPr>
            <m:ctrlPr>
              <w:rPr>
                <w:rFonts w:ascii="Cambria Math" w:eastAsia="Cambria Math" w:hAnsi="Cambria Math" w:cs="Cambria Math"/>
                <w:color w:val="202122"/>
                <w:sz w:val="26"/>
                <w:szCs w:val="26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202122"/>
                <w:sz w:val="26"/>
                <w:szCs w:val="26"/>
                <w:lang w:val="uk-UA"/>
              </w:rPr>
              <m:t>-1</m:t>
            </m:r>
          </m:sub>
          <m:sup>
            <m:r>
              <w:rPr>
                <w:rFonts w:ascii="Cambria Math" w:eastAsia="Cambria Math" w:hAnsi="Cambria Math" w:cs="Cambria Math"/>
                <w:color w:val="202122"/>
                <w:sz w:val="26"/>
                <w:szCs w:val="26"/>
                <w:lang w:val="uk-UA"/>
              </w:rPr>
              <m:t>1</m:t>
            </m:r>
          </m:sup>
          <m:e>
            <m:f>
              <m:fPr>
                <m:ctrlPr>
                  <w:rPr>
                    <w:rFonts w:ascii="Cambria Math" w:eastAsia="Cambria Math" w:hAnsi="Cambria Math" w:cs="Cambria Math"/>
                    <w:color w:val="202122"/>
                    <w:sz w:val="26"/>
                    <w:szCs w:val="26"/>
                    <w:lang w:val="uk-UA"/>
                  </w:rPr>
                </m:ctrlPr>
              </m:fPr>
              <m:num>
                <m:r>
                  <w:rPr>
                    <w:rFonts w:ascii="Cambria Math" w:eastAsia="Cambria Math" w:hAnsi="Cambria Math" w:cs="Cambria Math"/>
                    <w:color w:val="202122"/>
                    <w:sz w:val="26"/>
                    <w:szCs w:val="26"/>
                    <w:lang w:val="uk-UA"/>
                  </w:rPr>
                  <m:t>xdx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="Cambria Math" w:hAnsi="Cambria Math" w:cs="Cambria Math"/>
                        <w:color w:val="202122"/>
                        <w:sz w:val="26"/>
                        <w:szCs w:val="26"/>
                        <w:lang w:val="uk-UA"/>
                      </w:rPr>
                    </m:ctrlPr>
                  </m:radPr>
                  <m:deg/>
                  <m:e>
                    <m:r>
                      <w:rPr>
                        <w:rFonts w:ascii="Cambria Math" w:eastAsia="Cambria Math" w:hAnsi="Cambria Math" w:cs="Cambria Math"/>
                        <w:color w:val="202122"/>
                        <w:sz w:val="26"/>
                        <w:szCs w:val="26"/>
                        <w:lang w:val="uk-UA"/>
                      </w:rPr>
                      <m:t>5-4x</m:t>
                    </m:r>
                  </m:e>
                </m:rad>
              </m:den>
            </m:f>
          </m:e>
        </m:nary>
      </m:oMath>
    </w:p>
    <w:p w14:paraId="1719CDCA" w14:textId="77777777" w:rsidR="00332EC3" w:rsidRPr="006D645E" w:rsidRDefault="005C4C56" w:rsidP="0086255E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>а) 1/2</w:t>
      </w:r>
    </w:p>
    <w:p w14:paraId="53F86FE9" w14:textId="77777777" w:rsidR="00332EC3" w:rsidRPr="006D645E" w:rsidRDefault="005C4C56" w:rsidP="0086255E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>б) -1/2</w:t>
      </w:r>
    </w:p>
    <w:p w14:paraId="7CEA19F4" w14:textId="77777777" w:rsidR="00332EC3" w:rsidRPr="006D645E" w:rsidRDefault="005C4C56" w:rsidP="0086255E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>в) 1/6</w:t>
      </w:r>
    </w:p>
    <w:p w14:paraId="3BF29D74" w14:textId="77777777" w:rsidR="00332EC3" w:rsidRPr="006D645E" w:rsidRDefault="005C4C56" w:rsidP="0086255E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>г) -1/6</w:t>
      </w:r>
      <w:r w:rsidR="00987C08" w:rsidRPr="006D645E">
        <w:rPr>
          <w:color w:val="202122"/>
          <w:lang w:val="uk-UA"/>
        </w:rPr>
        <w:t>.</w:t>
      </w:r>
    </w:p>
    <w:p w14:paraId="658F2FB3" w14:textId="77777777" w:rsidR="00332EC3" w:rsidRPr="00144512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b/>
          <w:color w:val="202122"/>
          <w:lang w:val="uk-UA"/>
        </w:rPr>
      </w:pPr>
      <w:r w:rsidRPr="00144512">
        <w:rPr>
          <w:b/>
          <w:color w:val="202122"/>
          <w:lang w:val="uk-UA"/>
        </w:rPr>
        <w:lastRenderedPageBreak/>
        <w:t xml:space="preserve">15. Обчисліть </w:t>
      </w:r>
      <m:oMath>
        <m:nary>
          <m:naryPr>
            <m:ctrlPr>
              <w:rPr>
                <w:rFonts w:ascii="Cambria Math" w:eastAsia="Cambria Math" w:hAnsi="Cambria Math" w:cs="Cambria Math"/>
                <w:color w:val="202122"/>
                <w:sz w:val="26"/>
                <w:szCs w:val="26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202122"/>
                <w:sz w:val="26"/>
                <w:szCs w:val="26"/>
                <w:lang w:val="uk-UA"/>
              </w:rPr>
              <m:t>-2</m:t>
            </m:r>
          </m:sub>
          <m:sup>
            <m:r>
              <w:rPr>
                <w:rFonts w:ascii="Cambria Math" w:eastAsia="Cambria Math" w:hAnsi="Cambria Math" w:cs="Cambria Math"/>
                <w:color w:val="202122"/>
                <w:sz w:val="26"/>
                <w:szCs w:val="26"/>
                <w:lang w:val="uk-UA"/>
              </w:rPr>
              <m:t>0</m:t>
            </m:r>
          </m:sup>
          <m:e>
            <m:f>
              <m:fPr>
                <m:ctrlPr>
                  <w:rPr>
                    <w:rFonts w:ascii="Cambria Math" w:eastAsia="Cambria Math" w:hAnsi="Cambria Math" w:cs="Cambria Math"/>
                    <w:color w:val="202122"/>
                    <w:sz w:val="26"/>
                    <w:szCs w:val="26"/>
                    <w:lang w:val="uk-UA"/>
                  </w:rPr>
                </m:ctrlPr>
              </m:fPr>
              <m:num>
                <m:r>
                  <w:rPr>
                    <w:rFonts w:ascii="Cambria Math" w:eastAsia="Cambria Math" w:hAnsi="Cambria Math" w:cs="Cambria Math"/>
                    <w:color w:val="202122"/>
                    <w:sz w:val="26"/>
                    <w:szCs w:val="26"/>
                    <w:lang w:val="uk-UA"/>
                  </w:rPr>
                  <m:t>dx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="Cambria Math" w:hAnsi="Cambria Math" w:cs="Cambria Math"/>
                        <w:color w:val="202122"/>
                        <w:sz w:val="26"/>
                        <w:szCs w:val="26"/>
                        <w:lang w:val="uk-UA"/>
                      </w:rPr>
                    </m:ctrlPr>
                  </m:radPr>
                  <m:deg/>
                  <m:e>
                    <m:r>
                      <w:rPr>
                        <w:rFonts w:ascii="Cambria Math" w:eastAsia="Cambria Math" w:hAnsi="Cambria Math" w:cs="Cambria Math"/>
                        <w:color w:val="202122"/>
                        <w:sz w:val="26"/>
                        <w:szCs w:val="26"/>
                        <w:lang w:val="uk-UA"/>
                      </w:rPr>
                      <m:t>x+3</m:t>
                    </m:r>
                  </m:e>
                </m:rad>
                <m:r>
                  <w:rPr>
                    <w:rFonts w:ascii="Cambria Math" w:eastAsia="Cambria Math" w:hAnsi="Cambria Math" w:cs="Cambria Math"/>
                    <w:color w:val="202122"/>
                    <w:sz w:val="26"/>
                    <w:szCs w:val="26"/>
                    <w:lang w:val="uk-UA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eastAsia="Cambria Math" w:hAnsi="Cambria Math" w:cs="Cambria Math"/>
                        <w:color w:val="202122"/>
                        <w:sz w:val="26"/>
                        <w:szCs w:val="26"/>
                        <w:lang w:val="uk-UA"/>
                      </w:rPr>
                    </m:ctrlPr>
                  </m:radPr>
                  <m:deg/>
                  <m:e>
                    <m:r>
                      <w:rPr>
                        <w:rFonts w:ascii="Cambria Math" w:eastAsia="Cambria Math" w:hAnsi="Cambria Math" w:cs="Cambria Math"/>
                        <w:color w:val="202122"/>
                        <w:sz w:val="26"/>
                        <w:szCs w:val="26"/>
                        <w:lang w:val="uk-UA"/>
                      </w:rPr>
                      <m:t>(x+3</m:t>
                    </m:r>
                    <m:sSup>
                      <m:sSupPr>
                        <m:ctrlPr>
                          <w:rPr>
                            <w:rFonts w:ascii="Cambria Math" w:eastAsia="Cambria Math" w:hAnsi="Cambria Math" w:cs="Cambria Math"/>
                            <w:color w:val="202122"/>
                            <w:sz w:val="26"/>
                            <w:szCs w:val="26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eastAsia="Cambria Math" w:hAnsi="Cambria Math" w:cs="Cambria Math"/>
                            <w:color w:val="202122"/>
                            <w:sz w:val="26"/>
                            <w:szCs w:val="26"/>
                            <w:lang w:val="uk-UA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eastAsia="Cambria Math" w:hAnsi="Cambria Math" w:cs="Cambria Math"/>
                            <w:color w:val="202122"/>
                            <w:sz w:val="26"/>
                            <w:szCs w:val="26"/>
                            <w:lang w:val="uk-UA"/>
                          </w:rPr>
                          <m:t>3</m:t>
                        </m:r>
                      </m:sup>
                    </m:sSup>
                  </m:e>
                </m:rad>
              </m:den>
            </m:f>
          </m:e>
        </m:nary>
      </m:oMath>
    </w:p>
    <w:p w14:paraId="4125C796" w14:textId="77777777" w:rsidR="003112E3" w:rsidRPr="006D645E" w:rsidRDefault="005C4C56" w:rsidP="00217342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 xml:space="preserve">а) </w:t>
      </w:r>
      <m:oMath>
        <m:f>
          <m:f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position w:val="-6"/>
              </w:rPr>
              <w:object w:dxaOrig="220" w:dyaOrig="220" w14:anchorId="4CE08B14">
                <v:shape id="_x0000_i1053" type="#_x0000_t75" style="width:11.25pt;height:11.25pt" o:ole="">
                  <v:imagedata r:id="rId51" o:title=""/>
                </v:shape>
                <o:OLEObject Type="Embed" ProgID="Equation.DSMT4" ShapeID="_x0000_i1053" DrawAspect="Content" ObjectID="_1811934558" r:id="rId52"/>
              </w:object>
            </m:r>
          </m:num>
          <m:den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6</m:t>
            </m:r>
          </m:den>
        </m:f>
      </m:oMath>
    </w:p>
    <w:p w14:paraId="61668BFF" w14:textId="77777777" w:rsidR="00332EC3" w:rsidRPr="006D645E" w:rsidRDefault="005C4C56" w:rsidP="00217342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 xml:space="preserve">б)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-</m:t>
        </m:r>
        <m:f>
          <m:f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position w:val="-6"/>
              </w:rPr>
              <w:object w:dxaOrig="220" w:dyaOrig="220" w14:anchorId="2EA4AAC8">
                <v:shape id="_x0000_i1055" type="#_x0000_t75" style="width:11.25pt;height:11.25pt" o:ole="">
                  <v:imagedata r:id="rId53" o:title=""/>
                </v:shape>
                <o:OLEObject Type="Embed" ProgID="Equation.DSMT4" ShapeID="_x0000_i1055" DrawAspect="Content" ObjectID="_1811934559" r:id="rId54"/>
              </w:object>
            </m:r>
          </m:num>
          <m:den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6</m:t>
            </m:r>
          </m:den>
        </m:f>
      </m:oMath>
    </w:p>
    <w:p w14:paraId="3615B2EB" w14:textId="77777777" w:rsidR="00332EC3" w:rsidRPr="006D645E" w:rsidRDefault="005C4C56" w:rsidP="00217342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>в)</w:t>
      </w:r>
      <w:r w:rsidRPr="00144512">
        <w:rPr>
          <w:i/>
          <w:color w:val="202122"/>
          <w:lang w:val="uk-UA"/>
        </w:rPr>
        <w:t xml:space="preserve"> </w:t>
      </w:r>
      <m:oMath>
        <m:f>
          <m:f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position w:val="-6"/>
              </w:rPr>
              <w:object w:dxaOrig="220" w:dyaOrig="220" w14:anchorId="62A66057">
                <v:shape id="_x0000_i1057" type="#_x0000_t75" style="width:11.25pt;height:11.25pt" o:ole="">
                  <v:imagedata r:id="rId53" o:title=""/>
                </v:shape>
                <o:OLEObject Type="Embed" ProgID="Equation.DSMT4" ShapeID="_x0000_i1057" DrawAspect="Content" ObjectID="_1811934560" r:id="rId55"/>
              </w:object>
            </m:r>
          </m:num>
          <m:den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3</m:t>
            </m:r>
          </m:den>
        </m:f>
      </m:oMath>
    </w:p>
    <w:p w14:paraId="797DAFD1" w14:textId="77777777" w:rsidR="00332EC3" w:rsidRPr="006D645E" w:rsidRDefault="005C4C56" w:rsidP="00217342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>г)</w:t>
      </w:r>
      <w:r w:rsidRPr="00144512">
        <w:rPr>
          <w:i/>
          <w:color w:val="202122"/>
          <w:lang w:val="uk-UA"/>
        </w:rPr>
        <w:t xml:space="preserve">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-</m:t>
        </m:r>
        <m:f>
          <m:f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position w:val="-6"/>
              </w:rPr>
              <w:object w:dxaOrig="220" w:dyaOrig="220" w14:anchorId="56B93ED8">
                <v:shape id="_x0000_i1059" type="#_x0000_t75" style="width:11.25pt;height:11.25pt" o:ole="">
                  <v:imagedata r:id="rId53" o:title=""/>
                </v:shape>
                <o:OLEObject Type="Embed" ProgID="Equation.DSMT4" ShapeID="_x0000_i1059" DrawAspect="Content" ObjectID="_1811934561" r:id="rId56"/>
              </w:object>
            </m:r>
          </m:num>
          <m:den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3</m:t>
            </m:r>
          </m:den>
        </m:f>
      </m:oMath>
      <w:r w:rsidR="00987C08" w:rsidRPr="006D645E">
        <w:rPr>
          <w:i/>
          <w:color w:val="202122"/>
          <w:lang w:val="uk-UA"/>
        </w:rPr>
        <w:t>.</w:t>
      </w:r>
    </w:p>
    <w:p w14:paraId="65CEEBF2" w14:textId="77777777" w:rsidR="00332EC3" w:rsidRPr="00144512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b/>
          <w:color w:val="202122"/>
          <w:lang w:val="uk-UA"/>
        </w:rPr>
      </w:pPr>
      <w:r w:rsidRPr="00144512">
        <w:rPr>
          <w:b/>
          <w:color w:val="202122"/>
          <w:lang w:val="uk-UA"/>
        </w:rPr>
        <w:t xml:space="preserve">16. Обчисліть </w:t>
      </w:r>
      <m:oMath>
        <m:nary>
          <m:nary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0</m:t>
            </m:r>
          </m:sub>
          <m:sup>
            <m:f>
              <m:fPr>
                <m:ctrlP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position w:val="-6"/>
                  </w:rPr>
                  <w:object w:dxaOrig="220" w:dyaOrig="220" w14:anchorId="242ACC43">
                    <v:shape id="_x0000_i1062" type="#_x0000_t75" style="width:11.25pt;height:11.25pt" o:ole="">
                      <v:imagedata r:id="rId57" o:title=""/>
                    </v:shape>
                    <o:OLEObject Type="Embed" ProgID="Equation.DSMT4" ShapeID="_x0000_i1062" DrawAspect="Content" ObjectID="_1811934562" r:id="rId58"/>
                  </w:object>
                </m:r>
              </m:num>
              <m:den>
                <m: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  <m:t>2</m:t>
                </m:r>
              </m:den>
            </m:f>
          </m:sup>
          <m:e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si</m:t>
            </m:r>
            <m:sSup>
              <m:sSupPr>
                <m:ctrlP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  <m:t>n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  <m:t>3</m:t>
                </m:r>
              </m:sup>
            </m:s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(x)sin(2x)dx</m:t>
            </m:r>
          </m:e>
        </m:nary>
      </m:oMath>
    </w:p>
    <w:p w14:paraId="4E3E890A" w14:textId="77777777" w:rsidR="00332EC3" w:rsidRPr="006D645E" w:rsidRDefault="005C4C56" w:rsidP="00217342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>а)</w:t>
      </w:r>
      <m:oMath>
        <m:r>
          <w:rPr>
            <w:rFonts w:ascii="Cambria Math" w:hAnsi="Cambria Math"/>
            <w:color w:val="202122"/>
            <w:lang w:val="uk-UA"/>
          </w:rPr>
          <m:t xml:space="preserve"> </m:t>
        </m:r>
        <m:r>
          <w:rPr>
            <w:rFonts w:ascii="Cambria Math" w:eastAsia="Cambria Math" w:hAnsi="Cambria Math" w:cs="Cambria Math"/>
            <w:color w:val="202122"/>
            <w:lang w:val="uk-UA"/>
          </w:rPr>
          <m:t>1/5</m:t>
        </m:r>
      </m:oMath>
    </w:p>
    <w:p w14:paraId="501C3493" w14:textId="77777777" w:rsidR="00332EC3" w:rsidRPr="006D645E" w:rsidRDefault="005C4C56" w:rsidP="00217342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>б)</w:t>
      </w:r>
      <w:r w:rsidRPr="00144512">
        <w:rPr>
          <w:i/>
          <w:color w:val="202122"/>
          <w:lang w:val="uk-UA"/>
        </w:rPr>
        <w:t xml:space="preserve">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-1/5</m:t>
        </m:r>
      </m:oMath>
    </w:p>
    <w:p w14:paraId="6519D37A" w14:textId="77777777" w:rsidR="00332EC3" w:rsidRPr="006D645E" w:rsidRDefault="005C4C56" w:rsidP="00217342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>в)</w:t>
      </w:r>
      <w:r w:rsidRPr="00144512">
        <w:rPr>
          <w:i/>
          <w:color w:val="202122"/>
          <w:lang w:val="uk-UA"/>
        </w:rPr>
        <w:t xml:space="preserve">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-2/5</m:t>
        </m:r>
      </m:oMath>
    </w:p>
    <w:p w14:paraId="2AD2D4A0" w14:textId="77777777" w:rsidR="00332EC3" w:rsidRPr="006D645E" w:rsidRDefault="005C4C56" w:rsidP="00217342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i/>
          <w:color w:val="202122"/>
          <w:lang w:val="uk-UA"/>
        </w:rPr>
      </w:pPr>
      <w:r w:rsidRPr="00144512">
        <w:rPr>
          <w:color w:val="202122"/>
          <w:lang w:val="uk-UA"/>
        </w:rPr>
        <w:t>г)</w:t>
      </w:r>
      <w:r w:rsidRPr="00144512">
        <w:rPr>
          <w:i/>
          <w:color w:val="202122"/>
          <w:lang w:val="uk-UA"/>
        </w:rPr>
        <w:t xml:space="preserve"> 2/5</w:t>
      </w:r>
      <w:r w:rsidR="00987C08" w:rsidRPr="006D645E">
        <w:rPr>
          <w:i/>
          <w:color w:val="202122"/>
          <w:lang w:val="uk-UA"/>
        </w:rPr>
        <w:t>.</w:t>
      </w:r>
    </w:p>
    <w:p w14:paraId="7533C7C7" w14:textId="77777777" w:rsidR="00217342" w:rsidRPr="00144512" w:rsidRDefault="00217342" w:rsidP="00217342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</w:p>
    <w:p w14:paraId="5E840C56" w14:textId="77777777" w:rsidR="00332EC3" w:rsidRPr="00144512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b/>
          <w:color w:val="202122"/>
          <w:lang w:val="uk-UA"/>
        </w:rPr>
      </w:pPr>
      <w:r w:rsidRPr="00144512">
        <w:rPr>
          <w:b/>
          <w:color w:val="202122"/>
          <w:lang w:val="uk-UA"/>
        </w:rPr>
        <w:t xml:space="preserve">17. Обчисліть </w:t>
      </w:r>
      <m:oMath>
        <m:nary>
          <m:naryPr>
            <m:ctrlPr>
              <w:rPr>
                <w:rFonts w:ascii="Cambria Math" w:eastAsia="Cambria Math" w:hAnsi="Cambria Math" w:cs="Cambria Math"/>
                <w:color w:val="202122"/>
                <w:sz w:val="26"/>
                <w:szCs w:val="26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202122"/>
                <w:sz w:val="26"/>
                <w:szCs w:val="26"/>
                <w:lang w:val="uk-UA"/>
              </w:rPr>
              <m:t>-</m:t>
            </m:r>
            <m:f>
              <m:fPr>
                <m:ctrlPr>
                  <w:rPr>
                    <w:rFonts w:ascii="Cambria Math" w:eastAsia="Cambria Math" w:hAnsi="Cambria Math" w:cs="Cambria Math"/>
                    <w:color w:val="202122"/>
                    <w:sz w:val="26"/>
                    <w:szCs w:val="26"/>
                    <w:lang w:val="uk-UA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position w:val="-6"/>
                    <w:sz w:val="26"/>
                    <w:szCs w:val="26"/>
                  </w:rPr>
                  <w:object w:dxaOrig="220" w:dyaOrig="220" w14:anchorId="20F292C6">
                    <v:shape id="_x0000_i1065" type="#_x0000_t75" style="width:11.25pt;height:11.25pt" o:ole="">
                      <v:imagedata r:id="rId59" o:title=""/>
                    </v:shape>
                    <o:OLEObject Type="Embed" ProgID="Equation.DSMT4" ShapeID="_x0000_i1065" DrawAspect="Content" ObjectID="_1811934563" r:id="rId60"/>
                  </w:object>
                </m:r>
              </m:num>
              <m:den>
                <m:r>
                  <w:rPr>
                    <w:rFonts w:ascii="Cambria Math" w:eastAsia="Cambria Math" w:hAnsi="Cambria Math" w:cs="Cambria Math"/>
                    <w:color w:val="202122"/>
                    <w:sz w:val="26"/>
                    <w:szCs w:val="26"/>
                    <w:lang w:val="uk-UA"/>
                  </w:rPr>
                  <m:t>2</m:t>
                </m:r>
              </m:den>
            </m:f>
          </m:sub>
          <m:sup>
            <m:r>
              <w:rPr>
                <w:rFonts w:ascii="Cambria Math" w:eastAsia="Cambria Math" w:hAnsi="Cambria Math" w:cs="Cambria Math"/>
                <w:color w:val="202122"/>
                <w:sz w:val="26"/>
                <w:szCs w:val="26"/>
                <w:lang w:val="uk-UA"/>
              </w:rPr>
              <m:t>0</m:t>
            </m:r>
          </m:sup>
          <m:e>
            <m:f>
              <m:fPr>
                <m:ctrlPr>
                  <w:rPr>
                    <w:rFonts w:ascii="Cambria Math" w:eastAsia="Cambria Math" w:hAnsi="Cambria Math" w:cs="Cambria Math"/>
                    <w:color w:val="202122"/>
                    <w:sz w:val="26"/>
                    <w:szCs w:val="26"/>
                    <w:lang w:val="uk-UA"/>
                  </w:rPr>
                </m:ctrlPr>
              </m:fPr>
              <m:num>
                <m:r>
                  <w:rPr>
                    <w:rFonts w:ascii="Cambria Math" w:eastAsia="Cambria Math" w:hAnsi="Cambria Math" w:cs="Cambria Math"/>
                    <w:color w:val="202122"/>
                    <w:sz w:val="26"/>
                    <w:szCs w:val="26"/>
                    <w:lang w:val="uk-UA"/>
                  </w:rPr>
                  <m:t>sin(2x)dx</m:t>
                </m:r>
              </m:num>
              <m:den>
                <m:r>
                  <w:rPr>
                    <w:rFonts w:ascii="Cambria Math" w:eastAsia="Cambria Math" w:hAnsi="Cambria Math" w:cs="Cambria Math"/>
                    <w:color w:val="202122"/>
                    <w:sz w:val="26"/>
                    <w:szCs w:val="26"/>
                    <w:lang w:val="uk-UA"/>
                  </w:rPr>
                  <m:t>si</m:t>
                </m:r>
                <m:sSup>
                  <m:sSupPr>
                    <m:ctrlPr>
                      <w:rPr>
                        <w:rFonts w:ascii="Cambria Math" w:eastAsia="Cambria Math" w:hAnsi="Cambria Math" w:cs="Cambria Math"/>
                        <w:color w:val="202122"/>
                        <w:sz w:val="26"/>
                        <w:szCs w:val="26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eastAsia="Cambria Math" w:hAnsi="Cambria Math" w:cs="Cambria Math"/>
                        <w:color w:val="202122"/>
                        <w:sz w:val="26"/>
                        <w:szCs w:val="26"/>
                        <w:lang w:val="uk-UA"/>
                      </w:rPr>
                      <m:t>n</m:t>
                    </m:r>
                  </m:e>
                  <m:sup>
                    <m:r>
                      <w:rPr>
                        <w:rFonts w:ascii="Cambria Math" w:eastAsia="Cambria Math" w:hAnsi="Cambria Math" w:cs="Cambria Math"/>
                        <w:color w:val="202122"/>
                        <w:sz w:val="26"/>
                        <w:szCs w:val="26"/>
                        <w:lang w:val="uk-UA"/>
                      </w:rPr>
                      <m:t>2</m:t>
                    </m:r>
                  </m:sup>
                </m:sSup>
                <m:r>
                  <w:rPr>
                    <w:rFonts w:ascii="Cambria Math" w:eastAsia="Cambria Math" w:hAnsi="Cambria Math" w:cs="Cambria Math"/>
                    <w:color w:val="202122"/>
                    <w:sz w:val="26"/>
                    <w:szCs w:val="26"/>
                    <w:lang w:val="uk-UA"/>
                  </w:rPr>
                  <m:t>(x)+2</m:t>
                </m:r>
              </m:den>
            </m:f>
          </m:e>
        </m:nary>
      </m:oMath>
    </w:p>
    <w:p w14:paraId="0ADA2094" w14:textId="77777777" w:rsidR="00332EC3" w:rsidRPr="006D645E" w:rsidRDefault="005C4C56" w:rsidP="00217342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>а) ln(1/3)</w:t>
      </w:r>
    </w:p>
    <w:p w14:paraId="6D207F5E" w14:textId="77777777" w:rsidR="00332EC3" w:rsidRPr="006D645E" w:rsidRDefault="005C4C56" w:rsidP="00217342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>б) -ln(1/3)</w:t>
      </w:r>
    </w:p>
    <w:p w14:paraId="12C31C6E" w14:textId="77777777" w:rsidR="00332EC3" w:rsidRPr="006D645E" w:rsidRDefault="005C4C56" w:rsidP="00217342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>в) ln(2/3)</w:t>
      </w:r>
    </w:p>
    <w:p w14:paraId="6226755C" w14:textId="77777777" w:rsidR="00332EC3" w:rsidRPr="006D645E" w:rsidRDefault="005C4C56" w:rsidP="00217342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>г) -ln(2/3)</w:t>
      </w:r>
      <w:r w:rsidR="00987C08" w:rsidRPr="006D645E">
        <w:rPr>
          <w:color w:val="202122"/>
          <w:lang w:val="uk-UA"/>
        </w:rPr>
        <w:t>.</w:t>
      </w:r>
    </w:p>
    <w:p w14:paraId="78713C9C" w14:textId="77777777" w:rsidR="003112E3" w:rsidRPr="00144512" w:rsidRDefault="003112E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color w:val="202122"/>
          <w:lang w:val="uk-UA"/>
        </w:rPr>
      </w:pPr>
    </w:p>
    <w:p w14:paraId="2B2F25FB" w14:textId="77777777" w:rsidR="00332EC3" w:rsidRPr="00144512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b/>
          <w:color w:val="202122"/>
          <w:lang w:val="uk-UA"/>
        </w:rPr>
      </w:pPr>
      <w:r w:rsidRPr="00144512">
        <w:rPr>
          <w:b/>
          <w:color w:val="202122"/>
          <w:lang w:val="uk-UA"/>
        </w:rPr>
        <w:t xml:space="preserve">18. Обчисліть </w:t>
      </w:r>
      <m:oMath>
        <m:nary>
          <m:naryPr>
            <m:ctrlPr>
              <w:rPr>
                <w:rFonts w:ascii="Cambria Math" w:eastAsia="Cambria Math" w:hAnsi="Cambria Math" w:cs="Cambria Math"/>
                <w:color w:val="202122"/>
                <w:sz w:val="26"/>
                <w:szCs w:val="26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202122"/>
                <w:sz w:val="26"/>
                <w:szCs w:val="26"/>
                <w:lang w:val="uk-UA"/>
              </w:rPr>
              <m:t>0</m:t>
            </m:r>
          </m:sub>
          <m:sup>
            <m:r>
              <w:rPr>
                <w:rFonts w:ascii="Cambria Math" w:eastAsia="Cambria Math" w:hAnsi="Cambria Math" w:cs="Cambria Math"/>
                <w:color w:val="202122"/>
                <w:sz w:val="26"/>
                <w:szCs w:val="26"/>
                <w:lang w:val="uk-UA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  <w:position w:val="-6"/>
                <w:sz w:val="26"/>
                <w:szCs w:val="26"/>
              </w:rPr>
              <w:object w:dxaOrig="220" w:dyaOrig="220" w14:anchorId="41EC57B2">
                <v:shape id="_x0000_i1067" type="#_x0000_t75" style="width:11.25pt;height:11.25pt" o:ole="">
                  <v:imagedata r:id="rId61" o:title=""/>
                </v:shape>
                <o:OLEObject Type="Embed" ProgID="Equation.DSMT4" ShapeID="_x0000_i1067" DrawAspect="Content" ObjectID="_1811934564" r:id="rId62"/>
              </w:object>
            </m:r>
          </m:sup>
          <m:e>
            <m:f>
              <m:fPr>
                <m:ctrlPr>
                  <w:rPr>
                    <w:rFonts w:ascii="Cambria Math" w:eastAsia="Cambria Math" w:hAnsi="Cambria Math" w:cs="Cambria Math"/>
                    <w:color w:val="202122"/>
                    <w:sz w:val="26"/>
                    <w:szCs w:val="26"/>
                    <w:lang w:val="uk-UA"/>
                  </w:rPr>
                </m:ctrlPr>
              </m:fPr>
              <m:num>
                <m:r>
                  <w:rPr>
                    <w:rFonts w:ascii="Cambria Math" w:eastAsia="Cambria Math" w:hAnsi="Cambria Math" w:cs="Cambria Math"/>
                    <w:color w:val="202122"/>
                    <w:sz w:val="26"/>
                    <w:szCs w:val="26"/>
                    <w:lang w:val="uk-UA"/>
                  </w:rPr>
                  <m:t>dx</m:t>
                </m:r>
              </m:num>
              <m:den>
                <m:r>
                  <w:rPr>
                    <w:rFonts w:ascii="Cambria Math" w:eastAsia="Cambria Math" w:hAnsi="Cambria Math" w:cs="Cambria Math"/>
                    <w:color w:val="202122"/>
                    <w:sz w:val="26"/>
                    <w:szCs w:val="26"/>
                    <w:lang w:val="uk-UA"/>
                  </w:rPr>
                  <m:t>5-3cos(x)</m:t>
                </m:r>
              </m:den>
            </m:f>
          </m:e>
        </m:nary>
      </m:oMath>
    </w:p>
    <w:p w14:paraId="4AD0EB05" w14:textId="77777777" w:rsidR="00332EC3" w:rsidRPr="006D645E" w:rsidRDefault="005C4C56" w:rsidP="00217342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>а)</w:t>
      </w:r>
      <w:r w:rsidRPr="00144512">
        <w:rPr>
          <w:i/>
          <w:color w:val="202122"/>
          <w:lang w:val="uk-UA"/>
        </w:rPr>
        <w:t xml:space="preserve"> </w:t>
      </w:r>
      <m:oMath>
        <m:f>
          <m:f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Π</m:t>
            </m:r>
          </m:num>
          <m:den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2</m:t>
            </m:r>
          </m:den>
        </m:f>
      </m:oMath>
    </w:p>
    <w:p w14:paraId="4BD4FAAE" w14:textId="77777777" w:rsidR="00332EC3" w:rsidRPr="006D645E" w:rsidRDefault="005C4C56" w:rsidP="00217342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 xml:space="preserve">б)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-</m:t>
        </m:r>
        <m:f>
          <m:f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Π</m:t>
            </m:r>
          </m:num>
          <m:den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2</m:t>
            </m:r>
          </m:den>
        </m:f>
      </m:oMath>
    </w:p>
    <w:p w14:paraId="44A1B336" w14:textId="77777777" w:rsidR="00332EC3" w:rsidRPr="006D645E" w:rsidRDefault="005C4C56" w:rsidP="00217342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>в)</w:t>
      </w:r>
      <w:r w:rsidRPr="00144512">
        <w:rPr>
          <w:i/>
          <w:color w:val="202122"/>
          <w:lang w:val="uk-UA"/>
        </w:rPr>
        <w:t xml:space="preserve"> 1</w:t>
      </w:r>
    </w:p>
    <w:p w14:paraId="0A64FBD5" w14:textId="77777777" w:rsidR="00332EC3" w:rsidRPr="006D645E" w:rsidRDefault="005C4C56" w:rsidP="00217342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i/>
          <w:color w:val="202122"/>
          <w:lang w:val="uk-UA"/>
        </w:rPr>
      </w:pPr>
      <w:r w:rsidRPr="00144512">
        <w:rPr>
          <w:color w:val="202122"/>
          <w:lang w:val="uk-UA"/>
        </w:rPr>
        <w:t>г)</w:t>
      </w:r>
      <w:r w:rsidRPr="00144512">
        <w:rPr>
          <w:i/>
          <w:color w:val="202122"/>
          <w:lang w:val="uk-UA"/>
        </w:rPr>
        <w:t xml:space="preserve"> -1</w:t>
      </w:r>
      <w:r w:rsidR="00987C08" w:rsidRPr="006D645E">
        <w:rPr>
          <w:i/>
          <w:color w:val="202122"/>
          <w:lang w:val="uk-UA"/>
        </w:rPr>
        <w:t>.</w:t>
      </w:r>
    </w:p>
    <w:p w14:paraId="5F1DCC5B" w14:textId="77777777" w:rsidR="003112E3" w:rsidRDefault="003112E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color w:val="202122"/>
          <w:lang w:val="uk-UA"/>
        </w:rPr>
      </w:pPr>
    </w:p>
    <w:p w14:paraId="15359ED2" w14:textId="77777777" w:rsidR="008F4CC7" w:rsidRDefault="008F4CC7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color w:val="202122"/>
          <w:lang w:val="uk-UA"/>
        </w:rPr>
      </w:pPr>
    </w:p>
    <w:p w14:paraId="451A9703" w14:textId="77777777" w:rsidR="008F4CC7" w:rsidRPr="00144512" w:rsidRDefault="008F4CC7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color w:val="202122"/>
          <w:lang w:val="uk-UA"/>
        </w:rPr>
      </w:pPr>
    </w:p>
    <w:p w14:paraId="282014D3" w14:textId="77777777" w:rsidR="00332EC3" w:rsidRPr="00144512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b/>
          <w:color w:val="202122"/>
          <w:lang w:val="uk-UA"/>
        </w:rPr>
      </w:pPr>
      <w:r w:rsidRPr="00144512">
        <w:rPr>
          <w:b/>
          <w:color w:val="202122"/>
          <w:lang w:val="uk-UA"/>
        </w:rPr>
        <w:lastRenderedPageBreak/>
        <w:t xml:space="preserve">19. Обчисліть </w:t>
      </w:r>
      <m:oMath>
        <m:nary>
          <m:naryPr>
            <m:ctrlPr>
              <w:rPr>
                <w:rFonts w:ascii="Cambria Math" w:eastAsia="Cambria Math" w:hAnsi="Cambria Math" w:cs="Cambria Math"/>
                <w:color w:val="202122"/>
                <w:sz w:val="26"/>
                <w:szCs w:val="26"/>
                <w:lang w:val="uk-UA"/>
              </w:rPr>
            </m:ctrlPr>
          </m:naryPr>
          <m:sub>
            <m:f>
              <m:fPr>
                <m:ctrlPr>
                  <w:rPr>
                    <w:rFonts w:ascii="Cambria Math" w:eastAsia="Cambria Math" w:hAnsi="Cambria Math" w:cs="Cambria Math"/>
                    <w:color w:val="202122"/>
                    <w:sz w:val="26"/>
                    <w:szCs w:val="26"/>
                    <w:lang w:val="uk-UA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eastAsia="Cambria Math" w:hAnsi="Cambria Math" w:cs="Cambria Math"/>
                        <w:color w:val="202122"/>
                        <w:sz w:val="26"/>
                        <w:szCs w:val="26"/>
                        <w:lang w:val="uk-UA"/>
                      </w:rPr>
                    </m:ctrlPr>
                  </m:radPr>
                  <m:deg/>
                  <m:e>
                    <m:r>
                      <w:rPr>
                        <w:rFonts w:ascii="Cambria Math" w:eastAsia="Cambria Math" w:hAnsi="Cambria Math" w:cs="Cambria Math"/>
                        <w:color w:val="202122"/>
                        <w:sz w:val="26"/>
                        <w:szCs w:val="26"/>
                        <w:lang w:val="uk-UA"/>
                      </w:rPr>
                      <m:t>2</m:t>
                    </m:r>
                  </m:e>
                </m:rad>
              </m:num>
              <m:den>
                <m:r>
                  <w:rPr>
                    <w:rFonts w:ascii="Cambria Math" w:eastAsia="Cambria Math" w:hAnsi="Cambria Math" w:cs="Cambria Math"/>
                    <w:color w:val="202122"/>
                    <w:sz w:val="26"/>
                    <w:szCs w:val="26"/>
                    <w:lang w:val="uk-UA"/>
                  </w:rPr>
                  <m:t>2</m:t>
                </m:r>
              </m:den>
            </m:f>
          </m:sub>
          <m:sup>
            <m:r>
              <w:rPr>
                <w:rFonts w:ascii="Cambria Math" w:eastAsia="Cambria Math" w:hAnsi="Cambria Math" w:cs="Cambria Math"/>
                <w:color w:val="202122"/>
                <w:sz w:val="26"/>
                <w:szCs w:val="26"/>
                <w:lang w:val="uk-UA"/>
              </w:rPr>
              <m:t>1</m:t>
            </m:r>
          </m:sup>
          <m:e>
            <m:f>
              <m:fPr>
                <m:ctrlPr>
                  <w:rPr>
                    <w:rFonts w:ascii="Cambria Math" w:eastAsia="Cambria Math" w:hAnsi="Cambria Math" w:cs="Cambria Math"/>
                    <w:color w:val="202122"/>
                    <w:sz w:val="26"/>
                    <w:szCs w:val="26"/>
                    <w:lang w:val="uk-UA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eastAsia="Cambria Math" w:hAnsi="Cambria Math" w:cs="Cambria Math"/>
                        <w:color w:val="202122"/>
                        <w:sz w:val="26"/>
                        <w:szCs w:val="26"/>
                        <w:lang w:val="uk-UA"/>
                      </w:rPr>
                    </m:ctrlPr>
                  </m:radPr>
                  <m:deg/>
                  <m:e>
                    <m:r>
                      <w:rPr>
                        <w:rFonts w:ascii="Cambria Math" w:eastAsia="Cambria Math" w:hAnsi="Cambria Math" w:cs="Cambria Math"/>
                        <w:color w:val="202122"/>
                        <w:sz w:val="26"/>
                        <w:szCs w:val="26"/>
                        <w:lang w:val="uk-UA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eastAsia="Cambria Math" w:hAnsi="Cambria Math" w:cs="Cambria Math"/>
                            <w:color w:val="202122"/>
                            <w:sz w:val="26"/>
                            <w:szCs w:val="26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eastAsia="Cambria Math" w:hAnsi="Cambria Math" w:cs="Cambria Math"/>
                            <w:color w:val="202122"/>
                            <w:sz w:val="26"/>
                            <w:szCs w:val="26"/>
                            <w:lang w:val="uk-UA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Cambria Math" w:hAnsi="Cambria Math" w:cs="Cambria Math"/>
                            <w:color w:val="202122"/>
                            <w:sz w:val="26"/>
                            <w:szCs w:val="26"/>
                            <w:lang w:val="uk-UA"/>
                          </w:rPr>
                          <m:t>2</m:t>
                        </m:r>
                      </m:sup>
                    </m:sSup>
                  </m:e>
                </m:rad>
              </m:num>
              <m:den>
                <m:sSup>
                  <m:sSupPr>
                    <m:ctrlPr>
                      <w:rPr>
                        <w:rFonts w:ascii="Cambria Math" w:eastAsia="Cambria Math" w:hAnsi="Cambria Math" w:cs="Cambria Math"/>
                        <w:color w:val="202122"/>
                        <w:sz w:val="26"/>
                        <w:szCs w:val="26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eastAsia="Cambria Math" w:hAnsi="Cambria Math" w:cs="Cambria Math"/>
                        <w:color w:val="202122"/>
                        <w:sz w:val="26"/>
                        <w:szCs w:val="26"/>
                        <w:lang w:val="uk-UA"/>
                      </w:rPr>
                      <m:t>x</m:t>
                    </m:r>
                  </m:e>
                  <m:sup>
                    <m:r>
                      <w:rPr>
                        <w:rFonts w:ascii="Cambria Math" w:eastAsia="Cambria Math" w:hAnsi="Cambria Math" w:cs="Cambria Math"/>
                        <w:color w:val="202122"/>
                        <w:sz w:val="26"/>
                        <w:szCs w:val="26"/>
                        <w:lang w:val="uk-UA"/>
                      </w:rPr>
                      <m:t>2</m:t>
                    </m:r>
                  </m:sup>
                </m:sSup>
              </m:den>
            </m:f>
          </m:e>
        </m:nary>
        <m:r>
          <w:rPr>
            <w:rFonts w:ascii="Cambria Math" w:eastAsia="Cambria Math" w:hAnsi="Cambria Math" w:cs="Cambria Math"/>
            <w:color w:val="202122"/>
            <w:sz w:val="26"/>
            <w:szCs w:val="26"/>
            <w:lang w:val="uk-UA"/>
          </w:rPr>
          <m:t>dx</m:t>
        </m:r>
      </m:oMath>
    </w:p>
    <w:p w14:paraId="71CBA81C" w14:textId="77777777" w:rsidR="00332EC3" w:rsidRPr="006D645E" w:rsidRDefault="005C4C56" w:rsidP="00217342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i/>
          <w:color w:val="202122"/>
          <w:lang w:val="uk-UA"/>
        </w:rPr>
      </w:pPr>
      <w:r w:rsidRPr="00144512">
        <w:rPr>
          <w:color w:val="202122"/>
          <w:lang w:val="uk-UA"/>
        </w:rPr>
        <w:t xml:space="preserve">а)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1+</m:t>
        </m:r>
        <m:f>
          <m:f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position w:val="-6"/>
              </w:rPr>
              <w:object w:dxaOrig="220" w:dyaOrig="220" w14:anchorId="1D885E3C">
                <v:shape id="_x0000_i1069" type="#_x0000_t75" style="width:11.25pt;height:11.25pt" o:ole="">
                  <v:imagedata r:id="rId63" o:title=""/>
                </v:shape>
                <o:OLEObject Type="Embed" ProgID="Equation.DSMT4" ShapeID="_x0000_i1069" DrawAspect="Content" ObjectID="_1811934565" r:id="rId64"/>
              </w:object>
            </m:r>
          </m:num>
          <m:den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4</m:t>
            </m:r>
          </m:den>
        </m:f>
      </m:oMath>
    </w:p>
    <w:p w14:paraId="2CFD22A0" w14:textId="77777777" w:rsidR="00332EC3" w:rsidRPr="006D645E" w:rsidRDefault="005C4C56" w:rsidP="00217342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>б)</w:t>
      </w:r>
      <w:r w:rsidRPr="00144512">
        <w:rPr>
          <w:i/>
          <w:color w:val="202122"/>
          <w:lang w:val="uk-UA"/>
        </w:rPr>
        <w:t xml:space="preserve">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1-</m:t>
        </m:r>
        <m:f>
          <m:f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position w:val="-6"/>
              </w:rPr>
              <w:object w:dxaOrig="220" w:dyaOrig="220" w14:anchorId="35FDA164">
                <v:shape id="_x0000_i1071" type="#_x0000_t75" style="width:11.25pt;height:11.25pt" o:ole="">
                  <v:imagedata r:id="rId65" o:title=""/>
                </v:shape>
                <o:OLEObject Type="Embed" ProgID="Equation.DSMT4" ShapeID="_x0000_i1071" DrawAspect="Content" ObjectID="_1811934566" r:id="rId66"/>
              </w:object>
            </m:r>
          </m:num>
          <m:den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4</m:t>
            </m:r>
          </m:den>
        </m:f>
      </m:oMath>
    </w:p>
    <w:p w14:paraId="06260FB2" w14:textId="77777777" w:rsidR="00332EC3" w:rsidRPr="006D645E" w:rsidRDefault="005C4C56" w:rsidP="00217342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>в)</w:t>
      </w:r>
      <w:r w:rsidRPr="00144512">
        <w:rPr>
          <w:i/>
          <w:color w:val="202122"/>
          <w:lang w:val="uk-UA"/>
        </w:rPr>
        <w:t xml:space="preserve"> </w:t>
      </w:r>
      <m:oMath>
        <m:f>
          <m:f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position w:val="-6"/>
              </w:rPr>
              <w:object w:dxaOrig="220" w:dyaOrig="220" w14:anchorId="4DE0C9DA">
                <v:shape id="_x0000_i1073" type="#_x0000_t75" style="width:11.25pt;height:11.25pt" o:ole="">
                  <v:imagedata r:id="rId67" o:title=""/>
                </v:shape>
                <o:OLEObject Type="Embed" ProgID="Equation.DSMT4" ShapeID="_x0000_i1073" DrawAspect="Content" ObjectID="_1811934567" r:id="rId68"/>
              </w:object>
            </m:r>
          </m:num>
          <m:den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4</m:t>
            </m:r>
          </m:den>
        </m:f>
        <m:r>
          <w:rPr>
            <w:rFonts w:ascii="Cambria Math" w:eastAsia="Cambria Math" w:hAnsi="Cambria Math" w:cs="Cambria Math"/>
            <w:color w:val="202122"/>
            <w:lang w:val="uk-UA"/>
          </w:rPr>
          <m:t>-1</m:t>
        </m:r>
      </m:oMath>
    </w:p>
    <w:p w14:paraId="7D34E2A6" w14:textId="77777777" w:rsidR="00332EC3" w:rsidRPr="006D645E" w:rsidRDefault="005C4C56" w:rsidP="00217342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i/>
          <w:color w:val="202122"/>
          <w:lang w:val="uk-UA"/>
        </w:rPr>
      </w:pPr>
      <w:r w:rsidRPr="00144512">
        <w:rPr>
          <w:color w:val="202122"/>
          <w:lang w:val="uk-UA"/>
        </w:rPr>
        <w:t>г)</w:t>
      </w:r>
      <w:r w:rsidRPr="00144512">
        <w:rPr>
          <w:i/>
          <w:color w:val="202122"/>
          <w:lang w:val="uk-UA"/>
        </w:rPr>
        <w:t xml:space="preserve">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-</m:t>
        </m:r>
        <m:f>
          <m:f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position w:val="-6"/>
              </w:rPr>
              <w:object w:dxaOrig="220" w:dyaOrig="220" w14:anchorId="7D25E4AE">
                <v:shape id="_x0000_i1075" type="#_x0000_t75" style="width:11.25pt;height:11.25pt" o:ole="">
                  <v:imagedata r:id="rId69" o:title=""/>
                </v:shape>
                <o:OLEObject Type="Embed" ProgID="Equation.DSMT4" ShapeID="_x0000_i1075" DrawAspect="Content" ObjectID="_1811934568" r:id="rId70"/>
              </w:object>
            </m:r>
          </m:num>
          <m:den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4</m:t>
            </m:r>
          </m:den>
        </m:f>
        <m:r>
          <w:rPr>
            <w:rFonts w:ascii="Cambria Math" w:eastAsia="Cambria Math" w:hAnsi="Cambria Math" w:cs="Cambria Math"/>
            <w:color w:val="202122"/>
            <w:lang w:val="uk-UA"/>
          </w:rPr>
          <m:t>-1</m:t>
        </m:r>
      </m:oMath>
      <w:r w:rsidR="00987C08" w:rsidRPr="006D645E">
        <w:rPr>
          <w:i/>
          <w:color w:val="202122"/>
          <w:lang w:val="uk-UA"/>
        </w:rPr>
        <w:t>.</w:t>
      </w:r>
    </w:p>
    <w:p w14:paraId="70E7E2FA" w14:textId="77777777" w:rsidR="003112E3" w:rsidRPr="00144512" w:rsidRDefault="003112E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color w:val="202122"/>
          <w:lang w:val="uk-UA"/>
        </w:rPr>
      </w:pPr>
    </w:p>
    <w:p w14:paraId="0AFB8796" w14:textId="77777777" w:rsidR="00332EC3" w:rsidRPr="00144512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b/>
          <w:color w:val="202122"/>
          <w:lang w:val="uk-UA"/>
        </w:rPr>
      </w:pPr>
      <w:r w:rsidRPr="00144512">
        <w:rPr>
          <w:b/>
          <w:color w:val="202122"/>
          <w:lang w:val="uk-UA"/>
        </w:rPr>
        <w:t xml:space="preserve">20. Обчисліть </w:t>
      </w:r>
      <m:oMath>
        <m:nary>
          <m:naryPr>
            <m:ctrlPr>
              <w:rPr>
                <w:rFonts w:ascii="Cambria Math" w:eastAsia="Cambria Math" w:hAnsi="Cambria Math" w:cs="Cambria Math"/>
                <w:color w:val="202122"/>
                <w:sz w:val="26"/>
                <w:szCs w:val="26"/>
                <w:lang w:val="uk-UA"/>
              </w:rPr>
            </m:ctrlPr>
          </m:naryPr>
          <m:sub>
            <m:f>
              <m:fPr>
                <m:ctrlPr>
                  <w:rPr>
                    <w:rFonts w:ascii="Cambria Math" w:eastAsia="Cambria Math" w:hAnsi="Cambria Math" w:cs="Cambria Math"/>
                    <w:color w:val="202122"/>
                    <w:sz w:val="26"/>
                    <w:szCs w:val="26"/>
                    <w:lang w:val="uk-UA"/>
                  </w:rPr>
                </m:ctrlPr>
              </m:fPr>
              <m:num>
                <m:r>
                  <w:rPr>
                    <w:rFonts w:ascii="Cambria Math" w:eastAsia="Cambria Math" w:hAnsi="Cambria Math" w:cs="Cambria Math"/>
                    <w:color w:val="202122"/>
                    <w:sz w:val="26"/>
                    <w:szCs w:val="26"/>
                    <w:lang w:val="uk-UA"/>
                  </w:rPr>
                  <m:t>2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="Cambria Math" w:hAnsi="Cambria Math" w:cs="Cambria Math"/>
                        <w:color w:val="202122"/>
                        <w:sz w:val="26"/>
                        <w:szCs w:val="26"/>
                        <w:lang w:val="uk-UA"/>
                      </w:rPr>
                    </m:ctrlPr>
                  </m:radPr>
                  <m:deg/>
                  <m:e>
                    <m:r>
                      <w:rPr>
                        <w:rFonts w:ascii="Cambria Math" w:eastAsia="Cambria Math" w:hAnsi="Cambria Math" w:cs="Cambria Math"/>
                        <w:color w:val="202122"/>
                        <w:sz w:val="26"/>
                        <w:szCs w:val="26"/>
                        <w:lang w:val="uk-UA"/>
                      </w:rPr>
                      <m:t>3</m:t>
                    </m:r>
                  </m:e>
                </m:rad>
              </m:den>
            </m:f>
          </m:sub>
          <m:sup>
            <m:r>
              <w:rPr>
                <w:rFonts w:ascii="Cambria Math" w:eastAsia="Cambria Math" w:hAnsi="Cambria Math" w:cs="Cambria Math"/>
                <w:color w:val="202122"/>
                <w:sz w:val="26"/>
                <w:szCs w:val="26"/>
                <w:lang w:val="uk-UA"/>
              </w:rPr>
              <m:t>2</m:t>
            </m:r>
          </m:sup>
          <m:e>
            <m:f>
              <m:fPr>
                <m:ctrlPr>
                  <w:rPr>
                    <w:rFonts w:ascii="Cambria Math" w:eastAsia="Cambria Math" w:hAnsi="Cambria Math" w:cs="Cambria Math"/>
                    <w:color w:val="202122"/>
                    <w:sz w:val="26"/>
                    <w:szCs w:val="26"/>
                    <w:lang w:val="uk-UA"/>
                  </w:rPr>
                </m:ctrlPr>
              </m:fPr>
              <m:num>
                <m:r>
                  <w:rPr>
                    <w:rFonts w:ascii="Cambria Math" w:eastAsia="Cambria Math" w:hAnsi="Cambria Math" w:cs="Cambria Math"/>
                    <w:color w:val="202122"/>
                    <w:sz w:val="26"/>
                    <w:szCs w:val="26"/>
                    <w:lang w:val="uk-UA"/>
                  </w:rPr>
                  <m:t>dx</m:t>
                </m:r>
              </m:num>
              <m:den>
                <m:r>
                  <w:rPr>
                    <w:rFonts w:ascii="Cambria Math" w:eastAsia="Cambria Math" w:hAnsi="Cambria Math" w:cs="Cambria Math"/>
                    <w:color w:val="202122"/>
                    <w:sz w:val="26"/>
                    <w:szCs w:val="26"/>
                    <w:lang w:val="uk-UA"/>
                  </w:rPr>
                  <m:t>x</m:t>
                </m:r>
                <m:rad>
                  <m:radPr>
                    <m:degHide m:val="1"/>
                    <m:ctrlPr>
                      <w:rPr>
                        <w:rFonts w:ascii="Cambria Math" w:eastAsia="Cambria Math" w:hAnsi="Cambria Math" w:cs="Cambria Math"/>
                        <w:color w:val="202122"/>
                        <w:sz w:val="26"/>
                        <w:szCs w:val="26"/>
                        <w:lang w:val="uk-UA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eastAsia="Cambria Math" w:hAnsi="Cambria Math" w:cs="Cambria Math"/>
                            <w:color w:val="202122"/>
                            <w:sz w:val="26"/>
                            <w:szCs w:val="26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eastAsia="Cambria Math" w:hAnsi="Cambria Math" w:cs="Cambria Math"/>
                            <w:color w:val="202122"/>
                            <w:sz w:val="26"/>
                            <w:szCs w:val="26"/>
                            <w:lang w:val="uk-UA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Cambria Math" w:hAnsi="Cambria Math" w:cs="Cambria Math"/>
                            <w:color w:val="202122"/>
                            <w:sz w:val="26"/>
                            <w:szCs w:val="26"/>
                            <w:lang w:val="uk-UA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Cambria Math" w:hAnsi="Cambria Math" w:cs="Cambria Math"/>
                        <w:color w:val="202122"/>
                        <w:sz w:val="26"/>
                        <w:szCs w:val="26"/>
                        <w:lang w:val="uk-UA"/>
                      </w:rPr>
                      <m:t>-1</m:t>
                    </m:r>
                  </m:e>
                </m:rad>
              </m:den>
            </m:f>
          </m:e>
        </m:nary>
      </m:oMath>
    </w:p>
    <w:p w14:paraId="6E8D3538" w14:textId="77777777" w:rsidR="00332EC3" w:rsidRPr="006D645E" w:rsidRDefault="005C4C56" w:rsidP="00217342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 xml:space="preserve">а) </w:t>
      </w:r>
      <m:oMath>
        <m:f>
          <m:f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position w:val="-6"/>
              </w:rPr>
              <w:object w:dxaOrig="220" w:dyaOrig="220" w14:anchorId="1625AB8E">
                <v:shape id="_x0000_i1077" type="#_x0000_t75" style="width:11.25pt;height:11.25pt" o:ole="">
                  <v:imagedata r:id="rId53" o:title=""/>
                </v:shape>
                <o:OLEObject Type="Embed" ProgID="Equation.DSMT4" ShapeID="_x0000_i1077" DrawAspect="Content" ObjectID="_1811934569" r:id="rId71"/>
              </w:object>
            </m:r>
          </m:num>
          <m:den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3</m:t>
            </m:r>
          </m:den>
        </m:f>
      </m:oMath>
    </w:p>
    <w:p w14:paraId="3A3F9A3C" w14:textId="77777777" w:rsidR="00332EC3" w:rsidRPr="006D645E" w:rsidRDefault="005C4C56" w:rsidP="00217342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 xml:space="preserve">б)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-</m:t>
        </m:r>
        <m:f>
          <m:f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position w:val="-6"/>
              </w:rPr>
              <w:object w:dxaOrig="220" w:dyaOrig="220" w14:anchorId="71614292">
                <v:shape id="_x0000_i1079" type="#_x0000_t75" style="width:11.25pt;height:11.25pt" o:ole="">
                  <v:imagedata r:id="rId72" o:title=""/>
                </v:shape>
                <o:OLEObject Type="Embed" ProgID="Equation.DSMT4" ShapeID="_x0000_i1079" DrawAspect="Content" ObjectID="_1811934570" r:id="rId73"/>
              </w:object>
            </m:r>
          </m:num>
          <m:den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3</m:t>
            </m:r>
          </m:den>
        </m:f>
      </m:oMath>
    </w:p>
    <w:p w14:paraId="350CB10F" w14:textId="77777777" w:rsidR="00332EC3" w:rsidRPr="006D645E" w:rsidRDefault="005C4C56" w:rsidP="00217342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 xml:space="preserve">в) </w:t>
      </w:r>
      <m:oMath>
        <m:f>
          <m:f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position w:val="-6"/>
              </w:rPr>
              <w:object w:dxaOrig="220" w:dyaOrig="220" w14:anchorId="6D77701B">
                <v:shape id="_x0000_i1081" type="#_x0000_t75" style="width:11.25pt;height:11.25pt" o:ole="">
                  <v:imagedata r:id="rId51" o:title=""/>
                </v:shape>
                <o:OLEObject Type="Embed" ProgID="Equation.DSMT4" ShapeID="_x0000_i1081" DrawAspect="Content" ObjectID="_1811934571" r:id="rId74"/>
              </w:object>
            </m:r>
          </m:num>
          <m:den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6</m:t>
            </m:r>
          </m:den>
        </m:f>
      </m:oMath>
    </w:p>
    <w:p w14:paraId="42F16E4E" w14:textId="77777777" w:rsidR="00332EC3" w:rsidRPr="006D645E" w:rsidRDefault="005C4C56" w:rsidP="00217342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144512">
        <w:rPr>
          <w:color w:val="202122"/>
          <w:lang w:val="uk-UA"/>
        </w:rPr>
        <w:t xml:space="preserve">г)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-</m:t>
        </m:r>
        <m:f>
          <m:f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position w:val="-6"/>
              </w:rPr>
              <w:object w:dxaOrig="220" w:dyaOrig="220" w14:anchorId="2833E4B6">
                <v:shape id="_x0000_i1083" type="#_x0000_t75" style="width:11.25pt;height:11.25pt" o:ole="">
                  <v:imagedata r:id="rId75" o:title=""/>
                </v:shape>
                <o:OLEObject Type="Embed" ProgID="Equation.DSMT4" ShapeID="_x0000_i1083" DrawAspect="Content" ObjectID="_1811934572" r:id="rId76"/>
              </w:object>
            </m:r>
          </m:num>
          <m:den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6</m:t>
            </m:r>
          </m:den>
        </m:f>
      </m:oMath>
      <w:r w:rsidR="00987C08" w:rsidRPr="006D645E">
        <w:rPr>
          <w:color w:val="202122"/>
          <w:lang w:val="uk-UA"/>
        </w:rPr>
        <w:t>.</w:t>
      </w:r>
    </w:p>
    <w:p w14:paraId="432188B8" w14:textId="77777777" w:rsidR="00332EC3" w:rsidRPr="0038759E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rFonts w:ascii="Cambria Math" w:eastAsia="Cambria Math" w:hAnsi="Cambria Math" w:cs="Cambria Math"/>
          <w:i/>
          <w:color w:val="202122"/>
          <w:lang w:val="uk-UA"/>
        </w:rPr>
      </w:pPr>
    </w:p>
    <w:p w14:paraId="7886C146" w14:textId="77777777" w:rsidR="007C257B" w:rsidRDefault="005C4C56">
      <w:pPr>
        <w:pBdr>
          <w:top w:val="nil"/>
          <w:left w:val="nil"/>
          <w:bottom w:val="nil"/>
          <w:right w:val="nil"/>
          <w:between w:val="nil"/>
        </w:pBdr>
        <w:rPr>
          <w:rFonts w:ascii="Cambria Math" w:eastAsia="Cambria Math" w:hAnsi="Cambria Math" w:cs="Cambria Math"/>
          <w:i/>
          <w:color w:val="202122"/>
          <w:lang w:val="uk-UA"/>
        </w:rPr>
      </w:pPr>
      <w:r w:rsidRPr="0038759E">
        <w:rPr>
          <w:rFonts w:ascii="Cambria Math" w:eastAsia="Cambria Math" w:hAnsi="Cambria Math" w:cs="Cambria Math"/>
          <w:i/>
          <w:color w:val="202122"/>
          <w:lang w:val="uk-UA"/>
        </w:rPr>
        <w:t>Джерело: розробка авторів за даними[1, 2, 3]</w:t>
      </w:r>
    </w:p>
    <w:p w14:paraId="64B190BD" w14:textId="77777777" w:rsidR="00332EC3" w:rsidRPr="0038759E" w:rsidRDefault="005C4C56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lang w:val="uk-UA"/>
        </w:rPr>
      </w:pPr>
      <w:r w:rsidRPr="0038759E">
        <w:rPr>
          <w:lang w:val="uk-UA"/>
        </w:rPr>
        <w:br w:type="page"/>
      </w:r>
    </w:p>
    <w:p w14:paraId="0B0A9BAC" w14:textId="7D9627C7" w:rsidR="00332EC3" w:rsidRPr="0007000C" w:rsidRDefault="00A710D8" w:rsidP="0007000C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 w:hanging="284"/>
        <w:jc w:val="center"/>
        <w:rPr>
          <w:b/>
          <w:color w:val="000000"/>
          <w:lang w:val="uk-UA"/>
        </w:rPr>
      </w:pPr>
      <w:r w:rsidRPr="0007000C">
        <w:rPr>
          <w:b/>
          <w:color w:val="000000"/>
          <w:lang w:val="uk-UA"/>
        </w:rPr>
        <w:lastRenderedPageBreak/>
        <w:t>ТЕСТ №6</w:t>
      </w:r>
    </w:p>
    <w:p w14:paraId="3102D660" w14:textId="77777777" w:rsidR="00332EC3" w:rsidRPr="0007000C" w:rsidRDefault="005C4C56" w:rsidP="0007000C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 w:hanging="284"/>
        <w:jc w:val="center"/>
        <w:rPr>
          <w:b/>
          <w:color w:val="000000"/>
          <w:lang w:val="uk-UA"/>
        </w:rPr>
      </w:pPr>
      <w:r w:rsidRPr="0007000C">
        <w:rPr>
          <w:b/>
          <w:color w:val="000000"/>
          <w:lang w:val="uk-UA"/>
        </w:rPr>
        <w:t>Визначений інтеграл.</w:t>
      </w:r>
      <w:r w:rsidR="00C37AD8" w:rsidRPr="0007000C">
        <w:rPr>
          <w:b/>
          <w:color w:val="000000"/>
          <w:lang w:val="uk-UA"/>
        </w:rPr>
        <w:t xml:space="preserve"> Метод інтегрування частинами. З</w:t>
      </w:r>
      <w:r w:rsidRPr="0007000C">
        <w:rPr>
          <w:b/>
          <w:color w:val="000000"/>
          <w:lang w:val="uk-UA"/>
        </w:rPr>
        <w:t>ас</w:t>
      </w:r>
      <w:r w:rsidR="007C257B" w:rsidRPr="0007000C">
        <w:rPr>
          <w:b/>
          <w:color w:val="000000"/>
          <w:lang w:val="uk-UA"/>
        </w:rPr>
        <w:t>тосування визначеного інтеграла</w:t>
      </w:r>
    </w:p>
    <w:p w14:paraId="54E6DFE4" w14:textId="77777777" w:rsidR="00332EC3" w:rsidRPr="0038759E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jc w:val="center"/>
        <w:rPr>
          <w:rFonts w:ascii="Cambria Math" w:eastAsia="Cambria Math" w:hAnsi="Cambria Math" w:cs="Cambria Math"/>
          <w:b/>
          <w:color w:val="202122"/>
          <w:lang w:val="uk-UA"/>
        </w:rPr>
      </w:pPr>
    </w:p>
    <w:p w14:paraId="3827FE74" w14:textId="77777777" w:rsidR="00332EC3" w:rsidRPr="006D645E" w:rsidRDefault="005C4C56" w:rsidP="008F4CC7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 w:hanging="284"/>
        <w:jc w:val="both"/>
        <w:rPr>
          <w:b/>
          <w:color w:val="000000"/>
          <w:lang w:val="uk-UA"/>
        </w:rPr>
      </w:pPr>
      <w:r w:rsidRPr="00071167">
        <w:rPr>
          <w:b/>
          <w:color w:val="000000"/>
          <w:lang w:val="uk-UA"/>
        </w:rPr>
        <w:t xml:space="preserve">1. Якщо функції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U=U(x)</m:t>
        </m:r>
      </m:oMath>
      <w:r w:rsidRPr="00071167">
        <w:rPr>
          <w:b/>
          <w:color w:val="000000"/>
          <w:lang w:val="uk-UA"/>
        </w:rPr>
        <w:t xml:space="preserve">, 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V=V(x)</m:t>
        </m:r>
      </m:oMath>
      <w:r w:rsidRPr="00071167">
        <w:rPr>
          <w:b/>
          <w:color w:val="000000"/>
          <w:lang w:val="uk-UA"/>
        </w:rPr>
        <w:t xml:space="preserve"> та їхні похідні </w:t>
      </w:r>
      <m:oMath>
        <m:sSup>
          <m:sSupPr>
            <m:ctrlPr>
              <w:rPr>
                <w:rFonts w:ascii="Cambria Math" w:eastAsia="Cambria Math" w:hAnsi="Cambria Math" w:cs="Cambria Math"/>
                <w:i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U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'</m:t>
            </m:r>
          </m:sup>
        </m:sSup>
        <m:d>
          <m:dPr>
            <m:ctrlPr>
              <w:rPr>
                <w:rFonts w:ascii="Cambria Math" w:eastAsia="Cambria Math" w:hAnsi="Cambria Math" w:cs="Cambria Math"/>
                <w:i/>
                <w:color w:val="000000"/>
                <w:lang w:val="uk-UA"/>
              </w:rPr>
            </m:ctrlPr>
          </m:d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e>
        </m:d>
        <m:r>
          <w:rPr>
            <w:rFonts w:ascii="Cambria Math" w:eastAsia="Cambria Math" w:hAnsi="Cambria Math" w:cs="Cambria Math"/>
            <w:color w:val="000000"/>
            <w:lang w:val="uk-UA"/>
          </w:rPr>
          <m:t xml:space="preserve"> </m:t>
        </m:r>
      </m:oMath>
      <w:r w:rsidRPr="00071167">
        <w:rPr>
          <w:b/>
          <w:color w:val="000000"/>
          <w:lang w:val="uk-UA"/>
        </w:rPr>
        <w:t xml:space="preserve">і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V'(x)</m:t>
        </m:r>
      </m:oMath>
      <w:r w:rsidRPr="00071167">
        <w:rPr>
          <w:b/>
          <w:color w:val="000000"/>
          <w:lang w:val="uk-UA"/>
        </w:rPr>
        <w:t xml:space="preserve"> неперервні на відрізку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[ab]</m:t>
        </m:r>
      </m:oMath>
      <w:r w:rsidRPr="00071167">
        <w:rPr>
          <w:b/>
          <w:color w:val="000000"/>
          <w:lang w:val="uk-UA"/>
        </w:rPr>
        <w:t>, то формула інтегру</w:t>
      </w:r>
      <w:r w:rsidR="00957DC9" w:rsidRPr="006D645E">
        <w:rPr>
          <w:b/>
          <w:color w:val="000000"/>
          <w:lang w:val="uk-UA"/>
        </w:rPr>
        <w:t>-</w:t>
      </w:r>
      <w:r w:rsidRPr="00071167">
        <w:rPr>
          <w:b/>
          <w:color w:val="000000"/>
          <w:lang w:val="uk-UA"/>
        </w:rPr>
        <w:t>вання частинами має вигляд</w:t>
      </w:r>
      <w:r w:rsidR="00957DC9" w:rsidRPr="006D645E">
        <w:rPr>
          <w:b/>
          <w:color w:val="000000"/>
          <w:lang w:val="uk-UA"/>
        </w:rPr>
        <w:t>:</w:t>
      </w:r>
    </w:p>
    <w:p w14:paraId="71596CB3" w14:textId="77777777" w:rsidR="00332EC3" w:rsidRPr="006D645E" w:rsidRDefault="005C4C56" w:rsidP="008108AE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ind w:left="284"/>
        <w:rPr>
          <w:color w:val="000000"/>
          <w:lang w:val="uk-UA"/>
        </w:rPr>
      </w:pPr>
      <w:r w:rsidRPr="00071167">
        <w:rPr>
          <w:color w:val="000000"/>
          <w:lang w:val="uk-UA"/>
        </w:rPr>
        <w:t xml:space="preserve">а) </w:t>
      </w:r>
      <m:oMath>
        <m:nary>
          <m:nary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a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b</m:t>
            </m:r>
          </m:sup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UdV</m:t>
            </m:r>
          </m:e>
        </m:nary>
        <m:r>
          <w:rPr>
            <w:rFonts w:ascii="Cambria Math" w:eastAsia="Cambria Math" w:hAnsi="Cambria Math" w:cs="Cambria Math"/>
            <w:color w:val="000000"/>
            <w:lang w:val="uk-UA"/>
          </w:rPr>
          <m:t>=UV</m:t>
        </m:r>
        <m:sSubSup>
          <m:sSub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b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|</m:t>
            </m:r>
          </m:e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a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b</m:t>
            </m:r>
          </m:sup>
        </m:sSubSup>
        <m:r>
          <w:rPr>
            <w:rFonts w:ascii="Cambria Math" w:eastAsia="Cambria Math" w:hAnsi="Cambria Math" w:cs="Cambria Math"/>
            <w:color w:val="000000"/>
            <w:lang w:val="uk-UA"/>
          </w:rPr>
          <m:t>-</m:t>
        </m:r>
        <m:nary>
          <m:nary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a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b</m:t>
            </m:r>
          </m:sup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VdU</m:t>
            </m:r>
          </m:e>
        </m:nary>
      </m:oMath>
    </w:p>
    <w:p w14:paraId="0EABF096" w14:textId="77777777" w:rsidR="00332EC3" w:rsidRPr="006D645E" w:rsidRDefault="005C4C56" w:rsidP="008108AE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ind w:left="284"/>
        <w:rPr>
          <w:color w:val="000000"/>
          <w:lang w:val="uk-UA"/>
        </w:rPr>
      </w:pPr>
      <w:r w:rsidRPr="00071167">
        <w:rPr>
          <w:color w:val="000000"/>
          <w:lang w:val="uk-UA"/>
        </w:rPr>
        <w:t xml:space="preserve">б) </w:t>
      </w:r>
      <m:oMath>
        <m:nary>
          <m:nary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a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b</m:t>
            </m:r>
          </m:sup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UdV</m:t>
            </m:r>
          </m:e>
        </m:nary>
        <m:r>
          <w:rPr>
            <w:rFonts w:ascii="Cambria Math" w:eastAsia="Cambria Math" w:hAnsi="Cambria Math" w:cs="Cambria Math"/>
            <w:color w:val="000000"/>
            <w:lang w:val="uk-UA"/>
          </w:rPr>
          <m:t>=UV</m:t>
        </m:r>
        <m:sSubSup>
          <m:sSub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b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|</m:t>
            </m:r>
          </m:e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a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b</m:t>
            </m:r>
          </m:sup>
        </m:sSubSup>
        <m:r>
          <w:rPr>
            <w:rFonts w:ascii="Cambria Math" w:eastAsia="Cambria Math" w:hAnsi="Cambria Math" w:cs="Cambria Math"/>
            <w:color w:val="000000"/>
            <w:lang w:val="uk-UA"/>
          </w:rPr>
          <m:t>+</m:t>
        </m:r>
        <m:nary>
          <m:nary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a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b</m:t>
            </m:r>
          </m:sup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VdU</m:t>
            </m:r>
          </m:e>
        </m:nary>
      </m:oMath>
    </w:p>
    <w:p w14:paraId="75397126" w14:textId="77777777" w:rsidR="00332EC3" w:rsidRPr="006D645E" w:rsidRDefault="005C4C56" w:rsidP="008108AE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ind w:left="284"/>
        <w:rPr>
          <w:color w:val="000000"/>
          <w:lang w:val="uk-UA"/>
        </w:rPr>
      </w:pPr>
      <w:r w:rsidRPr="00071167">
        <w:rPr>
          <w:color w:val="000000"/>
          <w:lang w:val="uk-UA"/>
        </w:rPr>
        <w:t xml:space="preserve">в) </w:t>
      </w:r>
      <m:oMath>
        <m:nary>
          <m:nary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a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b</m:t>
            </m:r>
          </m:sup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UdV</m:t>
            </m:r>
          </m:e>
        </m:nary>
        <m:r>
          <w:rPr>
            <w:rFonts w:ascii="Cambria Math" w:eastAsia="Cambria Math" w:hAnsi="Cambria Math" w:cs="Cambria Math"/>
            <w:color w:val="000000"/>
            <w:lang w:val="uk-UA"/>
          </w:rPr>
          <m:t>=UV</m:t>
        </m:r>
        <m:sSubSup>
          <m:sSub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b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|</m:t>
            </m:r>
          </m:e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a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b</m:t>
            </m:r>
          </m:sup>
        </m:sSubSup>
        <m:r>
          <w:rPr>
            <w:rFonts w:ascii="Cambria Math" w:eastAsia="Cambria Math" w:hAnsi="Cambria Math" w:cs="Cambria Math"/>
            <w:color w:val="000000"/>
            <w:lang w:val="uk-UA"/>
          </w:rPr>
          <m:t>-</m:t>
        </m:r>
        <m:nary>
          <m:nary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a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b</m:t>
            </m:r>
          </m:sup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UdV</m:t>
            </m:r>
          </m:e>
        </m:nary>
      </m:oMath>
    </w:p>
    <w:p w14:paraId="37B6A3A9" w14:textId="77777777" w:rsidR="00332EC3" w:rsidRPr="006D645E" w:rsidRDefault="005C4C56" w:rsidP="008108AE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ind w:left="284"/>
        <w:rPr>
          <w:color w:val="000000"/>
          <w:lang w:val="uk-UA"/>
        </w:rPr>
      </w:pPr>
      <w:r w:rsidRPr="00071167">
        <w:rPr>
          <w:color w:val="000000"/>
          <w:lang w:val="uk-UA"/>
        </w:rPr>
        <w:t xml:space="preserve">г) </w:t>
      </w:r>
      <m:oMath>
        <m:nary>
          <m:nary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a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b</m:t>
            </m:r>
          </m:sup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UdV</m:t>
            </m:r>
          </m:e>
        </m:nary>
        <m:r>
          <w:rPr>
            <w:rFonts w:ascii="Cambria Math" w:eastAsia="Cambria Math" w:hAnsi="Cambria Math" w:cs="Cambria Math"/>
            <w:color w:val="000000"/>
            <w:lang w:val="uk-UA"/>
          </w:rPr>
          <m:t>=UV</m:t>
        </m:r>
        <m:sSubSup>
          <m:sSub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b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|</m:t>
            </m:r>
          </m:e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a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b</m:t>
            </m:r>
          </m:sup>
        </m:sSubSup>
        <m:r>
          <w:rPr>
            <w:rFonts w:ascii="Cambria Math" w:eastAsia="Cambria Math" w:hAnsi="Cambria Math" w:cs="Cambria Math"/>
            <w:color w:val="000000"/>
            <w:lang w:val="uk-UA"/>
          </w:rPr>
          <m:t>+</m:t>
        </m:r>
        <m:nary>
          <m:nary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a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b</m:t>
            </m:r>
          </m:sup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UdV</m:t>
            </m:r>
          </m:e>
        </m:nary>
      </m:oMath>
      <w:r w:rsidR="009C78C9" w:rsidRPr="006D645E">
        <w:rPr>
          <w:color w:val="000000"/>
          <w:lang w:val="uk-UA"/>
        </w:rPr>
        <w:t>.</w:t>
      </w:r>
    </w:p>
    <w:p w14:paraId="74B150C0" w14:textId="77777777" w:rsidR="00332EC3" w:rsidRPr="00071167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426" w:hanging="426"/>
        <w:rPr>
          <w:color w:val="000000"/>
          <w:lang w:val="uk-UA"/>
        </w:rPr>
      </w:pPr>
    </w:p>
    <w:p w14:paraId="5173C518" w14:textId="77777777" w:rsidR="00332EC3" w:rsidRPr="00071167" w:rsidRDefault="005C4C56" w:rsidP="00957DC9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 w:hanging="284"/>
        <w:rPr>
          <w:b/>
          <w:color w:val="000000"/>
          <w:lang w:val="uk-UA"/>
        </w:rPr>
      </w:pPr>
      <w:r w:rsidRPr="00071167">
        <w:rPr>
          <w:b/>
          <w:color w:val="000000"/>
          <w:lang w:val="uk-UA"/>
        </w:rPr>
        <w:t xml:space="preserve">2. В інтегралах виду </w:t>
      </w:r>
      <m:oMath>
        <m:nary>
          <m:nary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a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b</m:t>
            </m:r>
          </m:sup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P</m:t>
            </m:r>
            <m:d>
              <m:dPr>
                <m:ctrlPr>
                  <w:rPr>
                    <w:rFonts w:ascii="Cambria Math" w:eastAsia="Cambria Math" w:hAnsi="Cambria Math" w:cs="Cambria Math"/>
                    <w:i/>
                    <w:color w:val="000000"/>
                    <w:lang w:val="uk-UA"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x</m:t>
                </m:r>
              </m:e>
            </m:d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e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kx</m:t>
                </m:r>
              </m:sup>
            </m:s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dx</m:t>
            </m:r>
          </m:e>
        </m:nary>
        <m:r>
          <w:rPr>
            <w:rFonts w:ascii="Cambria Math" w:eastAsia="Cambria Math" w:hAnsi="Cambria Math" w:cs="Cambria Math"/>
            <w:color w:val="000000"/>
            <w:lang w:val="uk-UA"/>
          </w:rPr>
          <m:t>,</m:t>
        </m:r>
        <m:nary>
          <m:nary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a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b</m:t>
            </m:r>
          </m:sup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P</m:t>
            </m:r>
            <m:d>
              <m:dPr>
                <m:ctrlPr>
                  <w:rPr>
                    <w:rFonts w:ascii="Cambria Math" w:eastAsia="Cambria Math" w:hAnsi="Cambria Math" w:cs="Cambria Math"/>
                    <w:i/>
                    <w:color w:val="000000"/>
                    <w:lang w:val="uk-UA"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x</m:t>
                </m:r>
              </m:e>
            </m:d>
            <m:func>
              <m:funcPr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lang w:val="uk-UA"/>
                      </w:rPr>
                      <m:t>kx</m:t>
                    </m:r>
                  </m:e>
                </m:d>
              </m:e>
            </m:func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dx</m:t>
            </m:r>
          </m:e>
        </m:nary>
        <m:r>
          <w:rPr>
            <w:rFonts w:ascii="Cambria Math" w:eastAsia="Cambria Math" w:hAnsi="Cambria Math" w:cs="Cambria Math"/>
            <w:color w:val="000000"/>
            <w:lang w:val="uk-UA"/>
          </w:rPr>
          <m:t>,</m:t>
        </m:r>
        <m:nary>
          <m:nary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a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b</m:t>
            </m:r>
          </m:sup>
          <m:e>
            <m:d>
              <m:dPr>
                <m:ctrlPr>
                  <w:rPr>
                    <w:rFonts w:ascii="Cambria Math" w:eastAsia="Cambria Math" w:hAnsi="Cambria Math" w:cs="Cambria Math"/>
                    <w:i/>
                    <w:color w:val="000000"/>
                    <w:lang w:val="uk-UA"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x</m:t>
                </m:r>
              </m:e>
            </m:d>
            <m:func>
              <m:funcPr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lang w:val="uk-UA"/>
                      </w:rPr>
                      <m:t>kx</m:t>
                    </m:r>
                  </m:e>
                </m:d>
              </m:e>
            </m:func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dx</m:t>
            </m:r>
          </m:e>
        </m:nary>
        <m:r>
          <w:rPr>
            <w:rFonts w:ascii="Cambria Math" w:eastAsia="Cambria Math" w:hAnsi="Cambria Math" w:cs="Cambria Math"/>
            <w:color w:val="000000"/>
            <w:lang w:val="uk-UA"/>
          </w:rPr>
          <m:t>,</m:t>
        </m:r>
      </m:oMath>
      <w:r w:rsidR="00957DC9">
        <w:rPr>
          <w:b/>
          <w:color w:val="000000"/>
          <w:lang w:val="uk-UA"/>
        </w:rPr>
        <w:t xml:space="preserve"> </w:t>
      </w:r>
      <w:r w:rsidR="00957DC9">
        <w:rPr>
          <w:b/>
          <w:color w:val="000000"/>
          <w:lang w:val="uk-UA"/>
        </w:rPr>
        <w:br/>
        <w:t xml:space="preserve">де Р(х) – </w:t>
      </w:r>
      <w:r w:rsidRPr="00071167">
        <w:rPr>
          <w:b/>
          <w:color w:val="000000"/>
          <w:lang w:val="uk-UA"/>
        </w:rPr>
        <w:t>многочлен, k</w:t>
      </w:r>
      <w:r w:rsidR="00957DC9">
        <w:rPr>
          <w:b/>
          <w:color w:val="000000"/>
          <w:lang w:val="uk-UA"/>
        </w:rPr>
        <w:t xml:space="preserve"> – </w:t>
      </w:r>
      <w:r w:rsidRPr="00071167">
        <w:rPr>
          <w:b/>
          <w:color w:val="000000"/>
          <w:lang w:val="uk-UA"/>
        </w:rPr>
        <w:t>ді</w:t>
      </w:r>
      <w:r w:rsidR="00957DC9">
        <w:rPr>
          <w:b/>
          <w:color w:val="000000"/>
          <w:lang w:val="uk-UA"/>
        </w:rPr>
        <w:t>йсне число</w:t>
      </w:r>
      <w:r w:rsidRPr="00071167">
        <w:rPr>
          <w:b/>
          <w:color w:val="000000"/>
          <w:lang w:val="uk-UA"/>
        </w:rPr>
        <w:t>, за U слід взяти</w:t>
      </w:r>
      <w:r w:rsidR="00957DC9">
        <w:rPr>
          <w:b/>
          <w:color w:val="000000"/>
          <w:lang w:val="uk-UA"/>
        </w:rPr>
        <w:t>:</w:t>
      </w:r>
    </w:p>
    <w:p w14:paraId="615D008F" w14:textId="77777777" w:rsidR="00332EC3" w:rsidRPr="006D645E" w:rsidRDefault="005C4C56" w:rsidP="00957DC9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071167">
        <w:rPr>
          <w:color w:val="000000"/>
          <w:lang w:val="uk-UA"/>
        </w:rPr>
        <w:t xml:space="preserve">а) </w:t>
      </w:r>
      <m:oMath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e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kx</m:t>
            </m:r>
          </m:sup>
        </m:sSup>
      </m:oMath>
    </w:p>
    <w:p w14:paraId="47EB5BCB" w14:textId="77777777" w:rsidR="00332EC3" w:rsidRPr="006D645E" w:rsidRDefault="005C4C56" w:rsidP="00957DC9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071167">
        <w:rPr>
          <w:color w:val="000000"/>
          <w:lang w:val="uk-UA"/>
        </w:rPr>
        <w:t>б) P(x)dx</w:t>
      </w:r>
    </w:p>
    <w:p w14:paraId="2B2D5F87" w14:textId="77777777" w:rsidR="00332EC3" w:rsidRPr="006D645E" w:rsidRDefault="005C4C56" w:rsidP="00957DC9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071167">
        <w:rPr>
          <w:color w:val="000000"/>
          <w:lang w:val="uk-UA"/>
        </w:rPr>
        <w:t>в) P(x)</w:t>
      </w:r>
    </w:p>
    <w:p w14:paraId="06B67D49" w14:textId="77777777" w:rsidR="00332EC3" w:rsidRPr="006D645E" w:rsidRDefault="005C4C56" w:rsidP="00957DC9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071167">
        <w:rPr>
          <w:color w:val="000000"/>
          <w:lang w:val="uk-UA"/>
        </w:rPr>
        <w:t xml:space="preserve">г) </w:t>
      </w:r>
      <m:oMath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e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kx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dx</m:t>
        </m:r>
      </m:oMath>
      <w:r w:rsidR="009C78C9" w:rsidRPr="006D645E">
        <w:rPr>
          <w:color w:val="000000"/>
          <w:lang w:val="uk-UA"/>
        </w:rPr>
        <w:t>.</w:t>
      </w:r>
    </w:p>
    <w:p w14:paraId="21F118B0" w14:textId="77777777" w:rsidR="00332EC3" w:rsidRPr="00071167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426" w:hanging="426"/>
        <w:rPr>
          <w:color w:val="000000"/>
          <w:lang w:val="uk-UA"/>
        </w:rPr>
      </w:pPr>
    </w:p>
    <w:p w14:paraId="394CD022" w14:textId="77777777" w:rsidR="00332EC3" w:rsidRDefault="009C78C9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426" w:hanging="426"/>
        <w:rPr>
          <w:color w:val="000000"/>
          <w:lang w:val="uk-UA"/>
        </w:rPr>
      </w:pPr>
      <w:r>
        <w:rPr>
          <w:b/>
          <w:color w:val="000000"/>
          <w:lang w:val="uk-UA"/>
        </w:rPr>
        <w:t xml:space="preserve">3. В інтегралах </w:t>
      </w:r>
      <w:r w:rsidR="005C4C56" w:rsidRPr="00071167">
        <w:rPr>
          <w:b/>
          <w:color w:val="000000"/>
          <w:lang w:val="uk-UA"/>
        </w:rPr>
        <w:t>виду</w:t>
      </w:r>
      <w:r w:rsidR="00957DC9">
        <w:rPr>
          <w:b/>
          <w:color w:val="000000"/>
          <w:lang w:val="uk-UA"/>
        </w:rPr>
        <w:t xml:space="preserve"> </w:t>
      </w:r>
      <m:oMath>
        <m:nary>
          <m:nary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a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b</m:t>
            </m:r>
          </m:sup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P(x)ln(x)dx</m:t>
            </m:r>
          </m:e>
        </m:nary>
        <m:r>
          <w:rPr>
            <w:rFonts w:ascii="Cambria Math" w:eastAsia="Cambria Math" w:hAnsi="Cambria Math" w:cs="Cambria Math"/>
            <w:color w:val="000000"/>
            <w:lang w:val="uk-UA"/>
          </w:rPr>
          <m:t>,</m:t>
        </m:r>
        <m:nary>
          <m:nary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a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b</m:t>
            </m:r>
          </m:sup>
          <m:e>
            <m:r>
              <w:rPr>
                <w:rFonts w:ascii="Cambria Math" w:eastAsia="Cambria Math" w:hAnsi="Cambria Math" w:cs="Cambria Math"/>
                <w:color w:val="000000"/>
              </w:rPr>
              <m:t>P</m:t>
            </m:r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(x)arcsin(x)dx</m:t>
            </m:r>
          </m:e>
        </m:nary>
        <m:r>
          <w:rPr>
            <w:rFonts w:ascii="Cambria Math" w:eastAsia="Cambria Math" w:hAnsi="Cambria Math" w:cs="Cambria Math"/>
            <w:color w:val="000000"/>
            <w:lang w:val="uk-UA"/>
          </w:rPr>
          <m:t>,</m:t>
        </m:r>
      </m:oMath>
    </w:p>
    <w:p w14:paraId="52D98B08" w14:textId="77777777" w:rsidR="00332EC3" w:rsidRPr="00071167" w:rsidRDefault="008A1818" w:rsidP="00957DC9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b/>
          <w:color w:val="000000"/>
          <w:lang w:val="uk-UA"/>
        </w:rPr>
      </w:pPr>
      <m:oMath>
        <m:nary>
          <m:nary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a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b</m:t>
            </m:r>
          </m:sup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P</m:t>
            </m:r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(</m:t>
            </m:r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)</m:t>
            </m:r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arccos</m:t>
            </m:r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(</m:t>
            </m:r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)</m:t>
            </m:r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dx</m:t>
            </m:r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,</m:t>
            </m:r>
          </m:e>
        </m:nary>
        <m:r>
          <w:rPr>
            <w:rFonts w:ascii="Cambria Math" w:eastAsia="Cambria Math" w:hAnsi="Cambria Math" w:cs="Cambria Math"/>
            <w:color w:val="000000"/>
            <w:lang w:val="uk-UA"/>
          </w:rPr>
          <m:t xml:space="preserve"> </m:t>
        </m:r>
        <m:nary>
          <m:nary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a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b</m:t>
            </m:r>
          </m:sup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P</m:t>
            </m:r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(</m:t>
            </m:r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)</m:t>
            </m:r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arctg</m:t>
            </m:r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(</m:t>
            </m:r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)</m:t>
            </m:r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dx</m:t>
            </m:r>
          </m:e>
        </m:nary>
        <m:r>
          <w:rPr>
            <w:rFonts w:ascii="Cambria Math" w:eastAsia="Cambria Math" w:hAnsi="Cambria Math" w:cs="Cambria Math"/>
            <w:color w:val="000000"/>
            <w:lang w:val="uk-UA"/>
          </w:rPr>
          <m:t>,</m:t>
        </m:r>
        <m:nary>
          <m:nary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a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b</m:t>
            </m:r>
          </m:sup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P</m:t>
            </m:r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(</m:t>
            </m:r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)</m:t>
            </m:r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arcctg</m:t>
            </m:r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(</m:t>
            </m:r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)</m:t>
            </m:r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dx</m:t>
            </m:r>
          </m:e>
        </m:nary>
      </m:oMath>
      <w:r w:rsidR="00957DC9">
        <w:rPr>
          <w:color w:val="000000"/>
          <w:lang w:val="uk-UA"/>
        </w:rPr>
        <w:t xml:space="preserve"> де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P</m:t>
        </m:r>
        <m:r>
          <w:rPr>
            <w:rFonts w:ascii="Cambria Math" w:eastAsia="Cambria Math" w:hAnsi="Cambria Math" w:cs="Cambria Math"/>
            <w:color w:val="000000"/>
            <w:lang w:val="uk-UA"/>
          </w:rPr>
          <m:t>(</m:t>
        </m:r>
        <m:r>
          <w:rPr>
            <w:rFonts w:ascii="Cambria Math" w:eastAsia="Cambria Math" w:hAnsi="Cambria Math" w:cs="Cambria Math"/>
            <w:color w:val="000000"/>
            <w:lang w:val="uk-UA"/>
          </w:rPr>
          <m:t>x</m:t>
        </m:r>
        <m:r>
          <w:rPr>
            <w:rFonts w:ascii="Cambria Math" w:eastAsia="Cambria Math" w:hAnsi="Cambria Math" w:cs="Cambria Math"/>
            <w:color w:val="000000"/>
            <w:lang w:val="uk-UA"/>
          </w:rPr>
          <m:t>)</m:t>
        </m:r>
      </m:oMath>
      <w:r w:rsidR="00957DC9">
        <w:rPr>
          <w:color w:val="000000"/>
          <w:lang w:val="uk-UA"/>
        </w:rPr>
        <w:t xml:space="preserve"> – многочлен</w:t>
      </w:r>
      <w:r w:rsidR="005C4C56" w:rsidRPr="00071167">
        <w:rPr>
          <w:b/>
          <w:color w:val="000000"/>
          <w:lang w:val="uk-UA"/>
        </w:rPr>
        <w:t xml:space="preserve">, за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dV</m:t>
        </m:r>
      </m:oMath>
      <w:r w:rsidR="005C4C56" w:rsidRPr="00071167">
        <w:rPr>
          <w:b/>
          <w:color w:val="000000"/>
          <w:lang w:val="uk-UA"/>
        </w:rPr>
        <w:t xml:space="preserve"> слід взяти</w:t>
      </w:r>
      <w:r w:rsidR="00957DC9">
        <w:rPr>
          <w:b/>
          <w:color w:val="000000"/>
          <w:lang w:val="uk-UA"/>
        </w:rPr>
        <w:t>:</w:t>
      </w:r>
    </w:p>
    <w:p w14:paraId="7EB79435" w14:textId="77777777" w:rsidR="00332EC3" w:rsidRPr="009C78C9" w:rsidRDefault="005C4C56" w:rsidP="00957DC9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</w:rPr>
      </w:pPr>
      <w:r w:rsidRPr="00071167">
        <w:rPr>
          <w:color w:val="000000"/>
          <w:lang w:val="uk-UA"/>
        </w:rPr>
        <w:t>а) arcsin(x)dx</w:t>
      </w:r>
    </w:p>
    <w:p w14:paraId="63BDC171" w14:textId="77777777" w:rsidR="00332EC3" w:rsidRPr="009C78C9" w:rsidRDefault="005C4C56" w:rsidP="00957DC9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</w:rPr>
      </w:pPr>
      <w:r w:rsidRPr="00071167">
        <w:rPr>
          <w:color w:val="000000"/>
          <w:lang w:val="uk-UA"/>
        </w:rPr>
        <w:t>б) arccos(x)dx</w:t>
      </w:r>
    </w:p>
    <w:p w14:paraId="01B30690" w14:textId="77777777" w:rsidR="00332EC3" w:rsidRPr="009C78C9" w:rsidRDefault="005C4C56" w:rsidP="00957DC9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</w:rPr>
      </w:pPr>
      <w:r w:rsidRPr="00071167">
        <w:rPr>
          <w:color w:val="000000"/>
          <w:lang w:val="uk-UA"/>
        </w:rPr>
        <w:t>в) arctg(x)dx</w:t>
      </w:r>
    </w:p>
    <w:p w14:paraId="4C0F751D" w14:textId="77777777" w:rsidR="00332EC3" w:rsidRPr="009C78C9" w:rsidRDefault="005C4C56" w:rsidP="00957DC9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</w:rPr>
      </w:pPr>
      <w:r w:rsidRPr="00071167">
        <w:rPr>
          <w:color w:val="000000"/>
          <w:lang w:val="uk-UA"/>
        </w:rPr>
        <w:t>г) P(x)dx</w:t>
      </w:r>
      <w:r w:rsidR="009C78C9">
        <w:rPr>
          <w:color w:val="000000"/>
        </w:rPr>
        <w:t>.</w:t>
      </w:r>
    </w:p>
    <w:p w14:paraId="080CB93A" w14:textId="77777777" w:rsidR="00332EC3" w:rsidRPr="00071167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426" w:hanging="426"/>
        <w:rPr>
          <w:color w:val="000000"/>
          <w:lang w:val="uk-UA"/>
        </w:rPr>
      </w:pPr>
    </w:p>
    <w:p w14:paraId="6B2A8876" w14:textId="77777777" w:rsidR="00332EC3" w:rsidRPr="00071167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426" w:hanging="426"/>
        <w:rPr>
          <w:b/>
          <w:color w:val="000000"/>
          <w:lang w:val="uk-UA"/>
        </w:rPr>
      </w:pPr>
      <w:r w:rsidRPr="00071167">
        <w:rPr>
          <w:b/>
          <w:color w:val="000000"/>
          <w:lang w:val="uk-UA"/>
        </w:rPr>
        <w:t xml:space="preserve">4. В інтегралах виду </w:t>
      </w:r>
      <m:oMath>
        <m:nary>
          <m:nary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a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b</m:t>
            </m:r>
          </m:sup>
          <m:e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e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αx</m:t>
                </m:r>
              </m:sup>
            </m:s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cos(βx)dx</m:t>
            </m:r>
          </m:e>
        </m:nary>
        <m:r>
          <w:rPr>
            <w:rFonts w:ascii="Cambria Math" w:eastAsia="Cambria Math" w:hAnsi="Cambria Math" w:cs="Cambria Math"/>
            <w:color w:val="000000"/>
            <w:lang w:val="uk-UA"/>
          </w:rPr>
          <m:t>,</m:t>
        </m:r>
        <m:nary>
          <m:nary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a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b</m:t>
            </m:r>
          </m:sup>
          <m:e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e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αx</m:t>
                </m:r>
              </m:sup>
            </m:s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sin(βx)dx</m:t>
            </m:r>
          </m:e>
        </m:nary>
      </m:oMath>
    </w:p>
    <w:p w14:paraId="59C1FF04" w14:textId="77777777" w:rsidR="00332EC3" w:rsidRPr="006D645E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426" w:hanging="426"/>
        <w:rPr>
          <w:b/>
          <w:color w:val="000000"/>
          <w:lang w:val="uk-UA"/>
        </w:rPr>
      </w:pPr>
      <w:r w:rsidRPr="00071167">
        <w:rPr>
          <w:b/>
          <w:color w:val="000000"/>
          <w:lang w:val="uk-UA"/>
        </w:rPr>
        <w:t>(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α і β-дійсні числа</m:t>
        </m:r>
      </m:oMath>
      <w:r w:rsidRPr="00071167">
        <w:rPr>
          <w:b/>
          <w:color w:val="000000"/>
          <w:lang w:val="uk-UA"/>
        </w:rPr>
        <w:t>) за U слід взяти</w:t>
      </w:r>
      <w:r w:rsidR="009C78C9" w:rsidRPr="006D645E">
        <w:rPr>
          <w:b/>
          <w:color w:val="000000"/>
          <w:lang w:val="uk-UA"/>
        </w:rPr>
        <w:t>:</w:t>
      </w:r>
    </w:p>
    <w:p w14:paraId="026128E1" w14:textId="77777777" w:rsidR="00332EC3" w:rsidRPr="006D645E" w:rsidRDefault="005C4C56" w:rsidP="00844EC5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071167">
        <w:rPr>
          <w:color w:val="000000"/>
          <w:lang w:val="uk-UA"/>
        </w:rPr>
        <w:lastRenderedPageBreak/>
        <w:t xml:space="preserve">а) </w:t>
      </w:r>
      <m:oMath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e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αx</m:t>
            </m:r>
          </m:sup>
        </m:sSup>
      </m:oMath>
    </w:p>
    <w:p w14:paraId="6469ECD8" w14:textId="77777777" w:rsidR="00332EC3" w:rsidRPr="006D645E" w:rsidRDefault="005C4C56" w:rsidP="00844EC5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071167">
        <w:rPr>
          <w:color w:val="000000"/>
          <w:lang w:val="uk-UA"/>
        </w:rPr>
        <w:t xml:space="preserve">б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os(βx)</m:t>
        </m:r>
      </m:oMath>
    </w:p>
    <w:p w14:paraId="4EB001A6" w14:textId="77777777" w:rsidR="00332EC3" w:rsidRPr="00071167" w:rsidRDefault="005C4C56" w:rsidP="00844EC5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071167">
        <w:rPr>
          <w:color w:val="000000"/>
          <w:lang w:val="uk-UA"/>
        </w:rPr>
        <w:t xml:space="preserve">в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sin(βx)</m:t>
        </m:r>
      </m:oMath>
    </w:p>
    <w:p w14:paraId="513C0C5A" w14:textId="77777777" w:rsidR="00332EC3" w:rsidRPr="006D645E" w:rsidRDefault="005C4C56" w:rsidP="00844EC5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071167">
        <w:rPr>
          <w:color w:val="000000"/>
          <w:lang w:val="uk-UA"/>
        </w:rPr>
        <w:t>г) будь-який із підінтегральних множників</w:t>
      </w:r>
      <w:r w:rsidR="009C78C9" w:rsidRPr="006D645E">
        <w:rPr>
          <w:color w:val="000000"/>
          <w:lang w:val="uk-UA"/>
        </w:rPr>
        <w:t>.</w:t>
      </w:r>
    </w:p>
    <w:p w14:paraId="07B2CABD" w14:textId="77777777" w:rsidR="00332EC3" w:rsidRPr="00071167" w:rsidRDefault="00332EC3" w:rsidP="00517D0D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426" w:hanging="426"/>
        <w:rPr>
          <w:color w:val="000000"/>
          <w:lang w:val="uk-UA"/>
        </w:rPr>
      </w:pPr>
    </w:p>
    <w:p w14:paraId="711879AB" w14:textId="77777777" w:rsidR="00332EC3" w:rsidRPr="00071167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426" w:hanging="426"/>
        <w:rPr>
          <w:b/>
          <w:color w:val="000000"/>
          <w:lang w:val="uk-UA"/>
        </w:rPr>
      </w:pPr>
      <w:r w:rsidRPr="00071167">
        <w:rPr>
          <w:b/>
          <w:color w:val="000000"/>
          <w:lang w:val="uk-UA"/>
        </w:rPr>
        <w:t xml:space="preserve">5. Обчисліть </w:t>
      </w:r>
      <m:oMath>
        <m:nary>
          <m:nary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0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1</m:t>
            </m:r>
          </m:sup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e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-x</m:t>
                </m:r>
              </m:sup>
            </m:s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dx</m:t>
            </m:r>
          </m:e>
        </m:nary>
      </m:oMath>
    </w:p>
    <w:p w14:paraId="53007A20" w14:textId="77777777" w:rsidR="00332EC3" w:rsidRPr="00071167" w:rsidRDefault="005C4C56" w:rsidP="00844EC5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071167">
        <w:rPr>
          <w:color w:val="000000"/>
          <w:lang w:val="uk-UA"/>
        </w:rPr>
        <w:t xml:space="preserve">а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1+</m:t>
        </m:r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e</m:t>
            </m:r>
          </m:den>
        </m:f>
      </m:oMath>
    </w:p>
    <w:p w14:paraId="5459F1C5" w14:textId="77777777" w:rsidR="00332EC3" w:rsidRPr="006D645E" w:rsidRDefault="005C4C56" w:rsidP="00844EC5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071167">
        <w:rPr>
          <w:color w:val="000000"/>
          <w:lang w:val="uk-UA"/>
        </w:rPr>
        <w:t xml:space="preserve">б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1-</m:t>
        </m:r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e</m:t>
            </m:r>
          </m:den>
        </m:f>
      </m:oMath>
    </w:p>
    <w:p w14:paraId="199CEBBC" w14:textId="77777777" w:rsidR="00332EC3" w:rsidRPr="006D645E" w:rsidRDefault="005C4C56" w:rsidP="00844EC5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071167">
        <w:rPr>
          <w:color w:val="000000"/>
          <w:lang w:val="uk-UA"/>
        </w:rPr>
        <w:t>в) 5</w:t>
      </w:r>
    </w:p>
    <w:p w14:paraId="340C449E" w14:textId="77777777" w:rsidR="00332EC3" w:rsidRPr="006D645E" w:rsidRDefault="005C4C56" w:rsidP="00844EC5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i/>
          <w:color w:val="000000"/>
          <w:lang w:val="uk-UA"/>
        </w:rPr>
      </w:pPr>
      <w:r w:rsidRPr="00071167">
        <w:rPr>
          <w:color w:val="000000"/>
          <w:lang w:val="uk-UA"/>
        </w:rPr>
        <w:t>г) -5</w:t>
      </w:r>
      <w:r w:rsidR="009C78C9" w:rsidRPr="006D645E">
        <w:rPr>
          <w:color w:val="000000"/>
          <w:lang w:val="uk-UA"/>
        </w:rPr>
        <w:t>.</w:t>
      </w:r>
    </w:p>
    <w:p w14:paraId="55B13983" w14:textId="77777777" w:rsidR="00332EC3" w:rsidRPr="00071167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426" w:hanging="426"/>
        <w:rPr>
          <w:color w:val="000000"/>
          <w:lang w:val="uk-UA"/>
        </w:rPr>
      </w:pPr>
    </w:p>
    <w:p w14:paraId="0AF847CF" w14:textId="77777777" w:rsidR="00332EC3" w:rsidRPr="00071167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426" w:hanging="426"/>
        <w:rPr>
          <w:b/>
          <w:i/>
          <w:color w:val="000000"/>
          <w:lang w:val="uk-UA"/>
        </w:rPr>
      </w:pPr>
      <w:r w:rsidRPr="00071167">
        <w:rPr>
          <w:b/>
          <w:color w:val="000000"/>
          <w:lang w:val="uk-UA"/>
        </w:rPr>
        <w:t xml:space="preserve">6. Обчисліть </w:t>
      </w:r>
      <m:oMath>
        <m:nary>
          <m:nary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0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e-1</m:t>
            </m:r>
          </m:sup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ln(x+1)dx</m:t>
            </m:r>
          </m:e>
        </m:nary>
      </m:oMath>
    </w:p>
    <w:p w14:paraId="71E79548" w14:textId="77777777" w:rsidR="00332EC3" w:rsidRPr="006D645E" w:rsidRDefault="005C4C56" w:rsidP="00844EC5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071167">
        <w:rPr>
          <w:color w:val="000000"/>
          <w:lang w:val="uk-UA"/>
        </w:rPr>
        <w:t>а)</w:t>
      </w:r>
      <w:r w:rsidR="00396DBF">
        <w:rPr>
          <w:i/>
          <w:color w:val="000000"/>
          <w:lang w:val="uk-UA"/>
        </w:rPr>
        <w:t xml:space="preserve"> </w:t>
      </w:r>
      <w:r w:rsidR="00396DBF" w:rsidRPr="006D645E">
        <w:rPr>
          <w:color w:val="000000"/>
          <w:lang w:val="uk-UA"/>
        </w:rPr>
        <w:t>1</w:t>
      </w:r>
    </w:p>
    <w:p w14:paraId="5C56D720" w14:textId="77777777" w:rsidR="00332EC3" w:rsidRPr="006D645E" w:rsidRDefault="005C4C56" w:rsidP="00844EC5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071167">
        <w:rPr>
          <w:color w:val="000000"/>
          <w:lang w:val="uk-UA"/>
        </w:rPr>
        <w:t xml:space="preserve">б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-1</m:t>
        </m:r>
      </m:oMath>
    </w:p>
    <w:p w14:paraId="0A87DD17" w14:textId="77777777" w:rsidR="00332EC3" w:rsidRPr="006D645E" w:rsidRDefault="005C4C56" w:rsidP="00844EC5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071167">
        <w:rPr>
          <w:color w:val="000000"/>
          <w:lang w:val="uk-UA"/>
        </w:rPr>
        <w:t>в)</w:t>
      </w:r>
      <w:r w:rsidRPr="00071167">
        <w:rPr>
          <w:i/>
          <w:color w:val="000000"/>
          <w:lang w:val="uk-UA"/>
        </w:rPr>
        <w:t xml:space="preserve"> </w:t>
      </w:r>
      <w:r w:rsidRPr="00396DBF">
        <w:rPr>
          <w:color w:val="000000"/>
          <w:lang w:val="uk-UA"/>
        </w:rPr>
        <w:t>2</w:t>
      </w:r>
    </w:p>
    <w:p w14:paraId="19397581" w14:textId="77777777" w:rsidR="00332EC3" w:rsidRPr="006D645E" w:rsidRDefault="00396DBF" w:rsidP="00844EC5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>
        <w:rPr>
          <w:color w:val="000000"/>
          <w:lang w:val="uk-UA"/>
        </w:rPr>
        <w:t xml:space="preserve">г) </w:t>
      </w:r>
      <w:r w:rsidR="005C4C56" w:rsidRPr="00071167">
        <w:rPr>
          <w:color w:val="000000"/>
          <w:lang w:val="uk-UA"/>
        </w:rPr>
        <w:t>-2</w:t>
      </w:r>
      <w:r w:rsidR="009C78C9" w:rsidRPr="006D645E">
        <w:rPr>
          <w:color w:val="000000"/>
          <w:lang w:val="uk-UA"/>
        </w:rPr>
        <w:t>.</w:t>
      </w:r>
    </w:p>
    <w:p w14:paraId="4C5D878A" w14:textId="77777777" w:rsidR="00517D0D" w:rsidRPr="00071167" w:rsidRDefault="00517D0D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426" w:hanging="426"/>
        <w:rPr>
          <w:color w:val="000000"/>
          <w:lang w:val="uk-UA"/>
        </w:rPr>
      </w:pPr>
    </w:p>
    <w:p w14:paraId="3B25A362" w14:textId="77777777" w:rsidR="00332EC3" w:rsidRPr="00071167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426" w:hanging="426"/>
        <w:rPr>
          <w:b/>
          <w:color w:val="000000"/>
          <w:lang w:val="uk-UA"/>
        </w:rPr>
      </w:pPr>
      <w:r w:rsidRPr="00071167">
        <w:rPr>
          <w:b/>
          <w:color w:val="000000"/>
          <w:lang w:val="uk-UA"/>
        </w:rPr>
        <w:t xml:space="preserve">7. Обчисліть </w:t>
      </w:r>
      <m:oMath>
        <m:nary>
          <m:nary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1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e</m:t>
            </m:r>
          </m:sup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l</m:t>
            </m:r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n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2</m:t>
                </m:r>
              </m:sup>
            </m:s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(x)dx</m:t>
            </m:r>
          </m:e>
        </m:nary>
      </m:oMath>
    </w:p>
    <w:p w14:paraId="2DF9AFCF" w14:textId="77777777" w:rsidR="00332EC3" w:rsidRPr="00071167" w:rsidRDefault="005C4C56" w:rsidP="00844EC5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071167">
        <w:rPr>
          <w:color w:val="000000"/>
          <w:lang w:val="uk-UA"/>
        </w:rPr>
        <w:t xml:space="preserve">а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e+2</m:t>
        </m:r>
      </m:oMath>
    </w:p>
    <w:p w14:paraId="5EDA5D6E" w14:textId="77777777" w:rsidR="00332EC3" w:rsidRPr="006D645E" w:rsidRDefault="005C4C56" w:rsidP="00844EC5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071167">
        <w:rPr>
          <w:color w:val="000000"/>
          <w:lang w:val="uk-UA"/>
        </w:rPr>
        <w:t xml:space="preserve">б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e-2</m:t>
        </m:r>
      </m:oMath>
    </w:p>
    <w:p w14:paraId="7A3F3EDE" w14:textId="77777777" w:rsidR="00332EC3" w:rsidRPr="006D645E" w:rsidRDefault="005C4C56" w:rsidP="00844EC5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071167">
        <w:rPr>
          <w:color w:val="000000"/>
          <w:lang w:val="uk-UA"/>
        </w:rPr>
        <w:t xml:space="preserve">в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2-e</m:t>
        </m:r>
      </m:oMath>
    </w:p>
    <w:p w14:paraId="675BB8CA" w14:textId="77777777" w:rsidR="00332EC3" w:rsidRPr="006D645E" w:rsidRDefault="005C4C56" w:rsidP="00844EC5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071167">
        <w:rPr>
          <w:color w:val="000000"/>
          <w:lang w:val="uk-UA"/>
        </w:rPr>
        <w:t xml:space="preserve">г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-2-e</m:t>
        </m:r>
      </m:oMath>
      <w:r w:rsidR="009C78C9" w:rsidRPr="006D645E">
        <w:rPr>
          <w:color w:val="000000"/>
          <w:lang w:val="uk-UA"/>
        </w:rPr>
        <w:t>.</w:t>
      </w:r>
    </w:p>
    <w:p w14:paraId="44CD1E2F" w14:textId="77777777" w:rsidR="00957DC9" w:rsidRPr="00071167" w:rsidRDefault="00957DC9" w:rsidP="00957DC9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color w:val="000000"/>
          <w:lang w:val="uk-UA"/>
        </w:rPr>
      </w:pPr>
    </w:p>
    <w:p w14:paraId="0C0BD422" w14:textId="77777777" w:rsidR="00332EC3" w:rsidRPr="00071167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426" w:hanging="426"/>
        <w:rPr>
          <w:b/>
          <w:color w:val="000000"/>
          <w:lang w:val="uk-UA"/>
        </w:rPr>
      </w:pPr>
      <w:r w:rsidRPr="00071167">
        <w:rPr>
          <w:b/>
          <w:color w:val="000000"/>
          <w:lang w:val="uk-UA"/>
        </w:rPr>
        <w:t xml:space="preserve">8. Обчисліть </w:t>
      </w:r>
      <m:oMath>
        <m:nary>
          <m:nary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0</m:t>
            </m:r>
          </m:sub>
          <m:sup>
            <m:r>
              <w:rPr>
                <w:rFonts w:ascii="Cambria Math" w:eastAsia="Cambria Math" w:hAnsi="Cambria Math" w:cs="Cambria Math"/>
                <w:i/>
                <w:color w:val="000000"/>
                <w:position w:val="-6"/>
                <w:lang w:val="uk-UA"/>
              </w:rPr>
              <w:object w:dxaOrig="220" w:dyaOrig="220" w14:anchorId="7689BEAA">
                <v:shape id="_x0000_i1086" type="#_x0000_t75" style="width:10.5pt;height:10.5pt" o:ole="">
                  <v:imagedata r:id="rId77" o:title=""/>
                </v:shape>
                <o:OLEObject Type="Embed" ProgID="Equation.DSMT4" ShapeID="_x0000_i1086" DrawAspect="Content" ObjectID="_1811934573" r:id="rId78"/>
              </w:object>
            </m:r>
          </m:sup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sin</m:t>
            </m:r>
            <m:r>
              <w:rPr>
                <w:rFonts w:ascii="Cambria Math" w:eastAsia="Cambria Math" w:hAnsi="Cambria Math" w:cs="Cambria Math"/>
                <w:i/>
                <w:color w:val="000000"/>
                <w:position w:val="-28"/>
                <w:lang w:val="uk-UA"/>
              </w:rPr>
              <w:object w:dxaOrig="480" w:dyaOrig="680" w14:anchorId="1D6465BD">
                <v:shape id="_x0000_i1087" type="#_x0000_t75" style="width:24pt;height:33.75pt" o:ole="">
                  <v:imagedata r:id="rId79" o:title=""/>
                </v:shape>
                <o:OLEObject Type="Embed" ProgID="Equation.DSMT4" ShapeID="_x0000_i1087" DrawAspect="Content" ObjectID="_1811934574" r:id="rId80"/>
              </w:object>
            </m:r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dx</m:t>
            </m:r>
          </m:e>
        </m:nary>
      </m:oMath>
    </w:p>
    <w:p w14:paraId="3CD5D4C6" w14:textId="77777777" w:rsidR="00332EC3" w:rsidRPr="006D645E" w:rsidRDefault="005C4C56" w:rsidP="002D405C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071167">
        <w:rPr>
          <w:color w:val="000000"/>
          <w:lang w:val="uk-UA"/>
        </w:rPr>
        <w:t>а) 5</w:t>
      </w:r>
    </w:p>
    <w:p w14:paraId="72508126" w14:textId="77777777" w:rsidR="00332EC3" w:rsidRPr="006D645E" w:rsidRDefault="005C4C56" w:rsidP="002D405C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071167">
        <w:rPr>
          <w:color w:val="000000"/>
          <w:lang w:val="uk-UA"/>
        </w:rPr>
        <w:t>б) -5</w:t>
      </w:r>
    </w:p>
    <w:p w14:paraId="15778B1D" w14:textId="77777777" w:rsidR="00332EC3" w:rsidRPr="006D645E" w:rsidRDefault="005C4C56" w:rsidP="002D405C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071167">
        <w:rPr>
          <w:color w:val="000000"/>
          <w:lang w:val="uk-UA"/>
        </w:rPr>
        <w:t>в) -4</w:t>
      </w:r>
    </w:p>
    <w:p w14:paraId="26209833" w14:textId="77777777" w:rsidR="00332EC3" w:rsidRPr="006D645E" w:rsidRDefault="005C4C56" w:rsidP="002D405C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071167">
        <w:rPr>
          <w:color w:val="000000"/>
          <w:lang w:val="uk-UA"/>
        </w:rPr>
        <w:t>г) 4</w:t>
      </w:r>
      <w:r w:rsidR="00844EC5" w:rsidRPr="006D645E">
        <w:rPr>
          <w:color w:val="000000"/>
          <w:lang w:val="uk-UA"/>
        </w:rPr>
        <w:t>.</w:t>
      </w:r>
    </w:p>
    <w:p w14:paraId="4B7BAD00" w14:textId="77777777" w:rsidR="00844EC5" w:rsidRDefault="00844EC5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426" w:hanging="426"/>
        <w:rPr>
          <w:color w:val="000000"/>
          <w:lang w:val="uk-UA"/>
        </w:rPr>
      </w:pPr>
    </w:p>
    <w:p w14:paraId="62A8B5FC" w14:textId="77777777" w:rsidR="00396DBF" w:rsidRPr="00071167" w:rsidRDefault="00396DBF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426" w:hanging="426"/>
        <w:rPr>
          <w:color w:val="000000"/>
          <w:lang w:val="uk-UA"/>
        </w:rPr>
      </w:pPr>
    </w:p>
    <w:p w14:paraId="7D5A6E58" w14:textId="77777777" w:rsidR="00332EC3" w:rsidRPr="00071167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426" w:hanging="426"/>
        <w:rPr>
          <w:b/>
          <w:color w:val="000000"/>
          <w:lang w:val="uk-UA"/>
        </w:rPr>
      </w:pPr>
      <w:r w:rsidRPr="00071167">
        <w:rPr>
          <w:b/>
          <w:color w:val="000000"/>
          <w:lang w:val="uk-UA"/>
        </w:rPr>
        <w:lastRenderedPageBreak/>
        <w:t xml:space="preserve">9. Обчисліть </w:t>
      </w:r>
      <m:oMath>
        <m:nary>
          <m:nary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-1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1</m:t>
            </m:r>
          </m:sup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arccos(x)dx</m:t>
            </m:r>
          </m:e>
        </m:nary>
      </m:oMath>
    </w:p>
    <w:p w14:paraId="11481218" w14:textId="77777777" w:rsidR="00332EC3" w:rsidRPr="006D645E" w:rsidRDefault="005C4C56" w:rsidP="002D405C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071167">
        <w:rPr>
          <w:color w:val="000000"/>
          <w:lang w:val="uk-UA"/>
        </w:rPr>
        <w:t>а)</w:t>
      </w:r>
      <w:r w:rsidRPr="00071167">
        <w:rPr>
          <w:color w:val="000000"/>
          <w:lang w:val="uk-UA"/>
        </w:rPr>
        <w:tab/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2</m:t>
        </m:r>
        <m:r>
          <w:rPr>
            <w:rFonts w:ascii="Cambria Math" w:eastAsia="Cambria Math" w:hAnsi="Cambria Math" w:cs="Cambria Math"/>
            <w:i/>
            <w:color w:val="000000"/>
            <w:position w:val="-6"/>
            <w:lang w:val="uk-UA"/>
          </w:rPr>
          <w:object w:dxaOrig="220" w:dyaOrig="220" w14:anchorId="14E2C59A">
            <v:shape id="_x0000_i1088" type="#_x0000_t75" style="width:10.5pt;height:10.5pt" o:ole="">
              <v:imagedata r:id="rId81" o:title=""/>
            </v:shape>
            <o:OLEObject Type="Embed" ProgID="Equation.DSMT4" ShapeID="_x0000_i1088" DrawAspect="Content" ObjectID="_1811934575" r:id="rId82"/>
          </w:object>
        </m:r>
      </m:oMath>
    </w:p>
    <w:p w14:paraId="14EADA65" w14:textId="77777777" w:rsidR="00332EC3" w:rsidRPr="006D645E" w:rsidRDefault="005C4C56" w:rsidP="002D405C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071167">
        <w:rPr>
          <w:color w:val="000000"/>
          <w:lang w:val="uk-UA"/>
        </w:rPr>
        <w:t>б)</w:t>
      </w:r>
      <w:r w:rsidRPr="00071167">
        <w:rPr>
          <w:color w:val="000000"/>
          <w:lang w:val="uk-UA"/>
        </w:rPr>
        <w:tab/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-</m:t>
        </m:r>
        <m:r>
          <w:rPr>
            <w:rFonts w:ascii="Cambria Math" w:eastAsia="Cambria Math" w:hAnsi="Cambria Math" w:cs="Cambria Math"/>
            <w:i/>
            <w:color w:val="000000"/>
            <w:position w:val="-6"/>
            <w:lang w:val="uk-UA"/>
          </w:rPr>
          <w:object w:dxaOrig="220" w:dyaOrig="220" w14:anchorId="5AC3726B">
            <v:shape id="_x0000_i1089" type="#_x0000_t75" style="width:10.5pt;height:10.5pt" o:ole="">
              <v:imagedata r:id="rId81" o:title=""/>
            </v:shape>
            <o:OLEObject Type="Embed" ProgID="Equation.DSMT4" ShapeID="_x0000_i1089" DrawAspect="Content" ObjectID="_1811934576" r:id="rId83"/>
          </w:object>
        </m:r>
      </m:oMath>
    </w:p>
    <w:p w14:paraId="10C90699" w14:textId="77777777" w:rsidR="00332EC3" w:rsidRPr="006D645E" w:rsidRDefault="005C4C56" w:rsidP="002D405C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071167">
        <w:rPr>
          <w:color w:val="000000"/>
          <w:lang w:val="uk-UA"/>
        </w:rPr>
        <w:t>в)</w:t>
      </w:r>
      <w:r w:rsidRPr="00071167">
        <w:rPr>
          <w:color w:val="000000"/>
          <w:lang w:val="uk-UA"/>
        </w:rPr>
        <w:tab/>
      </w:r>
      <m:oMath>
        <m:r>
          <w:rPr>
            <w:rFonts w:ascii="Cambria Math" w:eastAsia="Cambria Math" w:hAnsi="Cambria Math" w:cs="Cambria Math"/>
            <w:i/>
            <w:color w:val="000000"/>
            <w:position w:val="-6"/>
            <w:lang w:val="uk-UA"/>
          </w:rPr>
          <w:object w:dxaOrig="220" w:dyaOrig="220" w14:anchorId="17096C08">
            <v:shape id="_x0000_i1090" type="#_x0000_t75" style="width:10.5pt;height:10.5pt" o:ole="">
              <v:imagedata r:id="rId81" o:title=""/>
            </v:shape>
            <o:OLEObject Type="Embed" ProgID="Equation.DSMT4" ShapeID="_x0000_i1090" DrawAspect="Content" ObjectID="_1811934577" r:id="rId84"/>
          </w:object>
        </m:r>
      </m:oMath>
    </w:p>
    <w:p w14:paraId="0B0ECE03" w14:textId="77777777" w:rsidR="00332EC3" w:rsidRPr="006D645E" w:rsidRDefault="005C4C56" w:rsidP="002D405C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071167">
        <w:rPr>
          <w:color w:val="000000"/>
          <w:lang w:val="uk-UA"/>
        </w:rPr>
        <w:t>г)</w:t>
      </w:r>
      <w:r w:rsidRPr="00071167">
        <w:rPr>
          <w:color w:val="000000"/>
          <w:lang w:val="uk-UA"/>
        </w:rPr>
        <w:tab/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-2</m:t>
        </m:r>
        <m:r>
          <w:rPr>
            <w:rFonts w:ascii="Cambria Math" w:eastAsia="Cambria Math" w:hAnsi="Cambria Math" w:cs="Cambria Math"/>
            <w:i/>
            <w:color w:val="000000"/>
            <w:position w:val="-6"/>
            <w:lang w:val="uk-UA"/>
          </w:rPr>
          <w:object w:dxaOrig="220" w:dyaOrig="220" w14:anchorId="5F823DBB">
            <v:shape id="_x0000_i1091" type="#_x0000_t75" style="width:10.5pt;height:10.5pt" o:ole="">
              <v:imagedata r:id="rId81" o:title=""/>
            </v:shape>
            <o:OLEObject Type="Embed" ProgID="Equation.DSMT4" ShapeID="_x0000_i1091" DrawAspect="Content" ObjectID="_1811934578" r:id="rId85"/>
          </w:object>
        </m:r>
      </m:oMath>
      <w:r w:rsidR="00844EC5" w:rsidRPr="006D645E">
        <w:rPr>
          <w:color w:val="000000"/>
          <w:lang w:val="uk-UA"/>
        </w:rPr>
        <w:t>.</w:t>
      </w:r>
    </w:p>
    <w:p w14:paraId="520205EE" w14:textId="77777777" w:rsidR="00957DC9" w:rsidRPr="00071167" w:rsidRDefault="00957DC9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426" w:hanging="426"/>
        <w:rPr>
          <w:color w:val="000000"/>
          <w:lang w:val="uk-UA"/>
        </w:rPr>
      </w:pPr>
    </w:p>
    <w:p w14:paraId="32AA682F" w14:textId="77777777" w:rsidR="00332EC3" w:rsidRPr="00071167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426" w:hanging="426"/>
        <w:rPr>
          <w:b/>
          <w:color w:val="000000"/>
          <w:lang w:val="uk-UA"/>
        </w:rPr>
      </w:pPr>
      <w:r w:rsidRPr="00071167">
        <w:rPr>
          <w:b/>
          <w:color w:val="000000"/>
          <w:lang w:val="uk-UA"/>
        </w:rPr>
        <w:t xml:space="preserve">10. Обчисліть </w:t>
      </w:r>
      <m:oMath>
        <m:nary>
          <m:nary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0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1</m:t>
            </m:r>
          </m:sup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arcsin(x)dx</m:t>
            </m:r>
          </m:e>
        </m:nary>
      </m:oMath>
    </w:p>
    <w:p w14:paraId="4E6B9C0E" w14:textId="77777777" w:rsidR="00332EC3" w:rsidRPr="006D645E" w:rsidRDefault="005C4C56" w:rsidP="002D405C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071167">
        <w:rPr>
          <w:color w:val="000000"/>
          <w:lang w:val="uk-UA"/>
        </w:rPr>
        <w:t xml:space="preserve">а) 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i/>
                <w:color w:val="000000"/>
                <w:position w:val="-6"/>
                <w:lang w:val="uk-UA"/>
              </w:rPr>
              <w:object w:dxaOrig="220" w:dyaOrig="220" w14:anchorId="60239A14">
                <v:shape id="_x0000_i1093" type="#_x0000_t75" style="width:10.5pt;height:10.5pt" o:ole="">
                  <v:imagedata r:id="rId81" o:title=""/>
                </v:shape>
                <o:OLEObject Type="Embed" ProgID="Equation.DSMT4" ShapeID="_x0000_i1093" DrawAspect="Content" ObjectID="_1811934579" r:id="rId86"/>
              </w:objec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8</m:t>
            </m:r>
          </m:den>
        </m:f>
      </m:oMath>
    </w:p>
    <w:p w14:paraId="114E9BC8" w14:textId="77777777" w:rsidR="00332EC3" w:rsidRPr="006D645E" w:rsidRDefault="005C4C56" w:rsidP="002D405C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071167">
        <w:rPr>
          <w:color w:val="000000"/>
          <w:lang w:val="uk-UA"/>
        </w:rPr>
        <w:t xml:space="preserve">б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8</m:t>
        </m:r>
        <m:r>
          <w:rPr>
            <w:rFonts w:ascii="Cambria Math" w:eastAsia="Cambria Math" w:hAnsi="Cambria Math" w:cs="Cambria Math"/>
            <w:i/>
            <w:color w:val="000000"/>
            <w:position w:val="-6"/>
            <w:lang w:val="uk-UA"/>
          </w:rPr>
          <w:object w:dxaOrig="220" w:dyaOrig="220" w14:anchorId="31E6DFEA">
            <v:shape id="_x0000_i1094" type="#_x0000_t75" style="width:10.5pt;height:10.5pt" o:ole="">
              <v:imagedata r:id="rId81" o:title=""/>
            </v:shape>
            <o:OLEObject Type="Embed" ProgID="Equation.DSMT4" ShapeID="_x0000_i1094" DrawAspect="Content" ObjectID="_1811934580" r:id="rId87"/>
          </w:object>
        </m:r>
      </m:oMath>
    </w:p>
    <w:p w14:paraId="0FBB0134" w14:textId="77777777" w:rsidR="00332EC3" w:rsidRPr="006D645E" w:rsidRDefault="005C4C56" w:rsidP="002D405C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071167">
        <w:rPr>
          <w:color w:val="000000"/>
          <w:lang w:val="uk-UA"/>
        </w:rPr>
        <w:t xml:space="preserve">в) 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i/>
                <w:color w:val="000000"/>
                <w:position w:val="-6"/>
                <w:lang w:val="uk-UA"/>
              </w:rPr>
              <w:object w:dxaOrig="220" w:dyaOrig="220" w14:anchorId="0CC402AD">
                <v:shape id="_x0000_i1096" type="#_x0000_t75" style="width:10.5pt;height:10.5pt" o:ole="">
                  <v:imagedata r:id="rId81" o:title=""/>
                </v:shape>
                <o:OLEObject Type="Embed" ProgID="Equation.DSMT4" ShapeID="_x0000_i1096" DrawAspect="Content" ObjectID="_1811934581" r:id="rId88"/>
              </w:objec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</m:t>
            </m:r>
          </m:den>
        </m:f>
      </m:oMath>
    </w:p>
    <w:p w14:paraId="1429EE8D" w14:textId="77777777" w:rsidR="00332EC3" w:rsidRPr="006D645E" w:rsidRDefault="005C4C56" w:rsidP="002D405C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071167">
        <w:rPr>
          <w:color w:val="000000"/>
          <w:lang w:val="uk-UA"/>
        </w:rPr>
        <w:t xml:space="preserve">г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2</m:t>
        </m:r>
        <m:r>
          <w:rPr>
            <w:rFonts w:ascii="Cambria Math" w:eastAsia="Cambria Math" w:hAnsi="Cambria Math" w:cs="Cambria Math"/>
            <w:i/>
            <w:color w:val="000000"/>
            <w:position w:val="-6"/>
            <w:lang w:val="uk-UA"/>
          </w:rPr>
          <w:object w:dxaOrig="220" w:dyaOrig="220" w14:anchorId="15FAE064">
            <v:shape id="_x0000_i1097" type="#_x0000_t75" style="width:10.5pt;height:10.5pt" o:ole="">
              <v:imagedata r:id="rId81" o:title=""/>
            </v:shape>
            <o:OLEObject Type="Embed" ProgID="Equation.DSMT4" ShapeID="_x0000_i1097" DrawAspect="Content" ObjectID="_1811934582" r:id="rId89"/>
          </w:object>
        </m:r>
      </m:oMath>
      <w:r w:rsidR="002D405C" w:rsidRPr="006D645E">
        <w:rPr>
          <w:color w:val="000000"/>
          <w:lang w:val="uk-UA"/>
        </w:rPr>
        <w:t>.</w:t>
      </w:r>
    </w:p>
    <w:p w14:paraId="27B155B7" w14:textId="77777777" w:rsidR="00332EC3" w:rsidRPr="00071167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426" w:hanging="426"/>
        <w:rPr>
          <w:color w:val="000000"/>
          <w:lang w:val="uk-UA"/>
        </w:rPr>
      </w:pPr>
    </w:p>
    <w:p w14:paraId="593213B0" w14:textId="77777777" w:rsidR="00332EC3" w:rsidRPr="00071167" w:rsidRDefault="005C4C56" w:rsidP="004B1DA7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426" w:hanging="426"/>
        <w:jc w:val="both"/>
        <w:rPr>
          <w:b/>
          <w:color w:val="000000"/>
          <w:lang w:val="uk-UA"/>
        </w:rPr>
      </w:pPr>
      <w:r w:rsidRPr="00071167">
        <w:rPr>
          <w:b/>
          <w:color w:val="000000"/>
          <w:lang w:val="uk-UA"/>
        </w:rPr>
        <w:t xml:space="preserve">11. Указати формулу для обчислення </w:t>
      </w:r>
      <w:r w:rsidR="00AD189D">
        <w:rPr>
          <w:b/>
          <w:color w:val="000000"/>
          <w:lang w:val="uk-UA"/>
        </w:rPr>
        <w:t xml:space="preserve">площі </w:t>
      </w:r>
      <w:r w:rsidRPr="00071167">
        <w:rPr>
          <w:b/>
          <w:color w:val="000000"/>
          <w:lang w:val="uk-UA"/>
        </w:rPr>
        <w:t>S фігури, обме</w:t>
      </w:r>
      <w:r w:rsidR="004B1DA7">
        <w:rPr>
          <w:b/>
          <w:color w:val="000000"/>
          <w:lang w:val="uk-UA"/>
        </w:rPr>
        <w:t>-</w:t>
      </w:r>
      <w:r w:rsidRPr="00071167">
        <w:rPr>
          <w:b/>
          <w:color w:val="000000"/>
          <w:lang w:val="uk-UA"/>
        </w:rPr>
        <w:t xml:space="preserve">женої лініями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y=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 xml:space="preserve"> і y=x</m:t>
        </m:r>
      </m:oMath>
      <w:r w:rsidR="00AD189D">
        <w:rPr>
          <w:b/>
          <w:color w:val="000000"/>
          <w:lang w:val="uk-UA"/>
        </w:rPr>
        <w:t>:</w:t>
      </w:r>
    </w:p>
    <w:p w14:paraId="712A2857" w14:textId="77777777" w:rsidR="00332EC3" w:rsidRPr="006D645E" w:rsidRDefault="005C4C56" w:rsidP="008108AE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ind w:left="284"/>
        <w:rPr>
          <w:color w:val="000000"/>
          <w:lang w:val="uk-UA"/>
        </w:rPr>
      </w:pPr>
      <w:r w:rsidRPr="00071167">
        <w:rPr>
          <w:color w:val="000000"/>
          <w:lang w:val="uk-UA"/>
        </w:rPr>
        <w:t xml:space="preserve">а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S=</m:t>
        </m:r>
        <m:nary>
          <m:nary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0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1</m:t>
            </m:r>
          </m:sup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(</m:t>
            </m:r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x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2</m:t>
                </m:r>
              </m:sup>
            </m:s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-x)dx</m:t>
            </m:r>
          </m:e>
        </m:nary>
      </m:oMath>
    </w:p>
    <w:p w14:paraId="795A96E6" w14:textId="77777777" w:rsidR="00957DC9" w:rsidRPr="006D645E" w:rsidRDefault="005C4C56" w:rsidP="008108AE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ind w:left="284"/>
        <w:rPr>
          <w:color w:val="000000"/>
          <w:lang w:val="uk-UA"/>
        </w:rPr>
      </w:pPr>
      <w:r w:rsidRPr="00071167">
        <w:rPr>
          <w:color w:val="000000"/>
          <w:lang w:val="uk-UA"/>
        </w:rPr>
        <w:t xml:space="preserve">б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S=</m:t>
        </m:r>
        <m:nary>
          <m:nary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0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1</m:t>
            </m:r>
          </m:sup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(x-</m:t>
            </m:r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x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2</m:t>
                </m:r>
              </m:sup>
            </m:s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)dx</m:t>
            </m:r>
          </m:e>
        </m:nary>
      </m:oMath>
    </w:p>
    <w:p w14:paraId="235BFB27" w14:textId="77777777" w:rsidR="00332EC3" w:rsidRPr="006D645E" w:rsidRDefault="005C4C56" w:rsidP="008108AE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ind w:left="284"/>
        <w:rPr>
          <w:color w:val="000000"/>
          <w:lang w:val="uk-UA"/>
        </w:rPr>
      </w:pPr>
      <w:r w:rsidRPr="00071167">
        <w:rPr>
          <w:color w:val="000000"/>
          <w:lang w:val="uk-UA"/>
        </w:rPr>
        <w:t xml:space="preserve">в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S=</m:t>
        </m:r>
        <m:nary>
          <m:nary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0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</m:t>
            </m:r>
          </m:sup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(x-</m:t>
            </m:r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x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2</m:t>
                </m:r>
              </m:sup>
            </m:s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)dx</m:t>
            </m:r>
          </m:e>
        </m:nary>
      </m:oMath>
    </w:p>
    <w:p w14:paraId="1ABEDBEA" w14:textId="77777777" w:rsidR="00332EC3" w:rsidRPr="006D645E" w:rsidRDefault="005C4C56" w:rsidP="008108AE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ind w:left="284"/>
        <w:rPr>
          <w:color w:val="000000"/>
          <w:lang w:val="uk-UA"/>
        </w:rPr>
      </w:pPr>
      <w:r w:rsidRPr="00071167">
        <w:rPr>
          <w:color w:val="000000"/>
          <w:lang w:val="uk-UA"/>
        </w:rPr>
        <w:t xml:space="preserve">г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S=</m:t>
        </m:r>
        <m:nary>
          <m:nary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0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</m:t>
            </m:r>
          </m:sup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(</m:t>
            </m:r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x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2</m:t>
                </m:r>
              </m:sup>
            </m:s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-x)dx</m:t>
            </m:r>
          </m:e>
        </m:nary>
      </m:oMath>
      <w:r w:rsidR="00AD189D" w:rsidRPr="006D645E">
        <w:rPr>
          <w:color w:val="000000"/>
          <w:lang w:val="uk-UA"/>
        </w:rPr>
        <w:t>.</w:t>
      </w:r>
    </w:p>
    <w:p w14:paraId="27076432" w14:textId="77777777" w:rsidR="00332EC3" w:rsidRPr="00071167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426" w:hanging="426"/>
        <w:rPr>
          <w:color w:val="000000"/>
          <w:lang w:val="uk-UA"/>
        </w:rPr>
      </w:pPr>
    </w:p>
    <w:p w14:paraId="619B90E1" w14:textId="77777777" w:rsidR="00332EC3" w:rsidRPr="006D645E" w:rsidRDefault="005C4C56" w:rsidP="004B1DA7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426" w:hanging="426"/>
        <w:jc w:val="both"/>
        <w:rPr>
          <w:b/>
          <w:color w:val="000000"/>
          <w:lang w:val="uk-UA"/>
        </w:rPr>
      </w:pPr>
      <w:r w:rsidRPr="00071167">
        <w:rPr>
          <w:b/>
          <w:color w:val="000000"/>
          <w:lang w:val="uk-UA"/>
        </w:rPr>
        <w:t>12. Указати інтеграл для обчислення площі фігури, обме</w:t>
      </w:r>
      <w:r w:rsidR="00B43880" w:rsidRPr="006D645E">
        <w:rPr>
          <w:b/>
          <w:color w:val="000000"/>
          <w:lang w:val="uk-UA"/>
        </w:rPr>
        <w:t>-</w:t>
      </w:r>
      <w:r w:rsidRPr="00071167">
        <w:rPr>
          <w:b/>
          <w:color w:val="000000"/>
          <w:lang w:val="uk-UA"/>
        </w:rPr>
        <w:t xml:space="preserve">женої лініями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y=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,y=0 і x=2</m:t>
        </m:r>
      </m:oMath>
      <w:r w:rsidR="00B43880" w:rsidRPr="006D645E">
        <w:rPr>
          <w:b/>
          <w:color w:val="000000"/>
          <w:lang w:val="uk-UA"/>
        </w:rPr>
        <w:t>:</w:t>
      </w:r>
    </w:p>
    <w:p w14:paraId="2811E2DA" w14:textId="77777777" w:rsidR="00332EC3" w:rsidRPr="00071167" w:rsidRDefault="005C4C56" w:rsidP="008108AE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ind w:left="426" w:hanging="426"/>
        <w:rPr>
          <w:color w:val="000000"/>
          <w:lang w:val="uk-UA"/>
        </w:rPr>
      </w:pPr>
      <w:r w:rsidRPr="00071167">
        <w:rPr>
          <w:color w:val="000000"/>
          <w:lang w:val="uk-UA"/>
        </w:rPr>
        <w:t xml:space="preserve">а) </w:t>
      </w:r>
      <m:oMath>
        <m:nary>
          <m:nary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0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</m:t>
            </m:r>
          </m:sup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xdx</m:t>
            </m:r>
          </m:e>
        </m:nary>
      </m:oMath>
    </w:p>
    <w:p w14:paraId="51389A3D" w14:textId="77777777" w:rsidR="00332EC3" w:rsidRPr="00071167" w:rsidRDefault="005C4C56" w:rsidP="008108AE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ind w:left="426" w:hanging="426"/>
        <w:rPr>
          <w:color w:val="000000"/>
          <w:lang w:val="uk-UA"/>
        </w:rPr>
      </w:pPr>
      <w:r w:rsidRPr="00071167">
        <w:rPr>
          <w:color w:val="000000"/>
          <w:lang w:val="uk-UA"/>
        </w:rPr>
        <w:t xml:space="preserve">б) </w:t>
      </w:r>
      <m:oMath>
        <m:nary>
          <m:nary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0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4</m:t>
            </m:r>
          </m:sup>
          <m:e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x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2</m:t>
                </m:r>
              </m:sup>
            </m:s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dx</m:t>
            </m:r>
          </m:e>
        </m:nary>
      </m:oMath>
    </w:p>
    <w:p w14:paraId="0381F639" w14:textId="77777777" w:rsidR="00332EC3" w:rsidRPr="00071167" w:rsidRDefault="005C4C56" w:rsidP="008108AE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ind w:left="426" w:hanging="426"/>
        <w:rPr>
          <w:color w:val="000000"/>
          <w:lang w:val="uk-UA"/>
        </w:rPr>
      </w:pPr>
      <w:r w:rsidRPr="00071167">
        <w:rPr>
          <w:color w:val="000000"/>
          <w:lang w:val="uk-UA"/>
        </w:rPr>
        <w:t xml:space="preserve">в) </w:t>
      </w:r>
      <m:oMath>
        <m:nary>
          <m:nary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0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</m:t>
            </m:r>
          </m:sup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(</m:t>
            </m:r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x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2</m:t>
                </m:r>
              </m:sup>
            </m:s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-x</m:t>
            </m:r>
          </m:e>
        </m:nary>
        <m:r>
          <w:rPr>
            <w:rFonts w:ascii="Cambria Math" w:eastAsia="Cambria Math" w:hAnsi="Cambria Math" w:cs="Cambria Math"/>
            <w:color w:val="000000"/>
            <w:lang w:val="uk-UA"/>
          </w:rPr>
          <m:t>)dx</m:t>
        </m:r>
      </m:oMath>
    </w:p>
    <w:p w14:paraId="2BCF96F0" w14:textId="77777777" w:rsidR="00332EC3" w:rsidRPr="00071167" w:rsidRDefault="005C4C56" w:rsidP="008108AE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spacing w:line="276" w:lineRule="auto"/>
        <w:ind w:left="426" w:hanging="426"/>
        <w:rPr>
          <w:color w:val="000000"/>
          <w:lang w:val="uk-UA"/>
        </w:rPr>
      </w:pPr>
      <w:r w:rsidRPr="00071167">
        <w:rPr>
          <w:color w:val="000000"/>
          <w:lang w:val="uk-UA"/>
        </w:rPr>
        <w:t xml:space="preserve">г) </w:t>
      </w:r>
      <m:oMath>
        <m:nary>
          <m:nary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0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</m:t>
            </m:r>
          </m:sup>
          <m:e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x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2</m:t>
                </m:r>
              </m:sup>
            </m:s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dx</m:t>
            </m:r>
          </m:e>
        </m:nary>
      </m:oMath>
    </w:p>
    <w:p w14:paraId="55DE51CC" w14:textId="77777777" w:rsidR="00332EC3" w:rsidRPr="00071167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426" w:hanging="426"/>
        <w:rPr>
          <w:color w:val="000000"/>
          <w:lang w:val="uk-UA"/>
        </w:rPr>
      </w:pPr>
    </w:p>
    <w:p w14:paraId="4CF4EC6E" w14:textId="77777777" w:rsidR="00332EC3" w:rsidRPr="00071167" w:rsidRDefault="005C4C56" w:rsidP="004B1DA7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426" w:hanging="426"/>
        <w:jc w:val="both"/>
        <w:rPr>
          <w:b/>
          <w:color w:val="000000"/>
          <w:lang w:val="uk-UA"/>
        </w:rPr>
      </w:pPr>
      <w:r w:rsidRPr="00071167">
        <w:rPr>
          <w:b/>
          <w:color w:val="000000"/>
          <w:lang w:val="uk-UA"/>
        </w:rPr>
        <w:lastRenderedPageBreak/>
        <w:t>13. Використовуючи геометричний зміст інтеграла, обчис</w:t>
      </w:r>
      <w:r w:rsidR="004B1DA7">
        <w:rPr>
          <w:b/>
          <w:color w:val="000000"/>
          <w:lang w:val="uk-UA"/>
        </w:rPr>
        <w:t>-</w:t>
      </w:r>
      <w:r w:rsidRPr="00071167">
        <w:rPr>
          <w:b/>
          <w:color w:val="000000"/>
          <w:lang w:val="uk-UA"/>
        </w:rPr>
        <w:t xml:space="preserve">лити </w:t>
      </w:r>
      <m:oMath>
        <m:nary>
          <m:nary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-4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4</m:t>
            </m:r>
          </m:sup>
          <m:e>
            <m:rad>
              <m:radPr>
                <m:degHide m:val="1"/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radPr>
              <m:deg/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16-</m:t>
                </m:r>
                <m:sSup>
                  <m:sSupPr>
                    <m:ctrlPr>
                      <w:rPr>
                        <w:rFonts w:ascii="Cambria Math" w:eastAsia="Cambria Math" w:hAnsi="Cambria Math" w:cs="Cambria Math"/>
                        <w:color w:val="000000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lang w:val="uk-UA"/>
                      </w:rPr>
                      <m:t>x</m:t>
                    </m:r>
                  </m:e>
                  <m:sup>
                    <m:r>
                      <w:rPr>
                        <w:rFonts w:ascii="Cambria Math" w:eastAsia="Cambria Math" w:hAnsi="Cambria Math" w:cs="Cambria Math"/>
                        <w:color w:val="000000"/>
                        <w:lang w:val="uk-UA"/>
                      </w:rPr>
                      <m:t>2</m:t>
                    </m:r>
                  </m:sup>
                </m:sSup>
              </m:e>
            </m:rad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dx</m:t>
            </m:r>
          </m:e>
        </m:nary>
      </m:oMath>
    </w:p>
    <w:p w14:paraId="6B1F1252" w14:textId="77777777" w:rsidR="00332EC3" w:rsidRPr="006D645E" w:rsidRDefault="005C4C56" w:rsidP="00E73E7E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071167">
        <w:rPr>
          <w:color w:val="000000"/>
          <w:lang w:val="uk-UA"/>
        </w:rPr>
        <w:t>а) 8</w:t>
      </w:r>
    </w:p>
    <w:p w14:paraId="220ED63E" w14:textId="77777777" w:rsidR="00332EC3" w:rsidRPr="006D645E" w:rsidRDefault="005C4C56" w:rsidP="00E73E7E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i/>
          <w:color w:val="000000"/>
          <w:lang w:val="uk-UA"/>
        </w:rPr>
      </w:pPr>
      <w:r w:rsidRPr="00071167">
        <w:rPr>
          <w:color w:val="000000"/>
          <w:lang w:val="uk-UA"/>
        </w:rPr>
        <w:t xml:space="preserve">б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16</m:t>
        </m:r>
        <m:r>
          <w:rPr>
            <w:rFonts w:ascii="Cambria Math" w:eastAsia="Cambria Math" w:hAnsi="Cambria Math" w:cs="Cambria Math"/>
            <w:i/>
            <w:color w:val="000000"/>
            <w:position w:val="-6"/>
            <w:lang w:val="uk-UA"/>
          </w:rPr>
          <w:object w:dxaOrig="220" w:dyaOrig="220" w14:anchorId="547F2695">
            <v:shape id="_x0000_i1098" type="#_x0000_t75" style="width:10.5pt;height:10.5pt" o:ole="">
              <v:imagedata r:id="rId90" o:title=""/>
            </v:shape>
            <o:OLEObject Type="Embed" ProgID="Equation.DSMT4" ShapeID="_x0000_i1098" DrawAspect="Content" ObjectID="_1811934583" r:id="rId91"/>
          </w:object>
        </m:r>
      </m:oMath>
    </w:p>
    <w:p w14:paraId="2E3DC524" w14:textId="77777777" w:rsidR="00332EC3" w:rsidRPr="006D645E" w:rsidRDefault="005C4C56" w:rsidP="00E73E7E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i/>
          <w:color w:val="000000"/>
          <w:lang w:val="uk-UA"/>
        </w:rPr>
      </w:pPr>
      <w:r w:rsidRPr="00071167">
        <w:rPr>
          <w:color w:val="000000"/>
          <w:lang w:val="uk-UA"/>
        </w:rPr>
        <w:t xml:space="preserve">в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8</m:t>
        </m:r>
        <m:r>
          <w:rPr>
            <w:rFonts w:ascii="Cambria Math" w:eastAsia="Cambria Math" w:hAnsi="Cambria Math" w:cs="Cambria Math"/>
            <w:i/>
            <w:color w:val="000000"/>
            <w:position w:val="-6"/>
            <w:lang w:val="uk-UA"/>
          </w:rPr>
          <w:object w:dxaOrig="220" w:dyaOrig="220" w14:anchorId="2CF807B2">
            <v:shape id="_x0000_i1099" type="#_x0000_t75" style="width:10.5pt;height:10.5pt" o:ole="">
              <v:imagedata r:id="rId90" o:title=""/>
            </v:shape>
            <o:OLEObject Type="Embed" ProgID="Equation.DSMT4" ShapeID="_x0000_i1099" DrawAspect="Content" ObjectID="_1811934584" r:id="rId92"/>
          </w:object>
        </m:r>
      </m:oMath>
    </w:p>
    <w:p w14:paraId="12C0CDE6" w14:textId="77777777" w:rsidR="00332EC3" w:rsidRPr="006D645E" w:rsidRDefault="005C4C56" w:rsidP="00E73E7E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071167">
        <w:rPr>
          <w:color w:val="000000"/>
          <w:lang w:val="uk-UA"/>
        </w:rPr>
        <w:t xml:space="preserve">г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16</m:t>
        </m:r>
      </m:oMath>
      <w:r w:rsidR="00E73E7E" w:rsidRPr="006D645E">
        <w:rPr>
          <w:color w:val="000000"/>
          <w:lang w:val="uk-UA"/>
        </w:rPr>
        <w:t>.</w:t>
      </w:r>
    </w:p>
    <w:p w14:paraId="09A79F8A" w14:textId="77777777" w:rsidR="007C257B" w:rsidRPr="00071167" w:rsidRDefault="007C257B" w:rsidP="00957DC9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color w:val="000000"/>
          <w:lang w:val="uk-UA"/>
        </w:rPr>
      </w:pPr>
    </w:p>
    <w:p w14:paraId="7EA02056" w14:textId="77777777" w:rsidR="00332EC3" w:rsidRPr="006D645E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426" w:hanging="426"/>
        <w:rPr>
          <w:b/>
          <w:i/>
          <w:color w:val="000000"/>
          <w:lang w:val="uk-UA"/>
        </w:rPr>
      </w:pPr>
      <w:r w:rsidRPr="00071167">
        <w:rPr>
          <w:b/>
          <w:color w:val="000000"/>
          <w:lang w:val="uk-UA"/>
        </w:rPr>
        <w:t>14. Вказати формулу для обчислення площі фігури, обме</w:t>
      </w:r>
      <w:r w:rsidR="004B1DA7">
        <w:rPr>
          <w:b/>
          <w:color w:val="000000"/>
          <w:lang w:val="uk-UA"/>
        </w:rPr>
        <w:t>-</w:t>
      </w:r>
      <w:r w:rsidRPr="00071167">
        <w:rPr>
          <w:b/>
          <w:color w:val="000000"/>
          <w:lang w:val="uk-UA"/>
        </w:rPr>
        <w:t xml:space="preserve">женої частинами параболи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y=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-4</m:t>
        </m:r>
      </m:oMath>
      <w:r w:rsidRPr="00071167">
        <w:rPr>
          <w:b/>
          <w:color w:val="000000"/>
          <w:lang w:val="uk-UA"/>
        </w:rPr>
        <w:t xml:space="preserve"> </w:t>
      </w:r>
      <w:r w:rsidR="00E73E7E">
        <w:rPr>
          <w:b/>
          <w:color w:val="000000"/>
          <w:lang w:val="uk-UA"/>
        </w:rPr>
        <w:t>та</w:t>
      </w:r>
      <w:r w:rsidRPr="00071167">
        <w:rPr>
          <w:b/>
          <w:color w:val="000000"/>
          <w:lang w:val="uk-UA"/>
        </w:rPr>
        <w:t xml:space="preserve"> </w:t>
      </w:r>
      <w:r w:rsidR="00E73E7E">
        <w:rPr>
          <w:b/>
          <w:color w:val="000000"/>
          <w:lang w:val="uk-UA"/>
        </w:rPr>
        <w:t>віссю</w:t>
      </w:r>
      <w:r w:rsidRPr="00071167">
        <w:rPr>
          <w:b/>
          <w:color w:val="000000"/>
          <w:lang w:val="uk-UA"/>
        </w:rPr>
        <w:t xml:space="preserve"> абсцис</w:t>
      </w:r>
      <w:r w:rsidR="00E73E7E" w:rsidRPr="006D645E">
        <w:rPr>
          <w:b/>
          <w:color w:val="000000"/>
          <w:lang w:val="uk-UA"/>
        </w:rPr>
        <w:t>:</w:t>
      </w:r>
    </w:p>
    <w:p w14:paraId="60056DB7" w14:textId="77777777" w:rsidR="00332EC3" w:rsidRPr="006D645E" w:rsidRDefault="005C4C56" w:rsidP="00E73E7E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071167">
        <w:rPr>
          <w:color w:val="000000"/>
          <w:lang w:val="uk-UA"/>
        </w:rPr>
        <w:t xml:space="preserve">а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S=</m:t>
        </m:r>
        <m:nary>
          <m:nary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-2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</m:t>
            </m:r>
          </m:sup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(</m:t>
            </m:r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x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2</m:t>
                </m:r>
              </m:sup>
            </m:s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-4)dx</m:t>
            </m:r>
          </m:e>
        </m:nary>
      </m:oMath>
    </w:p>
    <w:p w14:paraId="4B4EE3AA" w14:textId="77777777" w:rsidR="00332EC3" w:rsidRPr="006D645E" w:rsidRDefault="005C4C56" w:rsidP="00E73E7E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071167">
        <w:rPr>
          <w:color w:val="000000"/>
          <w:lang w:val="uk-UA"/>
        </w:rPr>
        <w:t xml:space="preserve">б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S=-</m:t>
        </m:r>
        <m:nary>
          <m:nary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-2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</m:t>
            </m:r>
          </m:sup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(</m:t>
            </m:r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x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2</m:t>
                </m:r>
              </m:sup>
            </m:s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-4)dx</m:t>
            </m:r>
          </m:e>
        </m:nary>
      </m:oMath>
    </w:p>
    <w:p w14:paraId="2C80D6F6" w14:textId="77777777" w:rsidR="00332EC3" w:rsidRPr="006D645E" w:rsidRDefault="005C4C56" w:rsidP="00E73E7E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071167">
        <w:rPr>
          <w:color w:val="000000"/>
          <w:lang w:val="uk-UA"/>
        </w:rPr>
        <w:t xml:space="preserve">в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S=</m:t>
        </m:r>
        <m:nary>
          <m:nary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0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</m:t>
            </m:r>
          </m:sup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(</m:t>
            </m:r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x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2</m:t>
                </m:r>
              </m:sup>
            </m:s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-4)dx</m:t>
            </m:r>
          </m:e>
        </m:nary>
      </m:oMath>
    </w:p>
    <w:p w14:paraId="65C36BEA" w14:textId="77777777" w:rsidR="00332EC3" w:rsidRPr="006D645E" w:rsidRDefault="005C4C56" w:rsidP="00E73E7E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071167">
        <w:rPr>
          <w:color w:val="000000"/>
          <w:lang w:val="uk-UA"/>
        </w:rPr>
        <w:t xml:space="preserve">г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S=-</m:t>
        </m:r>
        <m:nary>
          <m:nary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0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1</m:t>
            </m:r>
          </m:sup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(</m:t>
            </m:r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x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2</m:t>
                </m:r>
              </m:sup>
            </m:s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-4)dx</m:t>
            </m:r>
          </m:e>
        </m:nary>
      </m:oMath>
      <w:r w:rsidR="00E73E7E" w:rsidRPr="006D645E">
        <w:rPr>
          <w:color w:val="000000"/>
          <w:lang w:val="uk-UA"/>
        </w:rPr>
        <w:t>.</w:t>
      </w:r>
    </w:p>
    <w:p w14:paraId="150FD3F7" w14:textId="77777777" w:rsidR="007C257B" w:rsidRPr="00071167" w:rsidRDefault="007C257B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426" w:hanging="426"/>
        <w:rPr>
          <w:color w:val="000000"/>
          <w:lang w:val="uk-UA"/>
        </w:rPr>
      </w:pPr>
    </w:p>
    <w:p w14:paraId="1B436A0C" w14:textId="77777777" w:rsidR="00332EC3" w:rsidRPr="00071167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426" w:hanging="426"/>
        <w:rPr>
          <w:b/>
          <w:color w:val="000000"/>
          <w:lang w:val="uk-UA"/>
        </w:rPr>
      </w:pPr>
      <w:r w:rsidRPr="00071167">
        <w:rPr>
          <w:b/>
          <w:color w:val="000000"/>
          <w:lang w:val="uk-UA"/>
        </w:rPr>
        <w:t xml:space="preserve">15. Обчислити 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  <w:i/>
                <w:color w:val="000000"/>
                <w:position w:val="-6"/>
                <w:lang w:val="uk-UA"/>
              </w:rPr>
              <w:object w:dxaOrig="220" w:dyaOrig="220" w14:anchorId="7C045EA5">
                <v:shape id="_x0000_i1101" type="#_x0000_t75" style="width:10.5pt;height:10.5pt" o:ole="">
                  <v:imagedata r:id="rId93" o:title=""/>
                </v:shape>
                <o:OLEObject Type="Embed" ProgID="Equation.DSMT4" ShapeID="_x0000_i1101" DrawAspect="Content" ObjectID="_1811934585" r:id="rId94"/>
              </w:object>
            </m:r>
          </m:den>
        </m:f>
        <m:nary>
          <m:nary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-5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0</m:t>
            </m:r>
          </m:sup>
          <m:e>
            <m:rad>
              <m:radPr>
                <m:degHide m:val="1"/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radPr>
              <m:deg/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25-</m:t>
                </m:r>
                <m:sSup>
                  <m:sSupPr>
                    <m:ctrlPr>
                      <w:rPr>
                        <w:rFonts w:ascii="Cambria Math" w:eastAsia="Cambria Math" w:hAnsi="Cambria Math" w:cs="Cambria Math"/>
                        <w:color w:val="000000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lang w:val="uk-UA"/>
                      </w:rPr>
                      <m:t>x</m:t>
                    </m:r>
                  </m:e>
                  <m:sup>
                    <m:r>
                      <w:rPr>
                        <w:rFonts w:ascii="Cambria Math" w:eastAsia="Cambria Math" w:hAnsi="Cambria Math" w:cs="Cambria Math"/>
                        <w:color w:val="000000"/>
                        <w:lang w:val="uk-UA"/>
                      </w:rPr>
                      <m:t>2</m:t>
                    </m:r>
                  </m:sup>
                </m:sSup>
              </m:e>
            </m:rad>
          </m:e>
        </m:nary>
        <m:r>
          <w:rPr>
            <w:rFonts w:ascii="Cambria Math" w:eastAsia="Cambria Math" w:hAnsi="Cambria Math" w:cs="Cambria Math"/>
            <w:color w:val="000000"/>
            <w:lang w:val="uk-UA"/>
          </w:rPr>
          <m:t>dx</m:t>
        </m:r>
      </m:oMath>
    </w:p>
    <w:p w14:paraId="0448147F" w14:textId="77777777" w:rsidR="00332EC3" w:rsidRPr="006D645E" w:rsidRDefault="005C4C56" w:rsidP="00ED330E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071167">
        <w:rPr>
          <w:color w:val="000000"/>
          <w:lang w:val="uk-UA"/>
        </w:rPr>
        <w:t>а) 6,2</w:t>
      </w:r>
    </w:p>
    <w:p w14:paraId="5C470036" w14:textId="77777777" w:rsidR="00332EC3" w:rsidRPr="006D645E" w:rsidRDefault="005C4C56" w:rsidP="00ED330E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071167">
        <w:rPr>
          <w:color w:val="000000"/>
          <w:lang w:val="uk-UA"/>
        </w:rPr>
        <w:t>б) 6,5</w:t>
      </w:r>
    </w:p>
    <w:p w14:paraId="2ADFFAAD" w14:textId="77777777" w:rsidR="00332EC3" w:rsidRPr="006D645E" w:rsidRDefault="005C4C56" w:rsidP="00ED330E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071167">
        <w:rPr>
          <w:color w:val="000000"/>
          <w:lang w:val="uk-UA"/>
        </w:rPr>
        <w:t>в) 6,75</w:t>
      </w:r>
    </w:p>
    <w:p w14:paraId="6DA07744" w14:textId="77777777" w:rsidR="00332EC3" w:rsidRPr="006D645E" w:rsidRDefault="005C4C56" w:rsidP="00ED330E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071167">
        <w:rPr>
          <w:color w:val="000000"/>
          <w:lang w:val="uk-UA"/>
        </w:rPr>
        <w:t>г) 6,25</w:t>
      </w:r>
      <w:r w:rsidR="00ED330E" w:rsidRPr="006D645E">
        <w:rPr>
          <w:color w:val="000000"/>
          <w:lang w:val="uk-UA"/>
        </w:rPr>
        <w:t>.</w:t>
      </w:r>
    </w:p>
    <w:p w14:paraId="400C634A" w14:textId="77777777" w:rsidR="00332EC3" w:rsidRPr="00071167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426" w:hanging="426"/>
        <w:rPr>
          <w:color w:val="000000"/>
          <w:lang w:val="uk-UA"/>
        </w:rPr>
      </w:pPr>
    </w:p>
    <w:p w14:paraId="3649E3D4" w14:textId="77777777" w:rsidR="00332EC3" w:rsidRPr="006D645E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426" w:hanging="426"/>
        <w:rPr>
          <w:b/>
          <w:color w:val="000000"/>
          <w:lang w:val="uk-UA"/>
        </w:rPr>
      </w:pPr>
      <w:r w:rsidRPr="00071167">
        <w:rPr>
          <w:b/>
          <w:color w:val="000000"/>
          <w:lang w:val="uk-UA"/>
        </w:rPr>
        <w:t xml:space="preserve">16. Знайдіть площу підграфіка функції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y=x</m:t>
        </m:r>
      </m:oMath>
      <w:r w:rsidRPr="00071167">
        <w:rPr>
          <w:b/>
          <w:color w:val="000000"/>
          <w:lang w:val="uk-UA"/>
        </w:rPr>
        <w:t xml:space="preserve"> на проміжку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[02]</m:t>
        </m:r>
      </m:oMath>
      <w:r w:rsidR="00ED330E" w:rsidRPr="006D645E">
        <w:rPr>
          <w:color w:val="000000"/>
          <w:lang w:val="uk-UA"/>
        </w:rPr>
        <w:t>:</w:t>
      </w:r>
    </w:p>
    <w:p w14:paraId="4BB5FC9A" w14:textId="77777777" w:rsidR="00332EC3" w:rsidRPr="006D645E" w:rsidRDefault="005C4C56" w:rsidP="00ED330E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071167">
        <w:rPr>
          <w:color w:val="000000"/>
          <w:lang w:val="uk-UA"/>
        </w:rPr>
        <w:t>а) 2</w:t>
      </w:r>
    </w:p>
    <w:p w14:paraId="1FA88FD1" w14:textId="77777777" w:rsidR="00332EC3" w:rsidRPr="006D645E" w:rsidRDefault="005C4C56" w:rsidP="00ED330E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071167">
        <w:rPr>
          <w:color w:val="000000"/>
          <w:lang w:val="uk-UA"/>
        </w:rPr>
        <w:t>б) 3</w:t>
      </w:r>
    </w:p>
    <w:p w14:paraId="20A1FFAC" w14:textId="77777777" w:rsidR="00332EC3" w:rsidRPr="006D645E" w:rsidRDefault="005C4C56" w:rsidP="00ED330E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071167">
        <w:rPr>
          <w:color w:val="000000"/>
          <w:lang w:val="uk-UA"/>
        </w:rPr>
        <w:t>в) 4</w:t>
      </w:r>
    </w:p>
    <w:p w14:paraId="01DA2C8D" w14:textId="77777777" w:rsidR="00332EC3" w:rsidRPr="006D645E" w:rsidRDefault="005C4C56" w:rsidP="00ED330E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071167">
        <w:rPr>
          <w:color w:val="000000"/>
          <w:lang w:val="uk-UA"/>
        </w:rPr>
        <w:t>г) 5</w:t>
      </w:r>
      <w:r w:rsidR="00ED330E" w:rsidRPr="006D645E">
        <w:rPr>
          <w:color w:val="000000"/>
          <w:lang w:val="uk-UA"/>
        </w:rPr>
        <w:t>.</w:t>
      </w:r>
    </w:p>
    <w:p w14:paraId="29EBC024" w14:textId="77777777" w:rsidR="00332EC3" w:rsidRPr="00071167" w:rsidRDefault="00332EC3" w:rsidP="00957DC9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color w:val="000000"/>
          <w:lang w:val="uk-UA"/>
        </w:rPr>
      </w:pPr>
    </w:p>
    <w:p w14:paraId="5436F148" w14:textId="77777777" w:rsidR="00332EC3" w:rsidRPr="006D645E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426" w:hanging="426"/>
        <w:rPr>
          <w:b/>
          <w:color w:val="000000"/>
          <w:lang w:val="uk-UA"/>
        </w:rPr>
      </w:pPr>
      <w:r w:rsidRPr="00071167">
        <w:rPr>
          <w:b/>
          <w:color w:val="000000"/>
          <w:lang w:val="uk-UA"/>
        </w:rPr>
        <w:t xml:space="preserve">17. Площа підграфіка функції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f(x)=sin(x)</m:t>
        </m:r>
      </m:oMath>
      <w:r w:rsidRPr="00071167">
        <w:rPr>
          <w:b/>
          <w:color w:val="000000"/>
          <w:lang w:val="uk-UA"/>
        </w:rPr>
        <w:t xml:space="preserve"> на</w:t>
      </w:r>
      <w:r w:rsidR="00ED1C38">
        <w:rPr>
          <w:b/>
          <w:color w:val="000000"/>
          <w:lang w:val="uk-UA"/>
        </w:rPr>
        <w:t xml:space="preserve"> </w:t>
      </w:r>
      <w:r w:rsidR="00ED1C38" w:rsidRPr="00071167">
        <w:rPr>
          <w:b/>
          <w:color w:val="000000"/>
          <w:lang w:val="uk-UA"/>
        </w:rPr>
        <w:t>проміжку</w:t>
      </w:r>
      <w:r w:rsidRPr="00071167">
        <w:rPr>
          <w:b/>
          <w:color w:val="000000"/>
          <w:lang w:val="uk-UA"/>
        </w:rPr>
        <w:t xml:space="preserve">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[0</m:t>
        </m:r>
        <m:r>
          <w:rPr>
            <w:rFonts w:ascii="Cambria Math" w:eastAsia="Cambria Math" w:hAnsi="Cambria Math" w:cs="Cambria Math"/>
            <w:i/>
            <w:color w:val="000000"/>
            <w:position w:val="-6"/>
            <w:lang w:val="uk-UA"/>
          </w:rPr>
          <w:object w:dxaOrig="220" w:dyaOrig="220" w14:anchorId="79A1C68B">
            <v:shape id="_x0000_i1102" type="#_x0000_t75" style="width:10.5pt;height:10.5pt" o:ole="">
              <v:imagedata r:id="rId95" o:title=""/>
            </v:shape>
            <o:OLEObject Type="Embed" ProgID="Equation.DSMT4" ShapeID="_x0000_i1102" DrawAspect="Content" ObjectID="_1811934586" r:id="rId96"/>
          </w:object>
        </m:r>
        <m:r>
          <w:rPr>
            <w:rFonts w:ascii="Cambria Math" w:eastAsia="Cambria Math" w:hAnsi="Cambria Math" w:cs="Cambria Math"/>
            <w:color w:val="000000"/>
            <w:lang w:val="uk-UA"/>
          </w:rPr>
          <m:t>]</m:t>
        </m:r>
      </m:oMath>
      <w:r w:rsidR="00517D0D" w:rsidRPr="00071167">
        <w:rPr>
          <w:color w:val="000000"/>
          <w:lang w:val="uk-UA"/>
        </w:rPr>
        <w:t xml:space="preserve"> </w:t>
      </w:r>
      <w:r w:rsidR="00517D0D" w:rsidRPr="00071167">
        <w:rPr>
          <w:b/>
          <w:color w:val="000000"/>
          <w:lang w:val="uk-UA"/>
        </w:rPr>
        <w:t>дорівнює</w:t>
      </w:r>
      <w:r w:rsidR="00ED330E" w:rsidRPr="006D645E">
        <w:rPr>
          <w:b/>
          <w:color w:val="000000"/>
          <w:lang w:val="uk-UA"/>
        </w:rPr>
        <w:t>:</w:t>
      </w:r>
    </w:p>
    <w:p w14:paraId="5AD33D95" w14:textId="77777777" w:rsidR="00332EC3" w:rsidRPr="006D645E" w:rsidRDefault="005C4C56" w:rsidP="00ED330E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071167">
        <w:rPr>
          <w:color w:val="000000"/>
          <w:lang w:val="uk-UA"/>
        </w:rPr>
        <w:t>а) 1</w:t>
      </w:r>
    </w:p>
    <w:p w14:paraId="74EE6294" w14:textId="77777777" w:rsidR="00332EC3" w:rsidRPr="006D645E" w:rsidRDefault="00ED330E" w:rsidP="00ED330E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>
        <w:rPr>
          <w:color w:val="000000"/>
          <w:lang w:val="uk-UA"/>
        </w:rPr>
        <w:t>б) 2</w:t>
      </w:r>
    </w:p>
    <w:p w14:paraId="7848C5B8" w14:textId="77777777" w:rsidR="00332EC3" w:rsidRPr="006D645E" w:rsidRDefault="005C4C56" w:rsidP="00ED330E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071167">
        <w:rPr>
          <w:color w:val="000000"/>
          <w:lang w:val="uk-UA"/>
        </w:rPr>
        <w:lastRenderedPageBreak/>
        <w:t>в) 3</w:t>
      </w:r>
    </w:p>
    <w:p w14:paraId="1AD60AB9" w14:textId="77777777" w:rsidR="00332EC3" w:rsidRPr="00071167" w:rsidRDefault="005C4C56" w:rsidP="00ED330E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071167">
        <w:rPr>
          <w:color w:val="000000"/>
          <w:lang w:val="uk-UA"/>
        </w:rPr>
        <w:t xml:space="preserve">г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4</m:t>
        </m:r>
      </m:oMath>
      <w:r w:rsidR="004B1DA7">
        <w:rPr>
          <w:color w:val="000000"/>
          <w:lang w:val="uk-UA"/>
        </w:rPr>
        <w:t>.</w:t>
      </w:r>
    </w:p>
    <w:p w14:paraId="20661DD2" w14:textId="77777777" w:rsidR="00332EC3" w:rsidRPr="00071167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426" w:hanging="426"/>
        <w:rPr>
          <w:color w:val="000000"/>
          <w:lang w:val="uk-UA"/>
        </w:rPr>
      </w:pPr>
    </w:p>
    <w:p w14:paraId="0892C720" w14:textId="77777777" w:rsidR="00332EC3" w:rsidRPr="006D645E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426" w:hanging="426"/>
        <w:rPr>
          <w:b/>
          <w:color w:val="000000"/>
          <w:lang w:val="uk-UA"/>
        </w:rPr>
      </w:pPr>
      <w:r w:rsidRPr="00071167">
        <w:rPr>
          <w:b/>
          <w:color w:val="000000"/>
          <w:lang w:val="uk-UA"/>
        </w:rPr>
        <w:t xml:space="preserve">18. Площа фігури, обмеженої графіком функції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y=4-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</m:t>
            </m:r>
          </m:sup>
        </m:sSup>
      </m:oMath>
      <w:r w:rsidRPr="00071167">
        <w:rPr>
          <w:b/>
          <w:color w:val="000000"/>
          <w:lang w:val="uk-UA"/>
        </w:rPr>
        <w:t xml:space="preserve"> і віссю абсцис, дорівнює</w:t>
      </w:r>
      <w:r w:rsidR="0009338B" w:rsidRPr="006D645E">
        <w:rPr>
          <w:b/>
          <w:color w:val="000000"/>
          <w:lang w:val="uk-UA"/>
        </w:rPr>
        <w:t>:</w:t>
      </w:r>
    </w:p>
    <w:p w14:paraId="01EDD532" w14:textId="77777777" w:rsidR="00332EC3" w:rsidRPr="006D645E" w:rsidRDefault="005C4C56" w:rsidP="0009338B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071167">
        <w:rPr>
          <w:color w:val="000000"/>
          <w:lang w:val="uk-UA"/>
        </w:rPr>
        <w:t xml:space="preserve">а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9</m:t>
        </m:r>
      </m:oMath>
    </w:p>
    <w:p w14:paraId="1C1885FB" w14:textId="77777777" w:rsidR="00332EC3" w:rsidRPr="006D645E" w:rsidRDefault="005C4C56" w:rsidP="0009338B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071167">
        <w:rPr>
          <w:color w:val="000000"/>
          <w:lang w:val="uk-UA"/>
        </w:rPr>
        <w:t>б) 10</w:t>
      </w:r>
    </w:p>
    <w:p w14:paraId="73D8A51B" w14:textId="77777777" w:rsidR="00332EC3" w:rsidRPr="006D645E" w:rsidRDefault="005C4C56" w:rsidP="0009338B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071167">
        <w:rPr>
          <w:color w:val="000000"/>
          <w:lang w:val="uk-UA"/>
        </w:rPr>
        <w:t>в) 10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3</m:t>
            </m:r>
          </m:den>
        </m:f>
      </m:oMath>
    </w:p>
    <w:p w14:paraId="5942F31F" w14:textId="77777777" w:rsidR="00332EC3" w:rsidRPr="006D645E" w:rsidRDefault="005C4C56" w:rsidP="0009338B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071167">
        <w:rPr>
          <w:color w:val="000000"/>
          <w:lang w:val="uk-UA"/>
        </w:rPr>
        <w:t>г) 10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3</m:t>
            </m:r>
          </m:den>
        </m:f>
      </m:oMath>
      <w:r w:rsidR="0009338B" w:rsidRPr="006D645E">
        <w:rPr>
          <w:color w:val="000000"/>
          <w:lang w:val="uk-UA"/>
        </w:rPr>
        <w:t>.</w:t>
      </w:r>
    </w:p>
    <w:p w14:paraId="7875BEE8" w14:textId="77777777" w:rsidR="00332EC3" w:rsidRPr="00071167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426" w:hanging="426"/>
        <w:rPr>
          <w:color w:val="000000"/>
          <w:lang w:val="uk-UA"/>
        </w:rPr>
      </w:pPr>
    </w:p>
    <w:p w14:paraId="5829B188" w14:textId="77777777" w:rsidR="00332EC3" w:rsidRPr="006D645E" w:rsidRDefault="005C4C56" w:rsidP="002265D2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426" w:hanging="426"/>
        <w:jc w:val="both"/>
        <w:rPr>
          <w:b/>
          <w:i/>
          <w:color w:val="000000"/>
          <w:lang w:val="uk-UA"/>
        </w:rPr>
      </w:pPr>
      <w:r w:rsidRPr="00071167">
        <w:rPr>
          <w:b/>
          <w:color w:val="000000"/>
          <w:lang w:val="uk-UA"/>
        </w:rPr>
        <w:t xml:space="preserve">19. Площа підграфіка функції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y=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+3</m:t>
        </m:r>
      </m:oMath>
      <w:r w:rsidRPr="00071167">
        <w:rPr>
          <w:b/>
          <w:color w:val="000000"/>
          <w:lang w:val="uk-UA"/>
        </w:rPr>
        <w:t xml:space="preserve"> на відрізку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[02],</m:t>
        </m:r>
      </m:oMath>
      <w:r w:rsidR="00517D0D" w:rsidRPr="00071167">
        <w:rPr>
          <w:color w:val="000000"/>
          <w:lang w:val="uk-UA"/>
        </w:rPr>
        <w:t xml:space="preserve"> </w:t>
      </w:r>
      <w:r w:rsidR="00517D0D" w:rsidRPr="00071167">
        <w:rPr>
          <w:b/>
          <w:color w:val="000000"/>
          <w:lang w:val="uk-UA"/>
        </w:rPr>
        <w:t>дорівнює</w:t>
      </w:r>
      <w:r w:rsidR="0009338B" w:rsidRPr="006D645E">
        <w:rPr>
          <w:b/>
          <w:color w:val="000000"/>
          <w:lang w:val="uk-UA"/>
        </w:rPr>
        <w:t>:</w:t>
      </w:r>
    </w:p>
    <w:p w14:paraId="528C93EF" w14:textId="77777777" w:rsidR="00332EC3" w:rsidRPr="006D645E" w:rsidRDefault="00957DC9" w:rsidP="0009338B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i/>
          <w:color w:val="000000"/>
          <w:lang w:val="uk-UA"/>
        </w:rPr>
      </w:pPr>
      <w:r>
        <w:rPr>
          <w:color w:val="000000"/>
          <w:lang w:val="uk-UA"/>
        </w:rPr>
        <w:t xml:space="preserve">а) </w:t>
      </w:r>
      <w:r w:rsidR="005C4C56" w:rsidRPr="00071167">
        <w:rPr>
          <w:color w:val="000000"/>
          <w:lang w:val="uk-UA"/>
        </w:rPr>
        <w:t>26</w:t>
      </w:r>
    </w:p>
    <w:p w14:paraId="76141661" w14:textId="77777777" w:rsidR="00332EC3" w:rsidRPr="006D645E" w:rsidRDefault="00957DC9" w:rsidP="0009338B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>
        <w:rPr>
          <w:color w:val="000000"/>
          <w:lang w:val="uk-UA"/>
        </w:rPr>
        <w:t xml:space="preserve">б) </w:t>
      </w:r>
      <w:r w:rsidR="005C4C56" w:rsidRPr="00071167">
        <w:rPr>
          <w:color w:val="000000"/>
          <w:lang w:val="uk-UA"/>
        </w:rPr>
        <w:t>3</w:t>
      </w:r>
    </w:p>
    <w:p w14:paraId="7BAB9047" w14:textId="77777777" w:rsidR="00332EC3" w:rsidRPr="006D645E" w:rsidRDefault="00957DC9" w:rsidP="0009338B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>
        <w:rPr>
          <w:color w:val="000000"/>
          <w:lang w:val="uk-UA"/>
        </w:rPr>
        <w:t xml:space="preserve">в) 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6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3</m:t>
            </m:r>
          </m:den>
        </m:f>
      </m:oMath>
    </w:p>
    <w:p w14:paraId="7FCAFC89" w14:textId="77777777" w:rsidR="00332EC3" w:rsidRPr="006D645E" w:rsidRDefault="005C4C56" w:rsidP="0009338B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 w:rsidRPr="00071167">
        <w:rPr>
          <w:color w:val="000000"/>
          <w:lang w:val="uk-UA"/>
        </w:rPr>
        <w:t>г)</w:t>
      </w:r>
      <w:r w:rsidR="00957DC9">
        <w:rPr>
          <w:color w:val="000000"/>
          <w:lang w:val="uk-UA"/>
        </w:rPr>
        <w:t xml:space="preserve">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1</m:t>
        </m:r>
      </m:oMath>
      <w:r w:rsidR="0009338B" w:rsidRPr="006D645E">
        <w:rPr>
          <w:color w:val="000000"/>
          <w:lang w:val="uk-UA"/>
        </w:rPr>
        <w:t>.</w:t>
      </w:r>
    </w:p>
    <w:p w14:paraId="294700A4" w14:textId="77777777" w:rsidR="00332EC3" w:rsidRPr="00071167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426" w:hanging="426"/>
        <w:rPr>
          <w:color w:val="000000"/>
          <w:lang w:val="uk-UA"/>
        </w:rPr>
      </w:pPr>
    </w:p>
    <w:p w14:paraId="23F06A92" w14:textId="77777777" w:rsidR="00332EC3" w:rsidRPr="006D645E" w:rsidRDefault="005C4C56" w:rsidP="002265D2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426" w:hanging="426"/>
        <w:jc w:val="both"/>
        <w:rPr>
          <w:b/>
          <w:i/>
          <w:color w:val="000000"/>
          <w:lang w:val="uk-UA"/>
        </w:rPr>
      </w:pPr>
      <w:r w:rsidRPr="00071167">
        <w:rPr>
          <w:b/>
          <w:color w:val="000000"/>
          <w:lang w:val="uk-UA"/>
        </w:rPr>
        <w:t>20.</w:t>
      </w:r>
      <w:r w:rsidRPr="00071167">
        <w:rPr>
          <w:color w:val="000000"/>
          <w:lang w:val="uk-UA"/>
        </w:rPr>
        <w:t xml:space="preserve"> </w:t>
      </w:r>
      <w:r w:rsidRPr="00071167">
        <w:rPr>
          <w:b/>
          <w:color w:val="000000"/>
          <w:lang w:val="uk-UA"/>
        </w:rPr>
        <w:t>Площа фігури, обмеженої лініями</w:t>
      </w:r>
      <w:r w:rsidR="0009338B" w:rsidRPr="006D645E">
        <w:rPr>
          <w:b/>
          <w:color w:val="000000"/>
          <w:lang w:val="uk-UA"/>
        </w:rPr>
        <w:t xml:space="preserve">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y=-(x-1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)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3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 xml:space="preserve">,y=0, </m:t>
        </m:r>
      </m:oMath>
      <w:r w:rsidR="0009338B" w:rsidRPr="006D645E">
        <w:rPr>
          <w:color w:val="000000"/>
          <w:lang w:val="uk-UA"/>
        </w:rPr>
        <w:t xml:space="preserve">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x=0,</m:t>
        </m:r>
      </m:oMath>
      <w:r w:rsidR="0009338B" w:rsidRPr="00071167">
        <w:rPr>
          <w:color w:val="000000"/>
          <w:lang w:val="uk-UA"/>
        </w:rPr>
        <w:t xml:space="preserve"> </w:t>
      </w:r>
      <w:r w:rsidR="00517D0D" w:rsidRPr="00071167">
        <w:rPr>
          <w:b/>
          <w:color w:val="000000"/>
          <w:lang w:val="uk-UA"/>
        </w:rPr>
        <w:t>дорівнює</w:t>
      </w:r>
      <w:r w:rsidR="0009338B" w:rsidRPr="006D645E">
        <w:rPr>
          <w:b/>
          <w:color w:val="000000"/>
          <w:lang w:val="uk-UA"/>
        </w:rPr>
        <w:t>:</w:t>
      </w:r>
    </w:p>
    <w:p w14:paraId="59353875" w14:textId="77777777" w:rsidR="00332EC3" w:rsidRPr="006D645E" w:rsidRDefault="00AB4F0B" w:rsidP="00AB4F0B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>
        <w:rPr>
          <w:color w:val="000000"/>
          <w:lang w:val="uk-UA"/>
        </w:rPr>
        <w:t xml:space="preserve">а) </w:t>
      </w:r>
      <w:r w:rsidR="005C4C56" w:rsidRPr="00071167">
        <w:rPr>
          <w:color w:val="000000"/>
          <w:lang w:val="uk-UA"/>
        </w:rPr>
        <w:t>1</w:t>
      </w:r>
    </w:p>
    <w:p w14:paraId="69C3BD0A" w14:textId="77777777" w:rsidR="00332EC3" w:rsidRPr="006D645E" w:rsidRDefault="00AB4F0B" w:rsidP="00AB4F0B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>
        <w:rPr>
          <w:color w:val="000000"/>
          <w:lang w:val="uk-UA"/>
        </w:rPr>
        <w:t xml:space="preserve">б) </w:t>
      </w:r>
      <w:r w:rsidR="005C4C56" w:rsidRPr="00071167">
        <w:rPr>
          <w:color w:val="000000"/>
          <w:lang w:val="uk-UA"/>
        </w:rPr>
        <w:t>4</w:t>
      </w:r>
    </w:p>
    <w:p w14:paraId="15380EFD" w14:textId="77777777" w:rsidR="00332EC3" w:rsidRPr="006D645E" w:rsidRDefault="00AB4F0B" w:rsidP="00AB4F0B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>
        <w:rPr>
          <w:color w:val="000000"/>
          <w:lang w:val="uk-UA"/>
        </w:rPr>
        <w:t xml:space="preserve">в) 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</m:t>
            </m:r>
          </m:den>
        </m:f>
      </m:oMath>
      <w:r w:rsidRPr="006D645E">
        <w:rPr>
          <w:color w:val="000000"/>
          <w:lang w:val="uk-UA"/>
        </w:rPr>
        <w:t>.</w:t>
      </w:r>
    </w:p>
    <w:p w14:paraId="22A3B809" w14:textId="77777777" w:rsidR="00332EC3" w:rsidRPr="006D645E" w:rsidRDefault="00AB4F0B" w:rsidP="00AB4F0B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000000"/>
          <w:lang w:val="uk-UA"/>
        </w:rPr>
      </w:pPr>
      <w:r>
        <w:rPr>
          <w:color w:val="000000"/>
          <w:lang w:val="uk-UA"/>
        </w:rPr>
        <w:t xml:space="preserve">г) 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4</m:t>
            </m:r>
          </m:den>
        </m:f>
      </m:oMath>
      <w:r w:rsidRPr="006D645E">
        <w:rPr>
          <w:color w:val="000000"/>
          <w:lang w:val="uk-UA"/>
        </w:rPr>
        <w:t>.</w:t>
      </w:r>
    </w:p>
    <w:p w14:paraId="7DD7E69D" w14:textId="77777777" w:rsidR="00332EC3" w:rsidRPr="00071167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rFonts w:ascii="Cambria Math" w:eastAsia="Cambria Math" w:hAnsi="Cambria Math" w:cs="Cambria Math"/>
          <w:color w:val="202122"/>
          <w:lang w:val="uk-UA"/>
        </w:rPr>
      </w:pPr>
    </w:p>
    <w:p w14:paraId="5EB721D3" w14:textId="77777777" w:rsidR="00332EC3" w:rsidRPr="00071167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rFonts w:ascii="Cambria Math" w:eastAsia="Cambria Math" w:hAnsi="Cambria Math" w:cs="Cambria Math"/>
          <w:i/>
          <w:color w:val="202122"/>
          <w:lang w:val="uk-UA"/>
        </w:rPr>
      </w:pPr>
      <w:r w:rsidRPr="00071167">
        <w:rPr>
          <w:rFonts w:ascii="Cambria Math" w:eastAsia="Cambria Math" w:hAnsi="Cambria Math" w:cs="Cambria Math"/>
          <w:i/>
          <w:color w:val="202122"/>
          <w:lang w:val="uk-UA"/>
        </w:rPr>
        <w:t>Джерело: розробка авторів за даними[1, 2, 3]</w:t>
      </w:r>
    </w:p>
    <w:p w14:paraId="3299812E" w14:textId="77777777" w:rsidR="00332EC3" w:rsidRPr="0038759E" w:rsidRDefault="00332EC3" w:rsidP="00456639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lang w:val="uk-UA"/>
        </w:rPr>
      </w:pPr>
    </w:p>
    <w:p w14:paraId="45FDA045" w14:textId="77777777" w:rsidR="00071167" w:rsidRDefault="00071167">
      <w:pPr>
        <w:rPr>
          <w:b/>
          <w:color w:val="202122"/>
          <w:lang w:val="uk-UA"/>
        </w:rPr>
      </w:pPr>
      <w:r>
        <w:rPr>
          <w:b/>
          <w:color w:val="202122"/>
          <w:lang w:val="uk-UA"/>
        </w:rPr>
        <w:br w:type="page"/>
      </w:r>
    </w:p>
    <w:p w14:paraId="2DFA59C0" w14:textId="4C67EB9D" w:rsidR="00332EC3" w:rsidRPr="0038759E" w:rsidRDefault="00747102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426" w:hanging="426"/>
        <w:jc w:val="center"/>
        <w:rPr>
          <w:b/>
          <w:color w:val="202122"/>
          <w:lang w:val="uk-UA"/>
        </w:rPr>
      </w:pPr>
      <w:r w:rsidRPr="0038759E">
        <w:rPr>
          <w:b/>
          <w:color w:val="202122"/>
          <w:lang w:val="uk-UA"/>
        </w:rPr>
        <w:lastRenderedPageBreak/>
        <w:t>ТЕСТ №7</w:t>
      </w:r>
    </w:p>
    <w:p w14:paraId="7851D6B1" w14:textId="77777777" w:rsidR="00332EC3" w:rsidRPr="0038759E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426"/>
        <w:jc w:val="center"/>
        <w:rPr>
          <w:b/>
          <w:color w:val="202122"/>
          <w:lang w:val="uk-UA"/>
        </w:rPr>
      </w:pPr>
      <w:r w:rsidRPr="0038759E">
        <w:rPr>
          <w:b/>
          <w:color w:val="202122"/>
          <w:lang w:val="uk-UA"/>
        </w:rPr>
        <w:t>Визначений та невизначений інтеграли</w:t>
      </w:r>
    </w:p>
    <w:p w14:paraId="76A62A20" w14:textId="77777777" w:rsidR="00332EC3" w:rsidRPr="0038759E" w:rsidRDefault="00332EC3" w:rsidP="00A96269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426"/>
        <w:jc w:val="center"/>
        <w:rPr>
          <w:color w:val="202122"/>
          <w:lang w:val="uk-UA"/>
        </w:rPr>
      </w:pPr>
    </w:p>
    <w:p w14:paraId="5FAB0822" w14:textId="77777777" w:rsidR="00332EC3" w:rsidRPr="00A96269" w:rsidRDefault="005C4C56" w:rsidP="00957DC9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  <w:lang w:val="uk-UA"/>
        </w:rPr>
      </w:pPr>
      <w:r w:rsidRPr="00A96269">
        <w:rPr>
          <w:b/>
          <w:color w:val="000000"/>
          <w:lang w:val="uk-UA"/>
        </w:rPr>
        <w:t xml:space="preserve">1. Знайти </w:t>
      </w:r>
      <m:oMath>
        <m:r>
          <m:rPr>
            <m:sty m:val="bi"/>
          </m:rPr>
          <w:rPr>
            <w:rFonts w:ascii="Cambria Math" w:eastAsia="Cambria Math" w:hAnsi="Cambria Math" w:cs="Cambria Math"/>
            <w:color w:val="000000"/>
            <w:lang w:val="uk-UA"/>
          </w:rPr>
          <m:t>∫</m:t>
        </m:r>
        <m:r>
          <w:rPr>
            <w:rFonts w:ascii="Cambria Math" w:eastAsia="Cambria Math" w:hAnsi="Cambria Math" w:cs="Cambria Math"/>
            <w:color w:val="000000"/>
            <w:lang w:val="uk-UA"/>
          </w:rPr>
          <m:t>cos(2x)dx</m:t>
        </m:r>
      </m:oMath>
    </w:p>
    <w:p w14:paraId="3F63D997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ind w:left="284"/>
        <w:rPr>
          <w:color w:val="000000"/>
          <w:lang w:val="uk-UA"/>
        </w:rPr>
      </w:pPr>
      <w:r w:rsidRPr="00A96269">
        <w:rPr>
          <w:color w:val="000000"/>
          <w:lang w:val="uk-UA"/>
        </w:rPr>
        <w:t xml:space="preserve">а) 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sin(2x)+c</m:t>
        </m:r>
      </m:oMath>
      <w:r w:rsidRPr="00A96269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749F5C81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ind w:left="284"/>
        <w:rPr>
          <w:color w:val="000000"/>
          <w:lang w:val="uk-UA"/>
        </w:rPr>
      </w:pPr>
      <w:r w:rsidRPr="00A96269">
        <w:rPr>
          <w:color w:val="000000"/>
          <w:lang w:val="uk-UA"/>
        </w:rPr>
        <w:t>б)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2sin(2x)+c</m:t>
        </m:r>
      </m:oMath>
      <w:r w:rsidRPr="00A96269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20ACBB39" w14:textId="77777777" w:rsidR="00332EC3" w:rsidRPr="00225A46" w:rsidRDefault="005C4C56" w:rsidP="00F24EB1">
      <w:pPr>
        <w:pBdr>
          <w:top w:val="nil"/>
          <w:left w:val="nil"/>
          <w:bottom w:val="nil"/>
          <w:right w:val="nil"/>
          <w:between w:val="nil"/>
        </w:pBdr>
        <w:ind w:left="284"/>
        <w:rPr>
          <w:color w:val="000000"/>
        </w:rPr>
      </w:pPr>
      <w:r w:rsidRPr="00A96269">
        <w:rPr>
          <w:color w:val="000000"/>
          <w:lang w:val="uk-UA"/>
        </w:rPr>
        <w:t>в)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sin(x)+c</m:t>
        </m:r>
      </m:oMath>
      <w:r w:rsidRPr="00A96269">
        <w:rPr>
          <w:color w:val="000000"/>
          <w:lang w:val="uk-UA"/>
        </w:rPr>
        <w:t xml:space="preserve">, </w:t>
      </w:r>
      <w:r w:rsidRPr="00225A46">
        <w:rPr>
          <w:rFonts w:ascii="Cambria Math" w:eastAsia="Cambria Math" w:hAnsi="Cambria Math" w:cs="Cambria Math"/>
          <w:i/>
          <w:color w:val="000000"/>
          <w:lang w:val="uk-UA"/>
        </w:rPr>
        <w:t>c</w:t>
      </w:r>
      <w:r w:rsidR="00225A46">
        <w:rPr>
          <w:rFonts w:ascii="Cambria Math" w:eastAsia="Cambria Math" w:hAnsi="Cambria Math" w:cs="Cambria Math"/>
          <w:i/>
          <w:color w:val="000000"/>
        </w:rPr>
        <w:t xml:space="preserve"> </w:t>
      </w:r>
      <w:r w:rsidRPr="00225A46">
        <w:rPr>
          <w:rFonts w:ascii="Cambria Math" w:eastAsia="Cambria Math" w:hAnsi="Cambria Math" w:cs="Cambria Math"/>
          <w:i/>
          <w:color w:val="000000"/>
          <w:lang w:val="uk-UA"/>
        </w:rPr>
        <w:t>=</w:t>
      </w:r>
      <w:r w:rsidR="00225A46">
        <w:rPr>
          <w:rFonts w:ascii="Cambria Math" w:eastAsia="Cambria Math" w:hAnsi="Cambria Math" w:cs="Cambria Math"/>
          <w:i/>
          <w:color w:val="000000"/>
        </w:rPr>
        <w:t xml:space="preserve"> </w:t>
      </w:r>
      <w:r w:rsidRPr="00225A46">
        <w:rPr>
          <w:rFonts w:ascii="Cambria Math" w:eastAsia="Cambria Math" w:hAnsi="Cambria Math" w:cs="Cambria Math"/>
          <w:i/>
          <w:color w:val="000000"/>
          <w:lang w:val="uk-UA"/>
        </w:rPr>
        <w:t>const</w:t>
      </w:r>
    </w:p>
    <w:p w14:paraId="1D974503" w14:textId="77777777" w:rsidR="00332EC3" w:rsidRPr="00225A46" w:rsidRDefault="005C4C56" w:rsidP="00F24EB1">
      <w:pPr>
        <w:pBdr>
          <w:top w:val="nil"/>
          <w:left w:val="nil"/>
          <w:bottom w:val="nil"/>
          <w:right w:val="nil"/>
          <w:between w:val="nil"/>
        </w:pBdr>
        <w:ind w:left="284"/>
        <w:rPr>
          <w:color w:val="000000"/>
        </w:rPr>
      </w:pPr>
      <w:r w:rsidRPr="00A96269">
        <w:rPr>
          <w:color w:val="000000"/>
          <w:lang w:val="uk-UA"/>
        </w:rPr>
        <w:t>г)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2sin(x)+c</m:t>
        </m:r>
      </m:oMath>
      <w:r w:rsidRPr="00A96269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  <w:r w:rsidR="00225A46">
        <w:rPr>
          <w:color w:val="000000"/>
        </w:rPr>
        <w:t>.</w:t>
      </w:r>
    </w:p>
    <w:p w14:paraId="4F3F4C9F" w14:textId="77777777" w:rsidR="00332EC3" w:rsidRPr="00A96269" w:rsidRDefault="00332EC3" w:rsidP="00F24EB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lang w:val="uk-UA"/>
        </w:rPr>
      </w:pPr>
    </w:p>
    <w:p w14:paraId="4A6B4302" w14:textId="77777777" w:rsidR="00332EC3" w:rsidRPr="00A96269" w:rsidRDefault="00957DC9" w:rsidP="00957DC9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  <w:lang w:val="uk-UA"/>
        </w:rPr>
      </w:pPr>
      <w:r w:rsidRPr="00A96269">
        <w:rPr>
          <w:b/>
          <w:color w:val="000000"/>
          <w:lang w:val="uk-UA"/>
        </w:rPr>
        <w:t xml:space="preserve">2. </w:t>
      </w:r>
      <w:r w:rsidR="005C4C56" w:rsidRPr="00A96269">
        <w:rPr>
          <w:b/>
          <w:color w:val="000000"/>
          <w:lang w:val="uk-UA"/>
        </w:rPr>
        <w:t xml:space="preserve">Знайти </w:t>
      </w:r>
      <m:oMath>
        <m:r>
          <m:rPr>
            <m:sty m:val="bi"/>
          </m:rPr>
          <w:rPr>
            <w:rFonts w:ascii="Cambria Math" w:eastAsia="Cambria Math" w:hAnsi="Cambria Math" w:cs="Cambria Math"/>
            <w:color w:val="000000"/>
            <w:lang w:val="uk-UA"/>
          </w:rPr>
          <m:t>∫</m:t>
        </m:r>
        <m:r>
          <w:rPr>
            <w:rFonts w:ascii="Cambria Math" w:eastAsia="Cambria Math" w:hAnsi="Cambria Math" w:cs="Cambria Math"/>
            <w:color w:val="000000"/>
            <w:lang w:val="uk-UA"/>
          </w:rPr>
          <m:t>(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-4x+2)dx</m:t>
        </m:r>
      </m:oMath>
    </w:p>
    <w:p w14:paraId="0FF67600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ind w:left="284"/>
        <w:rPr>
          <w:color w:val="000000"/>
          <w:lang w:val="uk-UA"/>
        </w:rPr>
      </w:pPr>
      <w:r w:rsidRPr="00A96269">
        <w:rPr>
          <w:color w:val="000000"/>
          <w:lang w:val="uk-UA"/>
        </w:rPr>
        <w:t xml:space="preserve">а) 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x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3</m:t>
                </m:r>
              </m:sup>
            </m:sSup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3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-2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A96269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7D19A268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ind w:left="284"/>
        <w:rPr>
          <w:color w:val="000000"/>
          <w:lang w:val="uk-UA"/>
        </w:rPr>
      </w:pPr>
      <w:r w:rsidRPr="00A96269">
        <w:rPr>
          <w:color w:val="000000"/>
          <w:lang w:val="uk-UA"/>
        </w:rPr>
        <w:t xml:space="preserve">б) 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x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3</m:t>
                </m:r>
              </m:sup>
            </m:sSup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3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+2x+c</m:t>
        </m:r>
      </m:oMath>
      <w:r w:rsidRPr="00A96269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5B7869C3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ind w:left="284"/>
        <w:rPr>
          <w:color w:val="000000"/>
          <w:lang w:val="uk-UA"/>
        </w:rPr>
      </w:pPr>
      <w:r w:rsidRPr="00A96269">
        <w:rPr>
          <w:color w:val="000000"/>
          <w:lang w:val="uk-UA"/>
        </w:rPr>
        <w:t xml:space="preserve">в) 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x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3</m:t>
                </m:r>
              </m:sup>
            </m:sSup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3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-2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+2x+c</m:t>
        </m:r>
      </m:oMath>
      <w:r w:rsidRPr="00A96269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357E52F4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ind w:left="284"/>
        <w:rPr>
          <w:color w:val="000000"/>
          <w:vertAlign w:val="superscript"/>
          <w:lang w:val="uk-UA"/>
        </w:rPr>
      </w:pPr>
      <w:r w:rsidRPr="00A96269">
        <w:rPr>
          <w:color w:val="000000"/>
          <w:lang w:val="uk-UA"/>
        </w:rPr>
        <w:t xml:space="preserve">г) </w:t>
      </w:r>
      <m:oMath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3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-2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+2x+c</m:t>
        </m:r>
      </m:oMath>
      <w:r w:rsidRPr="00A96269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  <w:r w:rsidR="00225A46" w:rsidRPr="006D645E">
        <w:rPr>
          <w:color w:val="000000"/>
          <w:lang w:val="uk-UA"/>
        </w:rPr>
        <w:t>.</w:t>
      </w:r>
    </w:p>
    <w:p w14:paraId="4A4130CF" w14:textId="77777777" w:rsidR="00332EC3" w:rsidRPr="00A96269" w:rsidRDefault="00332EC3" w:rsidP="00F24EB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lang w:val="uk-UA"/>
        </w:rPr>
      </w:pPr>
    </w:p>
    <w:p w14:paraId="41FA4AB1" w14:textId="77777777" w:rsidR="00332EC3" w:rsidRPr="00A96269" w:rsidRDefault="005C4C56" w:rsidP="00F24EB1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  <w:lang w:val="uk-UA"/>
        </w:rPr>
      </w:pPr>
      <w:r w:rsidRPr="00A96269">
        <w:rPr>
          <w:b/>
          <w:color w:val="000000"/>
          <w:lang w:val="uk-UA"/>
        </w:rPr>
        <w:t xml:space="preserve">3. Знайти </w:t>
      </w:r>
      <m:oMath>
        <m:r>
          <m:rPr>
            <m:sty m:val="bi"/>
          </m:rPr>
          <w:rPr>
            <w:rFonts w:ascii="Cambria Math" w:eastAsia="Cambria Math" w:hAnsi="Cambria Math" w:cs="Cambria Math"/>
            <w:color w:val="000000"/>
            <w:lang w:val="uk-UA"/>
          </w:rPr>
          <m:t>∫</m:t>
        </m:r>
        <m:r>
          <w:rPr>
            <w:rFonts w:ascii="Cambria Math" w:eastAsia="Cambria Math" w:hAnsi="Cambria Math" w:cs="Cambria Math"/>
            <w:color w:val="000000"/>
            <w:lang w:val="uk-UA"/>
          </w:rPr>
          <m:t>(3x+4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)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7</m:t>
            </m:r>
          </m:sup>
        </m:sSup>
        <m:r>
          <w:rPr>
            <w:rFonts w:ascii="Cambria Math" w:eastAsia="Cambria Math" w:hAnsi="Cambria Math" w:cs="Cambria Math"/>
            <w:color w:val="000000"/>
            <w:lang w:val="uk-UA"/>
          </w:rPr>
          <m:t>dx</m:t>
        </m:r>
      </m:oMath>
    </w:p>
    <w:p w14:paraId="3A104BCE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ind w:left="284"/>
        <w:rPr>
          <w:color w:val="000000"/>
          <w:lang w:val="uk-UA"/>
        </w:rPr>
      </w:pPr>
      <w:r w:rsidRPr="00A96269">
        <w:rPr>
          <w:color w:val="000000"/>
          <w:lang w:val="uk-UA"/>
        </w:rPr>
        <w:t xml:space="preserve">а) 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(3x+4</m:t>
            </m:r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)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8</m:t>
                </m:r>
              </m:sup>
            </m:sSup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3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A96269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1E390012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ind w:left="284"/>
        <w:rPr>
          <w:color w:val="000000"/>
          <w:lang w:val="uk-UA"/>
        </w:rPr>
      </w:pPr>
      <w:r w:rsidRPr="00A96269">
        <w:rPr>
          <w:color w:val="000000"/>
          <w:lang w:val="uk-UA"/>
        </w:rPr>
        <w:t xml:space="preserve">б) 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(3x+4</m:t>
            </m:r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)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8</m:t>
                </m:r>
              </m:sup>
            </m:sSup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4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A96269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0BC46B0A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ind w:left="284"/>
        <w:rPr>
          <w:color w:val="000000"/>
          <w:lang w:val="uk-UA"/>
        </w:rPr>
      </w:pPr>
      <w:r w:rsidRPr="00A96269">
        <w:rPr>
          <w:color w:val="000000"/>
          <w:lang w:val="uk-UA"/>
        </w:rPr>
        <w:t xml:space="preserve">в) 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(3x+4</m:t>
            </m:r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)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8</m:t>
                </m:r>
              </m:sup>
            </m:sSup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8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A96269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094B1077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ind w:left="284"/>
        <w:rPr>
          <w:color w:val="000000"/>
          <w:vertAlign w:val="superscript"/>
          <w:lang w:val="uk-UA"/>
        </w:rPr>
      </w:pPr>
      <w:r w:rsidRPr="00A96269">
        <w:rPr>
          <w:color w:val="000000"/>
          <w:lang w:val="uk-UA"/>
        </w:rPr>
        <w:t xml:space="preserve">г) 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(3x+4</m:t>
            </m:r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)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8</m:t>
                </m:r>
              </m:sup>
            </m:sSup>
          </m:num>
          <m:den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7</m:t>
            </m:r>
          </m:den>
        </m:f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A96269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  <w:r w:rsidR="00D95703" w:rsidRPr="006D645E">
        <w:rPr>
          <w:color w:val="000000"/>
          <w:lang w:val="uk-UA"/>
        </w:rPr>
        <w:t>.</w:t>
      </w:r>
    </w:p>
    <w:p w14:paraId="1FC350B1" w14:textId="77777777" w:rsidR="00332EC3" w:rsidRPr="00A96269" w:rsidRDefault="00332EC3" w:rsidP="00517D0D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  <w:lang w:val="uk-UA"/>
        </w:rPr>
      </w:pPr>
    </w:p>
    <w:p w14:paraId="22FB5744" w14:textId="77777777" w:rsidR="00332EC3" w:rsidRPr="00A96269" w:rsidRDefault="005C4C56" w:rsidP="00F24EB1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  <w:lang w:val="uk-UA"/>
        </w:rPr>
      </w:pPr>
      <w:r w:rsidRPr="00A96269">
        <w:rPr>
          <w:b/>
          <w:color w:val="000000"/>
          <w:lang w:val="uk-UA"/>
        </w:rPr>
        <w:t xml:space="preserve">4. Знайти </w:t>
      </w:r>
      <m:oMath>
        <m:r>
          <m:rPr>
            <m:sty m:val="bi"/>
          </m:rPr>
          <w:rPr>
            <w:rFonts w:ascii="Cambria Math" w:eastAsia="Cambria Math" w:hAnsi="Cambria Math" w:cs="Cambria Math"/>
            <w:color w:val="000000"/>
            <w:lang w:val="uk-UA"/>
          </w:rPr>
          <m:t>∫</m:t>
        </m:r>
        <m:r>
          <w:rPr>
            <w:rFonts w:ascii="Cambria Math" w:eastAsia="Cambria Math" w:hAnsi="Cambria Math" w:cs="Cambria Math"/>
            <w:color w:val="000000"/>
            <w:lang w:val="uk-UA"/>
          </w:rPr>
          <m:t>cos</m:t>
        </m:r>
        <m:r>
          <w:rPr>
            <w:rFonts w:ascii="Cambria Math" w:eastAsia="Cambria Math" w:hAnsi="Cambria Math" w:cs="Cambria Math"/>
            <w:i/>
            <w:color w:val="000000"/>
            <w:position w:val="-28"/>
            <w:lang w:val="uk-UA"/>
          </w:rPr>
          <w:object w:dxaOrig="480" w:dyaOrig="680" w14:anchorId="4E4ABA3B">
            <v:shape id="_x0000_i1103" type="#_x0000_t75" style="width:24pt;height:33.75pt" o:ole="">
              <v:imagedata r:id="rId97" o:title=""/>
            </v:shape>
            <o:OLEObject Type="Embed" ProgID="Equation.DSMT4" ShapeID="_x0000_i1103" DrawAspect="Content" ObjectID="_1811934587" r:id="rId98"/>
          </w:object>
        </m:r>
        <m:r>
          <w:rPr>
            <w:rFonts w:ascii="Cambria Math" w:eastAsia="Cambria Math" w:hAnsi="Cambria Math" w:cs="Cambria Math"/>
            <w:color w:val="000000"/>
            <w:lang w:val="uk-UA"/>
          </w:rPr>
          <m:t>dx</m:t>
        </m:r>
      </m:oMath>
    </w:p>
    <w:p w14:paraId="1F4F91B0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ind w:left="284"/>
        <w:rPr>
          <w:color w:val="000000"/>
          <w:lang w:val="uk-UA"/>
        </w:rPr>
      </w:pPr>
      <w:r w:rsidRPr="00A96269">
        <w:rPr>
          <w:color w:val="000000"/>
          <w:lang w:val="uk-UA"/>
        </w:rPr>
        <w:t xml:space="preserve">а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2sin(x)+c</m:t>
        </m:r>
      </m:oMath>
      <w:r w:rsidRPr="00A96269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4A94D970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ind w:left="284"/>
        <w:rPr>
          <w:color w:val="000000"/>
          <w:lang w:val="uk-UA"/>
        </w:rPr>
      </w:pPr>
      <w:r w:rsidRPr="00A96269">
        <w:rPr>
          <w:color w:val="000000"/>
          <w:lang w:val="uk-UA"/>
        </w:rPr>
        <w:t xml:space="preserve">б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2cos(x)+c</m:t>
        </m:r>
      </m:oMath>
      <w:r w:rsidRPr="00A96269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4B6688FC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ind w:left="284"/>
        <w:rPr>
          <w:color w:val="000000"/>
          <w:lang w:val="uk-UA"/>
        </w:rPr>
      </w:pPr>
      <w:r w:rsidRPr="00A96269">
        <w:rPr>
          <w:color w:val="000000"/>
          <w:lang w:val="uk-UA"/>
        </w:rPr>
        <w:t xml:space="preserve">в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2sin</m:t>
        </m:r>
        <m:r>
          <w:rPr>
            <w:rFonts w:ascii="Cambria Math" w:eastAsia="Cambria Math" w:hAnsi="Cambria Math" w:cs="Cambria Math"/>
            <w:i/>
            <w:color w:val="000000"/>
            <w:position w:val="-28"/>
            <w:lang w:val="uk-UA"/>
          </w:rPr>
          <w:object w:dxaOrig="480" w:dyaOrig="680" w14:anchorId="23D74D77">
            <v:shape id="_x0000_i1104" type="#_x0000_t75" style="width:24pt;height:33.75pt" o:ole="">
              <v:imagedata r:id="rId97" o:title=""/>
            </v:shape>
            <o:OLEObject Type="Embed" ProgID="Equation.DSMT4" ShapeID="_x0000_i1104" DrawAspect="Content" ObjectID="_1811934588" r:id="rId99"/>
          </w:object>
        </m:r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A96269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37A20995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ind w:left="284"/>
        <w:rPr>
          <w:color w:val="000000"/>
          <w:lang w:val="uk-UA"/>
        </w:rPr>
      </w:pPr>
      <w:r w:rsidRPr="00A96269">
        <w:rPr>
          <w:color w:val="000000"/>
          <w:lang w:val="uk-UA"/>
        </w:rPr>
        <w:lastRenderedPageBreak/>
        <w:t xml:space="preserve">г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-2sin</m:t>
        </m:r>
        <m:r>
          <w:rPr>
            <w:rFonts w:ascii="Cambria Math" w:eastAsia="Cambria Math" w:hAnsi="Cambria Math" w:cs="Cambria Math"/>
            <w:i/>
            <w:color w:val="000000"/>
            <w:position w:val="-28"/>
            <w:lang w:val="uk-UA"/>
          </w:rPr>
          <w:object w:dxaOrig="480" w:dyaOrig="680" w14:anchorId="15C39484">
            <v:shape id="_x0000_i1105" type="#_x0000_t75" style="width:24pt;height:33.75pt" o:ole="">
              <v:imagedata r:id="rId97" o:title=""/>
            </v:shape>
            <o:OLEObject Type="Embed" ProgID="Equation.DSMT4" ShapeID="_x0000_i1105" DrawAspect="Content" ObjectID="_1811934589" r:id="rId100"/>
          </w:object>
        </m:r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A96269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  <w:r w:rsidR="00D95703" w:rsidRPr="006D645E">
        <w:rPr>
          <w:color w:val="000000"/>
          <w:lang w:val="uk-UA"/>
        </w:rPr>
        <w:t>.</w:t>
      </w:r>
    </w:p>
    <w:p w14:paraId="5E567165" w14:textId="77777777" w:rsidR="00332EC3" w:rsidRPr="00A96269" w:rsidRDefault="00332EC3">
      <w:pPr>
        <w:pBdr>
          <w:top w:val="nil"/>
          <w:left w:val="nil"/>
          <w:bottom w:val="nil"/>
          <w:right w:val="nil"/>
          <w:between w:val="nil"/>
        </w:pBdr>
        <w:ind w:left="425"/>
        <w:rPr>
          <w:color w:val="000000"/>
          <w:lang w:val="uk-UA"/>
        </w:rPr>
      </w:pPr>
    </w:p>
    <w:p w14:paraId="3549087B" w14:textId="77777777" w:rsidR="00332EC3" w:rsidRPr="00A96269" w:rsidRDefault="005C4C56" w:rsidP="00F24EB1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  <w:lang w:val="uk-UA"/>
        </w:rPr>
      </w:pPr>
      <w:r w:rsidRPr="00A96269">
        <w:rPr>
          <w:b/>
          <w:color w:val="000000"/>
          <w:lang w:val="uk-UA"/>
        </w:rPr>
        <w:t xml:space="preserve">5. Знайти </w:t>
      </w:r>
      <m:oMath>
        <m:r>
          <m:rPr>
            <m:sty m:val="bi"/>
          </m:rPr>
          <w:rPr>
            <w:rFonts w:ascii="Cambria Math" w:eastAsia="Cambria Math" w:hAnsi="Cambria Math" w:cs="Cambria Math"/>
            <w:color w:val="000000"/>
            <w:lang w:val="uk-UA"/>
          </w:rPr>
          <m:t>∫</m:t>
        </m:r>
        <m:f>
          <m:fPr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dx</m:t>
            </m:r>
          </m:num>
          <m:den>
            <m:rad>
              <m:radPr>
                <m:degHide m:val="1"/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radPr>
              <m:deg/>
              <m:e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2x+1</m:t>
                </m:r>
              </m:e>
            </m:rad>
          </m:den>
        </m:f>
      </m:oMath>
    </w:p>
    <w:p w14:paraId="4DD739E3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ind w:left="284"/>
        <w:rPr>
          <w:color w:val="000000"/>
          <w:lang w:val="uk-UA"/>
        </w:rPr>
      </w:pPr>
      <w:r w:rsidRPr="00A96269">
        <w:rPr>
          <w:color w:val="000000"/>
          <w:lang w:val="uk-UA"/>
        </w:rPr>
        <w:t xml:space="preserve">а) </w:t>
      </w:r>
      <m:oMath>
        <m:rad>
          <m:radPr>
            <m:degHide m:val="1"/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radPr>
          <m:deg/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x+1</m:t>
            </m:r>
          </m:e>
        </m:rad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A96269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54D4A62F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ind w:left="284"/>
        <w:rPr>
          <w:color w:val="000000"/>
          <w:lang w:val="uk-UA"/>
        </w:rPr>
      </w:pPr>
      <w:r w:rsidRPr="00A96269">
        <w:rPr>
          <w:color w:val="000000"/>
          <w:lang w:val="uk-UA"/>
        </w:rPr>
        <w:t xml:space="preserve">б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2</m:t>
        </m:r>
        <m:rad>
          <m:radPr>
            <m:degHide m:val="1"/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radPr>
          <m:deg/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x+1</m:t>
            </m:r>
          </m:e>
        </m:rad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A96269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7CF8486A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ind w:left="284"/>
        <w:rPr>
          <w:color w:val="000000"/>
          <w:lang w:val="uk-UA"/>
        </w:rPr>
      </w:pPr>
      <w:r w:rsidRPr="00A96269">
        <w:rPr>
          <w:color w:val="000000"/>
          <w:lang w:val="uk-UA"/>
        </w:rPr>
        <w:t>в)</w:t>
      </w:r>
      <m:oMath>
        <m:rad>
          <m:radPr>
            <m:degHide m:val="1"/>
            <m:ctrlPr>
              <w:rPr>
                <w:rFonts w:ascii="Cambria Math" w:hAnsi="Cambria Math"/>
                <w:lang w:val="uk-UA"/>
              </w:rPr>
            </m:ctrlPr>
          </m:radPr>
          <m:deg/>
          <m:e>
            <m:f>
              <m:fPr>
                <m:ctrlP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</m:ctrlPr>
              </m:fPr>
              <m:num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2x+1</m:t>
                </m:r>
              </m:num>
              <m:den>
                <m:r>
                  <w:rPr>
                    <w:rFonts w:ascii="Cambria Math" w:eastAsia="Cambria Math" w:hAnsi="Cambria Math" w:cs="Cambria Math"/>
                    <w:color w:val="000000"/>
                    <w:lang w:val="uk-UA"/>
                  </w:rPr>
                  <m:t>2</m:t>
                </m:r>
              </m:den>
            </m:f>
          </m:e>
        </m:rad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A96269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</w:p>
    <w:p w14:paraId="5BFF0790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ind w:left="284"/>
        <w:rPr>
          <w:color w:val="000000"/>
          <w:lang w:val="uk-UA"/>
        </w:rPr>
      </w:pPr>
      <w:r w:rsidRPr="00A96269">
        <w:rPr>
          <w:color w:val="000000"/>
          <w:lang w:val="uk-UA"/>
        </w:rPr>
        <w:t xml:space="preserve">г)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-</m:t>
        </m:r>
        <m:rad>
          <m:radPr>
            <m:degHide m:val="1"/>
            <m:ctrlPr>
              <w:rPr>
                <w:rFonts w:ascii="Cambria Math" w:eastAsia="Cambria Math" w:hAnsi="Cambria Math" w:cs="Cambria Math"/>
                <w:color w:val="000000"/>
                <w:lang w:val="uk-UA"/>
              </w:rPr>
            </m:ctrlPr>
          </m:radPr>
          <m:deg/>
          <m:e>
            <m:r>
              <w:rPr>
                <w:rFonts w:ascii="Cambria Math" w:eastAsia="Cambria Math" w:hAnsi="Cambria Math" w:cs="Cambria Math"/>
                <w:color w:val="000000"/>
                <w:lang w:val="uk-UA"/>
              </w:rPr>
              <m:t>2x+1</m:t>
            </m:r>
          </m:e>
        </m:rad>
        <m:r>
          <w:rPr>
            <w:rFonts w:ascii="Cambria Math" w:eastAsia="Cambria Math" w:hAnsi="Cambria Math" w:cs="Cambria Math"/>
            <w:color w:val="000000"/>
            <w:lang w:val="uk-UA"/>
          </w:rPr>
          <m:t>+c</m:t>
        </m:r>
      </m:oMath>
      <w:r w:rsidRPr="00A96269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  <w:r w:rsidR="00D95703" w:rsidRPr="006D645E">
        <w:rPr>
          <w:color w:val="000000"/>
          <w:lang w:val="uk-UA"/>
        </w:rPr>
        <w:t>.</w:t>
      </w:r>
    </w:p>
    <w:p w14:paraId="61D1FF4B" w14:textId="77777777" w:rsidR="00332EC3" w:rsidRPr="00A96269" w:rsidRDefault="00332EC3">
      <w:pPr>
        <w:pBdr>
          <w:top w:val="nil"/>
          <w:left w:val="nil"/>
          <w:bottom w:val="nil"/>
          <w:right w:val="nil"/>
          <w:between w:val="nil"/>
        </w:pBdr>
        <w:ind w:left="425"/>
        <w:rPr>
          <w:color w:val="000000"/>
          <w:lang w:val="uk-UA"/>
        </w:rPr>
      </w:pPr>
    </w:p>
    <w:p w14:paraId="503BD43C" w14:textId="77777777" w:rsidR="00332EC3" w:rsidRPr="00A96269" w:rsidRDefault="005C4C56" w:rsidP="00F24EB1">
      <w:pPr>
        <w:pBdr>
          <w:top w:val="nil"/>
          <w:left w:val="nil"/>
          <w:bottom w:val="nil"/>
          <w:right w:val="nil"/>
          <w:between w:val="nil"/>
        </w:pBdr>
        <w:rPr>
          <w:b/>
          <w:color w:val="202122"/>
          <w:highlight w:val="white"/>
          <w:lang w:val="uk-UA"/>
        </w:rPr>
      </w:pPr>
      <w:bookmarkStart w:id="13" w:name="_heading=h.2s8eyo1" w:colFirst="0" w:colLast="0"/>
      <w:bookmarkEnd w:id="13"/>
      <w:r w:rsidRPr="00A96269">
        <w:rPr>
          <w:b/>
          <w:color w:val="000000"/>
          <w:lang w:val="uk-UA"/>
        </w:rPr>
        <w:t xml:space="preserve">6. Знайти </w:t>
      </w:r>
      <m:oMath>
        <m:r>
          <m:rPr>
            <m:sty m:val="bi"/>
          </m:rPr>
          <w:rPr>
            <w:rFonts w:ascii="Cambria Math" w:eastAsia="Cambria Math" w:hAnsi="Cambria Math" w:cs="Cambria Math"/>
            <w:color w:val="000000"/>
            <w:lang w:val="uk-UA"/>
          </w:rPr>
          <m:t>∫</m:t>
        </m:r>
        <m:f>
          <m:f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1+сo</m:t>
            </m:r>
            <m:sSup>
              <m:sSupPr>
                <m:ctrlP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  <m:t>s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  <m:t>2</m:t>
                </m:r>
              </m:sup>
            </m:s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x</m:t>
            </m:r>
          </m:num>
          <m:den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co</m:t>
            </m:r>
            <m:sSup>
              <m:sSupPr>
                <m:ctrlP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  <m:t>s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  <m:t>2</m:t>
                </m:r>
              </m:sup>
            </m:s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x</m:t>
            </m:r>
          </m:den>
        </m:f>
        <m:r>
          <w:rPr>
            <w:rFonts w:ascii="Cambria Math" w:eastAsia="Cambria Math" w:hAnsi="Cambria Math" w:cs="Cambria Math"/>
            <w:color w:val="202122"/>
            <w:lang w:val="uk-UA"/>
          </w:rPr>
          <m:t>dx</m:t>
        </m:r>
      </m:oMath>
    </w:p>
    <w:p w14:paraId="2249E288" w14:textId="77777777" w:rsidR="00517D0D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ind w:left="284"/>
        <w:rPr>
          <w:color w:val="202122"/>
          <w:lang w:val="uk-UA"/>
        </w:rPr>
      </w:pPr>
      <w:bookmarkStart w:id="14" w:name="_heading=h.17dp8vu" w:colFirst="0" w:colLast="0"/>
      <w:bookmarkEnd w:id="14"/>
      <w:r w:rsidRPr="00A96269">
        <w:rPr>
          <w:color w:val="202122"/>
          <w:highlight w:val="white"/>
          <w:lang w:val="uk-UA"/>
        </w:rPr>
        <w:t xml:space="preserve">а)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tg(x)+x+c</m:t>
        </m:r>
      </m:oMath>
      <w:r w:rsidRPr="00A96269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c=const</m:t>
        </m:r>
      </m:oMath>
    </w:p>
    <w:p w14:paraId="078441FE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ind w:left="284"/>
        <w:rPr>
          <w:color w:val="202122"/>
          <w:highlight w:val="white"/>
          <w:lang w:val="uk-UA"/>
        </w:rPr>
      </w:pPr>
      <w:bookmarkStart w:id="15" w:name="_heading=h.3rdcrjn" w:colFirst="0" w:colLast="0"/>
      <w:bookmarkEnd w:id="15"/>
      <w:r w:rsidRPr="00A96269">
        <w:rPr>
          <w:color w:val="202122"/>
          <w:highlight w:val="white"/>
          <w:lang w:val="uk-UA"/>
        </w:rPr>
        <w:t>б)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tg(x)+c</m:t>
        </m:r>
      </m:oMath>
      <w:r w:rsidRPr="00A96269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c=const</m:t>
        </m:r>
      </m:oMath>
    </w:p>
    <w:p w14:paraId="77E464CB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ind w:left="284"/>
        <w:rPr>
          <w:color w:val="202122"/>
          <w:highlight w:val="white"/>
          <w:lang w:val="uk-UA"/>
        </w:rPr>
      </w:pPr>
      <w:bookmarkStart w:id="16" w:name="_heading=h.26in1rg" w:colFirst="0" w:colLast="0"/>
      <w:bookmarkEnd w:id="16"/>
      <w:r w:rsidRPr="00A96269">
        <w:rPr>
          <w:color w:val="202122"/>
          <w:highlight w:val="white"/>
          <w:lang w:val="uk-UA"/>
        </w:rPr>
        <w:t>в)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x+c</m:t>
        </m:r>
      </m:oMath>
      <w:r w:rsidRPr="00A96269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c=const</m:t>
        </m:r>
      </m:oMath>
    </w:p>
    <w:p w14:paraId="0FFBB071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ind w:left="284"/>
        <w:rPr>
          <w:color w:val="000000"/>
          <w:lang w:val="uk-UA"/>
        </w:rPr>
      </w:pPr>
      <w:bookmarkStart w:id="17" w:name="_heading=h.lnxbz9" w:colFirst="0" w:colLast="0"/>
      <w:bookmarkEnd w:id="17"/>
      <w:r w:rsidRPr="00A96269">
        <w:rPr>
          <w:color w:val="202122"/>
          <w:highlight w:val="white"/>
          <w:lang w:val="uk-UA"/>
        </w:rPr>
        <w:t xml:space="preserve">г)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tg(x)-x+c</m:t>
        </m:r>
      </m:oMath>
      <w:r w:rsidRPr="00A96269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  <w:r w:rsidR="00D95703" w:rsidRPr="006D645E">
        <w:rPr>
          <w:color w:val="000000"/>
          <w:lang w:val="uk-UA"/>
        </w:rPr>
        <w:t>.</w:t>
      </w:r>
    </w:p>
    <w:p w14:paraId="45AC99B8" w14:textId="77777777" w:rsidR="00F24EB1" w:rsidRPr="00A96269" w:rsidRDefault="00F24EB1" w:rsidP="00F24EB1">
      <w:pPr>
        <w:pBdr>
          <w:top w:val="nil"/>
          <w:left w:val="nil"/>
          <w:bottom w:val="nil"/>
          <w:right w:val="nil"/>
          <w:between w:val="nil"/>
        </w:pBdr>
        <w:ind w:left="284"/>
        <w:rPr>
          <w:color w:val="000000"/>
          <w:lang w:val="uk-UA"/>
        </w:rPr>
      </w:pPr>
    </w:p>
    <w:p w14:paraId="09920A4E" w14:textId="77777777" w:rsidR="00332EC3" w:rsidRPr="00A96269" w:rsidRDefault="005C4C56" w:rsidP="00F24EB1">
      <w:pPr>
        <w:pBdr>
          <w:top w:val="nil"/>
          <w:left w:val="nil"/>
          <w:bottom w:val="nil"/>
          <w:right w:val="nil"/>
          <w:between w:val="nil"/>
        </w:pBdr>
        <w:rPr>
          <w:b/>
          <w:color w:val="202122"/>
          <w:highlight w:val="white"/>
          <w:lang w:val="uk-UA"/>
        </w:rPr>
      </w:pPr>
      <w:bookmarkStart w:id="18" w:name="_heading=h.35nkun2" w:colFirst="0" w:colLast="0"/>
      <w:bookmarkEnd w:id="18"/>
      <w:r w:rsidRPr="00A96269">
        <w:rPr>
          <w:b/>
          <w:color w:val="202122"/>
          <w:highlight w:val="white"/>
          <w:lang w:val="uk-UA"/>
        </w:rPr>
        <w:t xml:space="preserve">7. </w:t>
      </w:r>
      <w:r w:rsidRPr="00A96269">
        <w:rPr>
          <w:b/>
          <w:color w:val="000000"/>
          <w:lang w:val="uk-UA"/>
        </w:rPr>
        <w:t xml:space="preserve">Знайти </w:t>
      </w:r>
      <m:oMath>
        <m:r>
          <m:rPr>
            <m:sty m:val="bi"/>
          </m:rPr>
          <w:rPr>
            <w:rFonts w:ascii="Cambria Math" w:eastAsia="Cambria Math" w:hAnsi="Cambria Math" w:cs="Cambria Math"/>
            <w:color w:val="000000"/>
            <w:lang w:val="uk-UA"/>
          </w:rPr>
          <m:t>∫</m:t>
        </m:r>
        <m:r>
          <w:rPr>
            <w:rFonts w:ascii="Cambria Math" w:eastAsia="Cambria Math" w:hAnsi="Cambria Math" w:cs="Cambria Math"/>
            <w:color w:val="202122"/>
            <w:lang w:val="uk-UA"/>
          </w:rPr>
          <m:t>(2+x</m:t>
        </m:r>
        <m:sSup>
          <m:sSup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)</m:t>
            </m:r>
          </m:e>
          <m: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2</m:t>
            </m:r>
          </m:sup>
        </m:sSup>
        <m:r>
          <w:rPr>
            <w:rFonts w:ascii="Cambria Math" w:eastAsia="Cambria Math" w:hAnsi="Cambria Math" w:cs="Cambria Math"/>
            <w:color w:val="202122"/>
            <w:lang w:val="uk-UA"/>
          </w:rPr>
          <m:t>dx</m:t>
        </m:r>
      </m:oMath>
    </w:p>
    <w:p w14:paraId="42A1F960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ind w:left="284"/>
        <w:rPr>
          <w:color w:val="202122"/>
          <w:highlight w:val="white"/>
          <w:lang w:val="uk-UA"/>
        </w:rPr>
      </w:pPr>
      <w:r w:rsidRPr="00A96269">
        <w:rPr>
          <w:color w:val="202122"/>
          <w:highlight w:val="white"/>
          <w:lang w:val="uk-UA"/>
        </w:rPr>
        <w:t xml:space="preserve">а) </w:t>
      </w:r>
      <m:oMath>
        <m:f>
          <m:f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(2+x</m:t>
            </m:r>
            <m:sSup>
              <m:sSupPr>
                <m:ctrlP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  <m:t>)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  <m:t>3</m:t>
                </m:r>
              </m:sup>
            </m:sSup>
          </m:num>
          <m:den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3</m:t>
            </m:r>
          </m:den>
        </m:f>
        <m:r>
          <w:rPr>
            <w:rFonts w:ascii="Cambria Math" w:eastAsia="Cambria Math" w:hAnsi="Cambria Math" w:cs="Cambria Math"/>
            <w:color w:val="202122"/>
            <w:lang w:val="uk-UA"/>
          </w:rPr>
          <m:t>+c</m:t>
        </m:r>
      </m:oMath>
      <w:r w:rsidRPr="00A96269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c=const</m:t>
        </m:r>
      </m:oMath>
    </w:p>
    <w:p w14:paraId="5AE8A3B3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ind w:left="284"/>
        <w:rPr>
          <w:color w:val="202122"/>
          <w:highlight w:val="white"/>
          <w:lang w:val="uk-UA"/>
        </w:rPr>
      </w:pPr>
      <w:r w:rsidRPr="00A96269">
        <w:rPr>
          <w:color w:val="202122"/>
          <w:highlight w:val="white"/>
          <w:lang w:val="uk-UA"/>
        </w:rPr>
        <w:t xml:space="preserve">б) </w:t>
      </w:r>
      <m:oMath>
        <m:f>
          <m:f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(2+x</m:t>
            </m:r>
            <m:sSup>
              <m:sSupPr>
                <m:ctrlP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  <m:t>)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  <m:t>2</m:t>
                </m:r>
              </m:sup>
            </m:sSup>
          </m:num>
          <m:den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2</m:t>
            </m:r>
          </m:den>
        </m:f>
        <m:r>
          <w:rPr>
            <w:rFonts w:ascii="Cambria Math" w:eastAsia="Cambria Math" w:hAnsi="Cambria Math" w:cs="Cambria Math"/>
            <w:color w:val="202122"/>
            <w:lang w:val="uk-UA"/>
          </w:rPr>
          <m:t>+c</m:t>
        </m:r>
      </m:oMath>
      <w:r w:rsidRPr="00A96269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c=const</m:t>
        </m:r>
      </m:oMath>
    </w:p>
    <w:p w14:paraId="29DD0357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ind w:left="284"/>
        <w:rPr>
          <w:color w:val="202122"/>
          <w:highlight w:val="white"/>
          <w:lang w:val="uk-UA"/>
        </w:rPr>
      </w:pPr>
      <w:r w:rsidRPr="00A96269">
        <w:rPr>
          <w:color w:val="202122"/>
          <w:highlight w:val="white"/>
          <w:lang w:val="uk-UA"/>
        </w:rPr>
        <w:t xml:space="preserve">в) </w:t>
      </w:r>
      <m:oMath>
        <m:f>
          <m:f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(2+x</m:t>
            </m:r>
            <m:sSup>
              <m:sSupPr>
                <m:ctrlP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  <m:t>)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  <m:t>4</m:t>
                </m:r>
              </m:sup>
            </m:sSup>
          </m:num>
          <m:den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4</m:t>
            </m:r>
          </m:den>
        </m:f>
        <m:r>
          <w:rPr>
            <w:rFonts w:ascii="Cambria Math" w:eastAsia="Cambria Math" w:hAnsi="Cambria Math" w:cs="Cambria Math"/>
            <w:color w:val="202122"/>
            <w:lang w:val="uk-UA"/>
          </w:rPr>
          <m:t>+c</m:t>
        </m:r>
      </m:oMath>
      <w:r w:rsidRPr="00A96269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c=const</m:t>
        </m:r>
      </m:oMath>
    </w:p>
    <w:p w14:paraId="1ED5D701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ind w:left="284"/>
        <w:rPr>
          <w:color w:val="000000"/>
          <w:lang w:val="uk-UA"/>
        </w:rPr>
      </w:pPr>
      <w:r w:rsidRPr="00A96269">
        <w:rPr>
          <w:color w:val="202122"/>
          <w:highlight w:val="white"/>
          <w:lang w:val="uk-UA"/>
        </w:rPr>
        <w:t xml:space="preserve">г)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(2+x</m:t>
        </m:r>
        <m:sSup>
          <m:sSup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)</m:t>
            </m:r>
          </m:e>
          <m: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3</m:t>
            </m:r>
          </m:sup>
        </m:sSup>
        <m:r>
          <w:rPr>
            <w:rFonts w:ascii="Cambria Math" w:eastAsia="Cambria Math" w:hAnsi="Cambria Math" w:cs="Cambria Math"/>
            <w:color w:val="202122"/>
            <w:lang w:val="uk-UA"/>
          </w:rPr>
          <m:t>+c</m:t>
        </m:r>
      </m:oMath>
      <w:r w:rsidRPr="00A96269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  <w:r w:rsidR="00D95703" w:rsidRPr="006D645E">
        <w:rPr>
          <w:color w:val="000000"/>
          <w:lang w:val="uk-UA"/>
        </w:rPr>
        <w:t>.</w:t>
      </w:r>
    </w:p>
    <w:p w14:paraId="0CA61643" w14:textId="77777777" w:rsidR="00332EC3" w:rsidRPr="00A96269" w:rsidRDefault="00332EC3">
      <w:pPr>
        <w:pBdr>
          <w:top w:val="nil"/>
          <w:left w:val="nil"/>
          <w:bottom w:val="nil"/>
          <w:right w:val="nil"/>
          <w:between w:val="nil"/>
        </w:pBdr>
        <w:ind w:left="425"/>
        <w:rPr>
          <w:color w:val="000000"/>
          <w:lang w:val="uk-UA"/>
        </w:rPr>
      </w:pPr>
      <w:bookmarkStart w:id="19" w:name="_heading=h.1ksv4uv" w:colFirst="0" w:colLast="0"/>
      <w:bookmarkEnd w:id="19"/>
    </w:p>
    <w:p w14:paraId="5AB0B419" w14:textId="77777777" w:rsidR="00332EC3" w:rsidRPr="00A96269" w:rsidRDefault="005C4C56" w:rsidP="00F24EB1">
      <w:pPr>
        <w:pBdr>
          <w:top w:val="nil"/>
          <w:left w:val="nil"/>
          <w:bottom w:val="nil"/>
          <w:right w:val="nil"/>
          <w:between w:val="nil"/>
        </w:pBdr>
        <w:rPr>
          <w:b/>
          <w:color w:val="202122"/>
          <w:highlight w:val="white"/>
          <w:lang w:val="uk-UA"/>
        </w:rPr>
      </w:pPr>
      <w:r w:rsidRPr="00A96269">
        <w:rPr>
          <w:b/>
          <w:color w:val="202122"/>
          <w:highlight w:val="white"/>
          <w:lang w:val="uk-UA"/>
        </w:rPr>
        <w:t xml:space="preserve">8. </w:t>
      </w:r>
      <w:r w:rsidRPr="00A96269">
        <w:rPr>
          <w:b/>
          <w:color w:val="000000"/>
          <w:lang w:val="uk-UA"/>
        </w:rPr>
        <w:t xml:space="preserve">Знайти </w:t>
      </w:r>
      <m:oMath>
        <m:r>
          <m:rPr>
            <m:sty m:val="bi"/>
          </m:rPr>
          <w:rPr>
            <w:rFonts w:ascii="Cambria Math" w:eastAsia="Cambria Math" w:hAnsi="Cambria Math" w:cs="Cambria Math"/>
            <w:color w:val="000000"/>
            <w:lang w:val="uk-UA"/>
          </w:rPr>
          <m:t>∫</m:t>
        </m:r>
        <m:r>
          <w:rPr>
            <w:rFonts w:ascii="Cambria Math" w:eastAsia="Cambria Math" w:hAnsi="Cambria Math" w:cs="Cambria Math"/>
            <w:color w:val="202122"/>
            <w:lang w:val="uk-UA"/>
          </w:rPr>
          <m:t>sin</m:t>
        </m:r>
        <m:r>
          <w:rPr>
            <w:rFonts w:ascii="Cambria Math" w:eastAsia="Cambria Math" w:hAnsi="Cambria Math" w:cs="Cambria Math"/>
            <w:i/>
            <w:color w:val="000000"/>
            <w:position w:val="-28"/>
            <w:lang w:val="uk-UA"/>
          </w:rPr>
          <w:object w:dxaOrig="480" w:dyaOrig="680" w14:anchorId="0B254DF8">
            <v:shape id="_x0000_i1106" type="#_x0000_t75" style="width:24pt;height:33.75pt" o:ole="">
              <v:imagedata r:id="rId101" o:title=""/>
            </v:shape>
            <o:OLEObject Type="Embed" ProgID="Equation.DSMT4" ShapeID="_x0000_i1106" DrawAspect="Content" ObjectID="_1811934590" r:id="rId102"/>
          </w:object>
        </m:r>
        <m:r>
          <w:rPr>
            <w:rFonts w:ascii="Cambria Math" w:eastAsia="Cambria Math" w:hAnsi="Cambria Math" w:cs="Cambria Math"/>
            <w:color w:val="202122"/>
            <w:lang w:val="uk-UA"/>
          </w:rPr>
          <m:t>dx</m:t>
        </m:r>
      </m:oMath>
    </w:p>
    <w:p w14:paraId="47F9FFEB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ind w:left="284"/>
        <w:rPr>
          <w:color w:val="202122"/>
          <w:highlight w:val="white"/>
          <w:lang w:val="uk-UA"/>
        </w:rPr>
      </w:pPr>
      <w:r w:rsidRPr="00A96269">
        <w:rPr>
          <w:color w:val="202122"/>
          <w:highlight w:val="white"/>
          <w:lang w:val="uk-UA"/>
        </w:rPr>
        <w:t xml:space="preserve">а)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3cos</m:t>
        </m:r>
        <m:r>
          <w:rPr>
            <w:rFonts w:ascii="Cambria Math" w:eastAsia="Cambria Math" w:hAnsi="Cambria Math" w:cs="Cambria Math"/>
            <w:i/>
            <w:color w:val="000000"/>
            <w:position w:val="-28"/>
            <w:lang w:val="uk-UA"/>
          </w:rPr>
          <w:object w:dxaOrig="480" w:dyaOrig="680" w14:anchorId="312CD78B">
            <v:shape id="_x0000_i1107" type="#_x0000_t75" style="width:24pt;height:33.75pt" o:ole="">
              <v:imagedata r:id="rId101" o:title=""/>
            </v:shape>
            <o:OLEObject Type="Embed" ProgID="Equation.DSMT4" ShapeID="_x0000_i1107" DrawAspect="Content" ObjectID="_1811934591" r:id="rId103"/>
          </w:object>
        </m:r>
        <m:r>
          <w:rPr>
            <w:rFonts w:ascii="Cambria Math" w:eastAsia="Cambria Math" w:hAnsi="Cambria Math" w:cs="Cambria Math"/>
            <w:color w:val="202122"/>
            <w:lang w:val="uk-UA"/>
          </w:rPr>
          <m:t>+c</m:t>
        </m:r>
      </m:oMath>
      <w:r w:rsidRPr="00A96269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c=const</m:t>
        </m:r>
      </m:oMath>
    </w:p>
    <w:p w14:paraId="5CDBB63B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ind w:left="284"/>
        <w:rPr>
          <w:color w:val="202122"/>
          <w:highlight w:val="white"/>
          <w:lang w:val="uk-UA"/>
        </w:rPr>
      </w:pPr>
      <w:r w:rsidRPr="00A96269">
        <w:rPr>
          <w:color w:val="202122"/>
          <w:highlight w:val="white"/>
          <w:lang w:val="uk-UA"/>
        </w:rPr>
        <w:t xml:space="preserve">б)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-3cos</m:t>
        </m:r>
        <m:r>
          <w:rPr>
            <w:rFonts w:ascii="Cambria Math" w:eastAsia="Cambria Math" w:hAnsi="Cambria Math" w:cs="Cambria Math"/>
            <w:i/>
            <w:color w:val="000000"/>
            <w:position w:val="-28"/>
            <w:lang w:val="uk-UA"/>
          </w:rPr>
          <w:object w:dxaOrig="480" w:dyaOrig="680" w14:anchorId="2055CF08">
            <v:shape id="_x0000_i1108" type="#_x0000_t75" style="width:24pt;height:33.75pt" o:ole="">
              <v:imagedata r:id="rId101" o:title=""/>
            </v:shape>
            <o:OLEObject Type="Embed" ProgID="Equation.DSMT4" ShapeID="_x0000_i1108" DrawAspect="Content" ObjectID="_1811934592" r:id="rId104"/>
          </w:object>
        </m:r>
        <m:r>
          <w:rPr>
            <w:rFonts w:ascii="Cambria Math" w:eastAsia="Cambria Math" w:hAnsi="Cambria Math" w:cs="Cambria Math"/>
            <w:color w:val="202122"/>
            <w:lang w:val="uk-UA"/>
          </w:rPr>
          <m:t>+c</m:t>
        </m:r>
      </m:oMath>
      <w:r w:rsidRPr="00A96269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c=const</m:t>
        </m:r>
      </m:oMath>
    </w:p>
    <w:p w14:paraId="73EAE9CB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ind w:left="284"/>
        <w:rPr>
          <w:color w:val="202122"/>
          <w:highlight w:val="white"/>
          <w:lang w:val="uk-UA"/>
        </w:rPr>
      </w:pPr>
      <w:r w:rsidRPr="00A96269">
        <w:rPr>
          <w:color w:val="202122"/>
          <w:highlight w:val="white"/>
          <w:lang w:val="uk-UA"/>
        </w:rPr>
        <w:lastRenderedPageBreak/>
        <w:t xml:space="preserve">в)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-3cos(x)+c</m:t>
        </m:r>
      </m:oMath>
      <w:r w:rsidRPr="00A96269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c=const</m:t>
        </m:r>
      </m:oMath>
    </w:p>
    <w:p w14:paraId="16181453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ind w:left="284"/>
        <w:rPr>
          <w:color w:val="202122"/>
          <w:highlight w:val="white"/>
          <w:lang w:val="uk-UA"/>
        </w:rPr>
      </w:pPr>
      <w:r w:rsidRPr="00A96269">
        <w:rPr>
          <w:color w:val="202122"/>
          <w:highlight w:val="white"/>
          <w:lang w:val="uk-UA"/>
        </w:rPr>
        <w:t>г)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3cos(x)+c</m:t>
        </m:r>
      </m:oMath>
      <w:r w:rsidRPr="00A96269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c=const</m:t>
        </m:r>
      </m:oMath>
      <w:r w:rsidR="00D95703" w:rsidRPr="006D645E">
        <w:rPr>
          <w:color w:val="202122"/>
          <w:lang w:val="uk-UA"/>
        </w:rPr>
        <w:t>.</w:t>
      </w:r>
    </w:p>
    <w:p w14:paraId="34D06621" w14:textId="77777777" w:rsidR="00332EC3" w:rsidRPr="00A96269" w:rsidRDefault="00332EC3">
      <w:pPr>
        <w:pBdr>
          <w:top w:val="nil"/>
          <w:left w:val="nil"/>
          <w:bottom w:val="nil"/>
          <w:right w:val="nil"/>
          <w:between w:val="nil"/>
        </w:pBdr>
        <w:ind w:left="425"/>
        <w:rPr>
          <w:color w:val="202122"/>
          <w:highlight w:val="white"/>
          <w:lang w:val="uk-UA"/>
        </w:rPr>
      </w:pPr>
    </w:p>
    <w:p w14:paraId="39EADFBF" w14:textId="77777777" w:rsidR="00332EC3" w:rsidRPr="00A96269" w:rsidRDefault="005C4C56" w:rsidP="00F24EB1">
      <w:pPr>
        <w:pBdr>
          <w:top w:val="nil"/>
          <w:left w:val="nil"/>
          <w:bottom w:val="nil"/>
          <w:right w:val="nil"/>
          <w:between w:val="nil"/>
        </w:pBdr>
        <w:rPr>
          <w:b/>
          <w:color w:val="202122"/>
          <w:highlight w:val="white"/>
          <w:lang w:val="uk-UA"/>
        </w:rPr>
      </w:pPr>
      <w:r w:rsidRPr="00A96269">
        <w:rPr>
          <w:b/>
          <w:color w:val="202122"/>
          <w:highlight w:val="white"/>
          <w:lang w:val="uk-UA"/>
        </w:rPr>
        <w:t xml:space="preserve">9. </w:t>
      </w:r>
      <w:r w:rsidRPr="00A96269">
        <w:rPr>
          <w:b/>
          <w:color w:val="000000"/>
          <w:lang w:val="uk-UA"/>
        </w:rPr>
        <w:t xml:space="preserve">Знайти </w:t>
      </w:r>
      <m:oMath>
        <m:r>
          <m:rPr>
            <m:sty m:val="bi"/>
          </m:rPr>
          <w:rPr>
            <w:rFonts w:ascii="Cambria Math" w:eastAsia="Cambria Math" w:hAnsi="Cambria Math" w:cs="Cambria Math"/>
            <w:color w:val="000000"/>
            <w:lang w:val="uk-UA"/>
          </w:rPr>
          <m:t>∫</m:t>
        </m:r>
        <m:r>
          <w:rPr>
            <w:rFonts w:ascii="Cambria Math" w:eastAsia="Cambria Math" w:hAnsi="Cambria Math" w:cs="Cambria Math"/>
            <w:color w:val="202122"/>
            <w:lang w:val="uk-UA"/>
          </w:rPr>
          <m:t>(3</m:t>
        </m:r>
        <m:sSup>
          <m:sSup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2</m:t>
            </m:r>
          </m:sup>
        </m:sSup>
        <m:r>
          <w:rPr>
            <w:rFonts w:ascii="Cambria Math" w:eastAsia="Cambria Math" w:hAnsi="Cambria Math" w:cs="Cambria Math"/>
            <w:color w:val="202122"/>
            <w:lang w:val="uk-UA"/>
          </w:rPr>
          <m:t>+1)dx</m:t>
        </m:r>
      </m:oMath>
    </w:p>
    <w:p w14:paraId="0296817A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ind w:left="284"/>
        <w:rPr>
          <w:color w:val="202122"/>
          <w:highlight w:val="white"/>
          <w:lang w:val="uk-UA"/>
        </w:rPr>
      </w:pPr>
      <w:r w:rsidRPr="00A96269">
        <w:rPr>
          <w:color w:val="202122"/>
          <w:highlight w:val="white"/>
          <w:lang w:val="uk-UA"/>
        </w:rPr>
        <w:t xml:space="preserve">а)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3</m:t>
        </m:r>
        <m:sSup>
          <m:sSup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3</m:t>
            </m:r>
          </m:sup>
        </m:sSup>
        <m:r>
          <w:rPr>
            <w:rFonts w:ascii="Cambria Math" w:eastAsia="Cambria Math" w:hAnsi="Cambria Math" w:cs="Cambria Math"/>
            <w:color w:val="202122"/>
            <w:lang w:val="uk-UA"/>
          </w:rPr>
          <m:t>+x+c</m:t>
        </m:r>
      </m:oMath>
      <w:r w:rsidRPr="00A96269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c=const</m:t>
        </m:r>
      </m:oMath>
    </w:p>
    <w:p w14:paraId="62F1C5B0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ind w:left="284"/>
        <w:rPr>
          <w:color w:val="202122"/>
          <w:highlight w:val="white"/>
          <w:lang w:val="uk-UA"/>
        </w:rPr>
      </w:pPr>
      <w:r w:rsidRPr="00A96269">
        <w:rPr>
          <w:color w:val="202122"/>
          <w:highlight w:val="white"/>
          <w:lang w:val="uk-UA"/>
        </w:rPr>
        <w:t xml:space="preserve">б) </w:t>
      </w:r>
      <m:oMath>
        <m:sSup>
          <m:sSup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2</m:t>
            </m:r>
          </m:sup>
        </m:sSup>
        <m:r>
          <w:rPr>
            <w:rFonts w:ascii="Cambria Math" w:eastAsia="Cambria Math" w:hAnsi="Cambria Math" w:cs="Cambria Math"/>
            <w:color w:val="202122"/>
            <w:lang w:val="uk-UA"/>
          </w:rPr>
          <m:t>+x+c</m:t>
        </m:r>
      </m:oMath>
      <w:r w:rsidRPr="00A96269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c=const</m:t>
        </m:r>
      </m:oMath>
    </w:p>
    <w:p w14:paraId="7039DCC2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ind w:left="284"/>
        <w:rPr>
          <w:color w:val="202122"/>
          <w:highlight w:val="white"/>
          <w:lang w:val="uk-UA"/>
        </w:rPr>
      </w:pPr>
      <w:r w:rsidRPr="00A96269">
        <w:rPr>
          <w:color w:val="202122"/>
          <w:highlight w:val="white"/>
          <w:lang w:val="uk-UA"/>
        </w:rPr>
        <w:t xml:space="preserve">в) </w:t>
      </w:r>
      <m:oMath>
        <m:sSup>
          <m:sSup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2</m:t>
            </m:r>
          </m:sup>
        </m:sSup>
        <m:r>
          <w:rPr>
            <w:rFonts w:ascii="Cambria Math" w:eastAsia="Cambria Math" w:hAnsi="Cambria Math" w:cs="Cambria Math"/>
            <w:color w:val="202122"/>
            <w:lang w:val="uk-UA"/>
          </w:rPr>
          <m:t>+</m:t>
        </m:r>
        <m:sSup>
          <m:sSup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3</m:t>
            </m:r>
          </m:sup>
        </m:sSup>
        <m:r>
          <w:rPr>
            <w:rFonts w:ascii="Cambria Math" w:eastAsia="Cambria Math" w:hAnsi="Cambria Math" w:cs="Cambria Math"/>
            <w:color w:val="202122"/>
            <w:lang w:val="uk-UA"/>
          </w:rPr>
          <m:t>+c</m:t>
        </m:r>
      </m:oMath>
      <w:r w:rsidRPr="00A96269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c=const</m:t>
        </m:r>
      </m:oMath>
    </w:p>
    <w:p w14:paraId="76D6FDED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ind w:left="284"/>
        <w:rPr>
          <w:color w:val="000000"/>
          <w:lang w:val="uk-UA"/>
        </w:rPr>
      </w:pPr>
      <w:r w:rsidRPr="00A96269">
        <w:rPr>
          <w:color w:val="202122"/>
          <w:highlight w:val="white"/>
          <w:lang w:val="uk-UA"/>
        </w:rPr>
        <w:t xml:space="preserve">г) </w:t>
      </w:r>
      <m:oMath>
        <m:sSup>
          <m:sSup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3</m:t>
            </m:r>
          </m:sup>
        </m:sSup>
        <m:r>
          <w:rPr>
            <w:rFonts w:ascii="Cambria Math" w:eastAsia="Cambria Math" w:hAnsi="Cambria Math" w:cs="Cambria Math"/>
            <w:color w:val="202122"/>
            <w:lang w:val="uk-UA"/>
          </w:rPr>
          <m:t>+x+c</m:t>
        </m:r>
      </m:oMath>
      <w:r w:rsidRPr="00A96269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  <w:r w:rsidR="00D95703" w:rsidRPr="006D645E">
        <w:rPr>
          <w:color w:val="000000"/>
          <w:lang w:val="uk-UA"/>
        </w:rPr>
        <w:t>.</w:t>
      </w:r>
    </w:p>
    <w:p w14:paraId="30D86C41" w14:textId="77777777" w:rsidR="00332EC3" w:rsidRPr="00A96269" w:rsidRDefault="00332EC3">
      <w:pPr>
        <w:pBdr>
          <w:top w:val="nil"/>
          <w:left w:val="nil"/>
          <w:bottom w:val="nil"/>
          <w:right w:val="nil"/>
          <w:between w:val="nil"/>
        </w:pBdr>
        <w:ind w:left="425"/>
        <w:rPr>
          <w:color w:val="000000"/>
          <w:lang w:val="uk-UA"/>
        </w:rPr>
      </w:pPr>
      <w:bookmarkStart w:id="20" w:name="_heading=h.44sinio" w:colFirst="0" w:colLast="0"/>
      <w:bookmarkEnd w:id="20"/>
    </w:p>
    <w:p w14:paraId="79BDB687" w14:textId="77777777" w:rsidR="00332EC3" w:rsidRPr="00A96269" w:rsidRDefault="005C4C56" w:rsidP="00F24EB1">
      <w:pPr>
        <w:pBdr>
          <w:top w:val="nil"/>
          <w:left w:val="nil"/>
          <w:bottom w:val="nil"/>
          <w:right w:val="nil"/>
          <w:between w:val="nil"/>
        </w:pBdr>
        <w:rPr>
          <w:b/>
          <w:color w:val="202122"/>
          <w:highlight w:val="white"/>
          <w:lang w:val="uk-UA"/>
        </w:rPr>
      </w:pPr>
      <w:r w:rsidRPr="00A96269">
        <w:rPr>
          <w:b/>
          <w:color w:val="202122"/>
          <w:highlight w:val="white"/>
          <w:lang w:val="uk-UA"/>
        </w:rPr>
        <w:t xml:space="preserve">10. </w:t>
      </w:r>
      <w:r w:rsidRPr="00A96269">
        <w:rPr>
          <w:b/>
          <w:color w:val="000000"/>
          <w:lang w:val="uk-UA"/>
        </w:rPr>
        <w:t xml:space="preserve">Знайти </w:t>
      </w:r>
      <m:oMath>
        <m:r>
          <m:rPr>
            <m:sty m:val="bi"/>
          </m:rPr>
          <w:rPr>
            <w:rFonts w:ascii="Cambria Math" w:eastAsia="Cambria Math" w:hAnsi="Cambria Math" w:cs="Cambria Math"/>
            <w:color w:val="000000"/>
            <w:lang w:val="uk-UA"/>
          </w:rPr>
          <m:t>∫</m:t>
        </m:r>
        <m:f>
          <m:f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dx</m:t>
            </m:r>
          </m:num>
          <m:den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3x</m:t>
            </m:r>
          </m:den>
        </m:f>
      </m:oMath>
    </w:p>
    <w:p w14:paraId="7E104CBB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ind w:left="284"/>
        <w:rPr>
          <w:color w:val="202122"/>
          <w:highlight w:val="white"/>
          <w:lang w:val="uk-UA"/>
        </w:rPr>
      </w:pPr>
      <w:r w:rsidRPr="00A96269">
        <w:rPr>
          <w:color w:val="202122"/>
          <w:highlight w:val="white"/>
          <w:lang w:val="uk-UA"/>
        </w:rPr>
        <w:t>а)</w:t>
      </w:r>
      <m:oMath>
        <m:f>
          <m:f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3</m:t>
            </m:r>
          </m:den>
        </m:f>
        <m:r>
          <w:rPr>
            <w:rFonts w:ascii="Cambria Math" w:eastAsia="Cambria Math" w:hAnsi="Cambria Math" w:cs="Cambria Math"/>
            <w:color w:val="202122"/>
            <w:lang w:val="uk-UA"/>
          </w:rPr>
          <m:t>ln</m:t>
        </m:r>
        <m:d>
          <m:dPr>
            <m:begChr m:val="|"/>
            <m:endChr m:val="|"/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dPr>
          <m:e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x</m:t>
            </m:r>
          </m:e>
        </m:d>
        <m:r>
          <w:rPr>
            <w:rFonts w:ascii="Cambria Math" w:eastAsia="Cambria Math" w:hAnsi="Cambria Math" w:cs="Cambria Math"/>
            <w:color w:val="202122"/>
            <w:lang w:val="uk-UA"/>
          </w:rPr>
          <m:t>+c</m:t>
        </m:r>
      </m:oMath>
      <w:r w:rsidRPr="00A96269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c=const</m:t>
        </m:r>
      </m:oMath>
    </w:p>
    <w:p w14:paraId="525C8D28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ind w:left="284"/>
        <w:rPr>
          <w:color w:val="202122"/>
          <w:highlight w:val="white"/>
          <w:lang w:val="uk-UA"/>
        </w:rPr>
      </w:pPr>
      <w:r w:rsidRPr="00A96269">
        <w:rPr>
          <w:color w:val="202122"/>
          <w:highlight w:val="white"/>
          <w:lang w:val="uk-UA"/>
        </w:rPr>
        <w:t xml:space="preserve">б)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3ln</m:t>
        </m:r>
        <m:d>
          <m:dPr>
            <m:begChr m:val="|"/>
            <m:endChr m:val="|"/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dPr>
          <m:e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3x</m:t>
            </m:r>
          </m:e>
        </m:d>
        <m:r>
          <w:rPr>
            <w:rFonts w:ascii="Cambria Math" w:eastAsia="Cambria Math" w:hAnsi="Cambria Math" w:cs="Cambria Math"/>
            <w:color w:val="202122"/>
            <w:lang w:val="uk-UA"/>
          </w:rPr>
          <m:t>+c</m:t>
        </m:r>
      </m:oMath>
      <w:r w:rsidRPr="00A96269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c=const</m:t>
        </m:r>
      </m:oMath>
    </w:p>
    <w:p w14:paraId="43A00EAC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ind w:left="284"/>
        <w:rPr>
          <w:color w:val="202122"/>
          <w:highlight w:val="white"/>
          <w:lang w:val="uk-UA"/>
        </w:rPr>
      </w:pPr>
      <w:r w:rsidRPr="00A96269">
        <w:rPr>
          <w:color w:val="202122"/>
          <w:highlight w:val="white"/>
          <w:lang w:val="uk-UA"/>
        </w:rPr>
        <w:t xml:space="preserve">в)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ln</m:t>
        </m:r>
        <m:d>
          <m:dPr>
            <m:begChr m:val="|"/>
            <m:endChr m:val="|"/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dPr>
          <m:e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3x</m:t>
            </m:r>
          </m:e>
        </m:d>
        <m:r>
          <w:rPr>
            <w:rFonts w:ascii="Cambria Math" w:eastAsia="Cambria Math" w:hAnsi="Cambria Math" w:cs="Cambria Math"/>
            <w:color w:val="202122"/>
            <w:lang w:val="uk-UA"/>
          </w:rPr>
          <m:t>+c</m:t>
        </m:r>
      </m:oMath>
      <w:r w:rsidRPr="00A96269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c=const</m:t>
        </m:r>
      </m:oMath>
    </w:p>
    <w:p w14:paraId="6E5FBFD6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ind w:left="284"/>
        <w:rPr>
          <w:color w:val="000000"/>
          <w:lang w:val="uk-UA"/>
        </w:rPr>
      </w:pPr>
      <w:r w:rsidRPr="00A96269">
        <w:rPr>
          <w:color w:val="202122"/>
          <w:highlight w:val="white"/>
          <w:lang w:val="uk-UA"/>
        </w:rPr>
        <w:t>г)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3ln</m:t>
        </m:r>
        <m:d>
          <m:dPr>
            <m:begChr m:val="|"/>
            <m:endChr m:val="|"/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dPr>
          <m:e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x</m:t>
            </m:r>
          </m:e>
        </m:d>
        <m:r>
          <w:rPr>
            <w:rFonts w:ascii="Cambria Math" w:eastAsia="Cambria Math" w:hAnsi="Cambria Math" w:cs="Cambria Math"/>
            <w:color w:val="202122"/>
            <w:lang w:val="uk-UA"/>
          </w:rPr>
          <m:t>+c</m:t>
        </m:r>
      </m:oMath>
      <w:r w:rsidRPr="00A96269">
        <w:rPr>
          <w:color w:val="000000"/>
          <w:lang w:val="uk-UA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  <w:lang w:val="uk-UA"/>
          </w:rPr>
          <m:t>c=const</m:t>
        </m:r>
      </m:oMath>
      <w:r w:rsidR="00D95703" w:rsidRPr="006D645E">
        <w:rPr>
          <w:color w:val="000000"/>
          <w:lang w:val="uk-UA"/>
        </w:rPr>
        <w:t>.</w:t>
      </w:r>
    </w:p>
    <w:p w14:paraId="6A4F6F66" w14:textId="77777777" w:rsidR="00332EC3" w:rsidRPr="00A96269" w:rsidRDefault="00332EC3">
      <w:pPr>
        <w:pBdr>
          <w:top w:val="nil"/>
          <w:left w:val="nil"/>
          <w:bottom w:val="nil"/>
          <w:right w:val="nil"/>
          <w:between w:val="nil"/>
        </w:pBdr>
        <w:ind w:left="425"/>
        <w:rPr>
          <w:color w:val="000000"/>
          <w:lang w:val="uk-UA"/>
        </w:rPr>
      </w:pPr>
    </w:p>
    <w:p w14:paraId="0471833C" w14:textId="77777777" w:rsidR="00332EC3" w:rsidRPr="00A96269" w:rsidRDefault="005C4C56" w:rsidP="00F24EB1">
      <w:pPr>
        <w:pBdr>
          <w:top w:val="nil"/>
          <w:left w:val="nil"/>
          <w:bottom w:val="nil"/>
          <w:right w:val="nil"/>
          <w:between w:val="nil"/>
        </w:pBdr>
        <w:tabs>
          <w:tab w:val="left" w:pos="418"/>
        </w:tabs>
        <w:rPr>
          <w:b/>
          <w:color w:val="202122"/>
          <w:lang w:val="uk-UA"/>
        </w:rPr>
      </w:pPr>
      <w:r w:rsidRPr="00A96269">
        <w:rPr>
          <w:b/>
          <w:color w:val="202122"/>
          <w:lang w:val="uk-UA"/>
        </w:rPr>
        <w:t xml:space="preserve">11. Обчисліть </w:t>
      </w:r>
      <m:oMath>
        <m:nary>
          <m:nary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0</m:t>
            </m:r>
          </m:sub>
          <m: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1</m:t>
            </m:r>
          </m:sup>
          <m:e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(</m:t>
            </m:r>
            <m:sSup>
              <m:sSupPr>
                <m:ctrlP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  <m:t>x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  <m:t>2</m:t>
                </m:r>
              </m:sup>
            </m:s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+2x)dx</m:t>
            </m:r>
          </m:e>
        </m:nary>
      </m:oMath>
    </w:p>
    <w:p w14:paraId="11C44CD9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ind w:left="284"/>
        <w:rPr>
          <w:color w:val="202122"/>
          <w:lang w:val="uk-UA"/>
        </w:rPr>
      </w:pPr>
      <w:r w:rsidRPr="00A96269">
        <w:rPr>
          <w:color w:val="202122"/>
          <w:lang w:val="uk-UA"/>
        </w:rPr>
        <w:t>а) 4/3</w:t>
      </w:r>
    </w:p>
    <w:p w14:paraId="32C4CF37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ind w:left="284"/>
        <w:rPr>
          <w:color w:val="202122"/>
          <w:lang w:val="uk-UA"/>
        </w:rPr>
      </w:pPr>
      <w:r w:rsidRPr="00A96269">
        <w:rPr>
          <w:color w:val="202122"/>
          <w:lang w:val="uk-UA"/>
        </w:rPr>
        <w:t>б) 5/3</w:t>
      </w:r>
    </w:p>
    <w:p w14:paraId="434E352A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ind w:left="284"/>
        <w:rPr>
          <w:color w:val="202122"/>
          <w:lang w:val="uk-UA"/>
        </w:rPr>
      </w:pPr>
      <w:r w:rsidRPr="00A96269">
        <w:rPr>
          <w:color w:val="202122"/>
          <w:lang w:val="uk-UA"/>
        </w:rPr>
        <w:t>в) 2/3</w:t>
      </w:r>
    </w:p>
    <w:p w14:paraId="2A5A7156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ind w:left="284"/>
        <w:rPr>
          <w:color w:val="202122"/>
          <w:lang w:val="uk-UA"/>
        </w:rPr>
      </w:pPr>
      <w:r w:rsidRPr="00A96269">
        <w:rPr>
          <w:color w:val="202122"/>
          <w:lang w:val="uk-UA"/>
        </w:rPr>
        <w:t>г) 7/3</w:t>
      </w:r>
      <w:r w:rsidR="00D95703" w:rsidRPr="006D645E">
        <w:rPr>
          <w:color w:val="202122"/>
          <w:lang w:val="uk-UA"/>
        </w:rPr>
        <w:t>.</w:t>
      </w:r>
    </w:p>
    <w:p w14:paraId="6ABACB5A" w14:textId="77777777" w:rsidR="00332EC3" w:rsidRPr="00A96269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418"/>
        </w:tabs>
        <w:ind w:left="425"/>
        <w:rPr>
          <w:color w:val="202122"/>
          <w:lang w:val="uk-UA"/>
        </w:rPr>
      </w:pPr>
    </w:p>
    <w:p w14:paraId="1B18371B" w14:textId="77777777" w:rsidR="00332EC3" w:rsidRPr="00A96269" w:rsidRDefault="005C4C56" w:rsidP="00F24EB1">
      <w:pPr>
        <w:pBdr>
          <w:top w:val="nil"/>
          <w:left w:val="nil"/>
          <w:bottom w:val="nil"/>
          <w:right w:val="nil"/>
          <w:between w:val="nil"/>
        </w:pBdr>
        <w:tabs>
          <w:tab w:val="left" w:pos="420"/>
        </w:tabs>
        <w:rPr>
          <w:b/>
          <w:color w:val="202122"/>
          <w:lang w:val="uk-UA"/>
        </w:rPr>
      </w:pPr>
      <w:r w:rsidRPr="00A96269">
        <w:rPr>
          <w:b/>
          <w:color w:val="202122"/>
          <w:lang w:val="uk-UA"/>
        </w:rPr>
        <w:t xml:space="preserve">12. Обчисліть </w:t>
      </w:r>
      <m:oMath>
        <m:nary>
          <m:nary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-2</m:t>
            </m:r>
          </m:sub>
          <m: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2</m:t>
            </m:r>
          </m:sup>
          <m:e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(</m:t>
            </m:r>
            <m:sSup>
              <m:sSupPr>
                <m:ctrlP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  <m:t>x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  <m:t>2</m:t>
                </m:r>
              </m:sup>
            </m:s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+3)dx</m:t>
            </m:r>
          </m:e>
        </m:nary>
      </m:oMath>
    </w:p>
    <w:p w14:paraId="0B06C082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</w:tabs>
        <w:ind w:left="284"/>
        <w:rPr>
          <w:color w:val="202122"/>
          <w:lang w:val="uk-UA"/>
        </w:rPr>
      </w:pPr>
      <w:r w:rsidRPr="00A96269">
        <w:rPr>
          <w:color w:val="202122"/>
          <w:lang w:val="uk-UA"/>
        </w:rPr>
        <w:t>а) 1/3</w:t>
      </w:r>
    </w:p>
    <w:p w14:paraId="1D13E976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</w:tabs>
        <w:ind w:left="284"/>
        <w:rPr>
          <w:color w:val="202122"/>
          <w:lang w:val="uk-UA"/>
        </w:rPr>
      </w:pPr>
      <w:r w:rsidRPr="00A96269">
        <w:rPr>
          <w:color w:val="202122"/>
          <w:lang w:val="uk-UA"/>
        </w:rPr>
        <w:t>б) 52/3</w:t>
      </w:r>
    </w:p>
    <w:p w14:paraId="1FF00A1E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</w:tabs>
        <w:ind w:left="284"/>
        <w:rPr>
          <w:color w:val="202122"/>
          <w:lang w:val="uk-UA"/>
        </w:rPr>
      </w:pPr>
      <w:r w:rsidRPr="00A96269">
        <w:rPr>
          <w:color w:val="202122"/>
          <w:lang w:val="uk-UA"/>
        </w:rPr>
        <w:t>в) 17</w:t>
      </w:r>
    </w:p>
    <w:p w14:paraId="56C0E7DB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</w:tabs>
        <w:ind w:left="284"/>
        <w:rPr>
          <w:color w:val="202122"/>
          <w:lang w:val="uk-UA"/>
        </w:rPr>
      </w:pPr>
      <w:r w:rsidRPr="00A96269">
        <w:rPr>
          <w:color w:val="202122"/>
          <w:lang w:val="uk-UA"/>
        </w:rPr>
        <w:t>г) 53/3</w:t>
      </w:r>
      <w:r w:rsidR="00D95703" w:rsidRPr="006D645E">
        <w:rPr>
          <w:color w:val="202122"/>
          <w:lang w:val="uk-UA"/>
        </w:rPr>
        <w:t>.</w:t>
      </w:r>
    </w:p>
    <w:p w14:paraId="418B96EC" w14:textId="77777777" w:rsidR="00332EC3" w:rsidRPr="00A96269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420"/>
        </w:tabs>
        <w:ind w:left="425"/>
        <w:rPr>
          <w:color w:val="202122"/>
          <w:lang w:val="uk-UA"/>
        </w:rPr>
      </w:pPr>
    </w:p>
    <w:p w14:paraId="2329B7D3" w14:textId="77777777" w:rsidR="00332EC3" w:rsidRPr="00A96269" w:rsidRDefault="005C4C56" w:rsidP="00F24EB1">
      <w:pPr>
        <w:pBdr>
          <w:top w:val="nil"/>
          <w:left w:val="nil"/>
          <w:bottom w:val="nil"/>
          <w:right w:val="nil"/>
          <w:between w:val="nil"/>
        </w:pBdr>
        <w:tabs>
          <w:tab w:val="left" w:pos="420"/>
        </w:tabs>
        <w:rPr>
          <w:b/>
          <w:color w:val="202122"/>
          <w:lang w:val="uk-UA"/>
        </w:rPr>
      </w:pPr>
      <w:r w:rsidRPr="00A96269">
        <w:rPr>
          <w:b/>
          <w:color w:val="202122"/>
          <w:lang w:val="uk-UA"/>
        </w:rPr>
        <w:t xml:space="preserve">13. Обчисліть </w:t>
      </w:r>
      <m:oMath>
        <m:nary>
          <m:nary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1</m:t>
            </m:r>
          </m:sub>
          <m: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2</m:t>
            </m:r>
          </m:sup>
          <m:e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6</m:t>
            </m:r>
            <m:sSup>
              <m:sSupPr>
                <m:ctrlP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  <m:t>x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  <m:t>2</m:t>
                </m:r>
              </m:sup>
            </m:s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dx</m:t>
            </m:r>
          </m:e>
        </m:nary>
      </m:oMath>
    </w:p>
    <w:p w14:paraId="127DD633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ind w:left="284"/>
        <w:rPr>
          <w:color w:val="202122"/>
          <w:lang w:val="uk-UA"/>
        </w:rPr>
      </w:pPr>
      <w:r w:rsidRPr="00A96269">
        <w:rPr>
          <w:color w:val="202122"/>
          <w:lang w:val="uk-UA"/>
        </w:rPr>
        <w:t>а) 14</w:t>
      </w:r>
    </w:p>
    <w:p w14:paraId="008F0D04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ind w:left="284"/>
        <w:rPr>
          <w:color w:val="202122"/>
          <w:lang w:val="uk-UA"/>
        </w:rPr>
      </w:pPr>
      <w:r w:rsidRPr="00A96269">
        <w:rPr>
          <w:color w:val="202122"/>
          <w:lang w:val="uk-UA"/>
        </w:rPr>
        <w:t>б) 13</w:t>
      </w:r>
    </w:p>
    <w:p w14:paraId="0AF3058F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ind w:left="284"/>
        <w:rPr>
          <w:color w:val="202122"/>
          <w:lang w:val="uk-UA"/>
        </w:rPr>
      </w:pPr>
      <w:r w:rsidRPr="00A96269">
        <w:rPr>
          <w:color w:val="202122"/>
          <w:lang w:val="uk-UA"/>
        </w:rPr>
        <w:t>в) 12</w:t>
      </w:r>
    </w:p>
    <w:p w14:paraId="2828EDC8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ind w:left="284"/>
        <w:rPr>
          <w:color w:val="202122"/>
          <w:lang w:val="uk-UA"/>
        </w:rPr>
      </w:pPr>
      <w:r w:rsidRPr="00A96269">
        <w:rPr>
          <w:color w:val="202122"/>
          <w:lang w:val="uk-UA"/>
        </w:rPr>
        <w:lastRenderedPageBreak/>
        <w:t>г) 11</w:t>
      </w:r>
      <w:r w:rsidR="00D95703" w:rsidRPr="006D645E">
        <w:rPr>
          <w:color w:val="202122"/>
          <w:lang w:val="uk-UA"/>
        </w:rPr>
        <w:t>.</w:t>
      </w:r>
    </w:p>
    <w:p w14:paraId="4536E4CA" w14:textId="77777777" w:rsidR="00332EC3" w:rsidRPr="00A96269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420"/>
        </w:tabs>
        <w:ind w:left="425"/>
        <w:rPr>
          <w:color w:val="202122"/>
          <w:lang w:val="uk-UA"/>
        </w:rPr>
      </w:pPr>
    </w:p>
    <w:p w14:paraId="65F3F462" w14:textId="77777777" w:rsidR="00332EC3" w:rsidRPr="00A96269" w:rsidRDefault="005C4C56" w:rsidP="00F24EB1">
      <w:pPr>
        <w:pBdr>
          <w:top w:val="nil"/>
          <w:left w:val="nil"/>
          <w:bottom w:val="nil"/>
          <w:right w:val="nil"/>
          <w:between w:val="nil"/>
        </w:pBdr>
        <w:tabs>
          <w:tab w:val="left" w:pos="420"/>
        </w:tabs>
        <w:rPr>
          <w:b/>
          <w:color w:val="202122"/>
          <w:lang w:val="uk-UA"/>
        </w:rPr>
      </w:pPr>
      <w:r w:rsidRPr="00A96269">
        <w:rPr>
          <w:b/>
          <w:color w:val="202122"/>
          <w:lang w:val="uk-UA"/>
        </w:rPr>
        <w:t xml:space="preserve">14. Обчисліть </w:t>
      </w:r>
      <m:oMath>
        <m:nary>
          <m:nary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0</m:t>
            </m:r>
          </m:sub>
          <m: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1</m:t>
            </m:r>
          </m:sup>
          <m:e>
            <m:sSup>
              <m:sSupPr>
                <m:ctrlP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  <m:t>x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  <m:t>20</m:t>
                </m:r>
              </m:sup>
            </m:s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dx</m:t>
            </m:r>
          </m:e>
        </m:nary>
      </m:oMath>
    </w:p>
    <w:p w14:paraId="5AF33169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</w:tabs>
        <w:ind w:left="284"/>
        <w:rPr>
          <w:color w:val="202122"/>
          <w:lang w:val="uk-UA"/>
        </w:rPr>
      </w:pPr>
      <w:r w:rsidRPr="00A96269">
        <w:rPr>
          <w:color w:val="202122"/>
          <w:lang w:val="uk-UA"/>
        </w:rPr>
        <w:t>а) 0</w:t>
      </w:r>
    </w:p>
    <w:p w14:paraId="3EBB72DE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</w:tabs>
        <w:ind w:left="284"/>
        <w:rPr>
          <w:color w:val="202122"/>
          <w:lang w:val="uk-UA"/>
        </w:rPr>
      </w:pPr>
      <w:r w:rsidRPr="00A96269">
        <w:rPr>
          <w:color w:val="202122"/>
          <w:lang w:val="uk-UA"/>
        </w:rPr>
        <w:t>б) 1</w:t>
      </w:r>
    </w:p>
    <w:p w14:paraId="383293CD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</w:tabs>
        <w:ind w:left="284"/>
        <w:rPr>
          <w:color w:val="202122"/>
          <w:lang w:val="uk-UA"/>
        </w:rPr>
      </w:pPr>
      <w:r w:rsidRPr="00A96269">
        <w:rPr>
          <w:color w:val="202122"/>
          <w:lang w:val="uk-UA"/>
        </w:rPr>
        <w:t>в) 21</w:t>
      </w:r>
    </w:p>
    <w:p w14:paraId="075D018F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</w:tabs>
        <w:ind w:left="284"/>
        <w:rPr>
          <w:color w:val="202122"/>
          <w:lang w:val="uk-UA"/>
        </w:rPr>
      </w:pPr>
      <w:r w:rsidRPr="00A96269">
        <w:rPr>
          <w:color w:val="202122"/>
          <w:lang w:val="uk-UA"/>
        </w:rPr>
        <w:t xml:space="preserve">г)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1/21</m:t>
        </m:r>
      </m:oMath>
      <w:r w:rsidR="00D95703" w:rsidRPr="006D645E">
        <w:rPr>
          <w:color w:val="202122"/>
          <w:lang w:val="uk-UA"/>
        </w:rPr>
        <w:t>.</w:t>
      </w:r>
    </w:p>
    <w:p w14:paraId="16117583" w14:textId="77777777" w:rsidR="00332EC3" w:rsidRPr="00A96269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420"/>
        </w:tabs>
        <w:ind w:left="425"/>
        <w:rPr>
          <w:color w:val="202122"/>
          <w:lang w:val="uk-UA"/>
        </w:rPr>
      </w:pPr>
    </w:p>
    <w:p w14:paraId="36D5DCA9" w14:textId="77777777" w:rsidR="00332EC3" w:rsidRPr="00A96269" w:rsidRDefault="005C4C56" w:rsidP="00F24EB1">
      <w:pPr>
        <w:pBdr>
          <w:top w:val="nil"/>
          <w:left w:val="nil"/>
          <w:bottom w:val="nil"/>
          <w:right w:val="nil"/>
          <w:between w:val="nil"/>
        </w:pBdr>
        <w:tabs>
          <w:tab w:val="left" w:pos="420"/>
        </w:tabs>
        <w:rPr>
          <w:b/>
          <w:color w:val="202122"/>
          <w:lang w:val="uk-UA"/>
        </w:rPr>
      </w:pPr>
      <w:r w:rsidRPr="00A96269">
        <w:rPr>
          <w:b/>
          <w:color w:val="202122"/>
          <w:lang w:val="uk-UA"/>
        </w:rPr>
        <w:t xml:space="preserve">15. Обчисліть </w:t>
      </w:r>
      <m:oMath>
        <m:nary>
          <m:nary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0</m:t>
            </m:r>
          </m:sub>
          <m: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1</m:t>
            </m:r>
          </m:sup>
          <m:e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(</m:t>
            </m:r>
            <m:sSup>
              <m:sSupPr>
                <m:ctrlP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  <m:t>x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  <m:t>2</m:t>
                </m:r>
              </m:sup>
            </m:s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-4x)dx</m:t>
            </m:r>
          </m:e>
        </m:nary>
      </m:oMath>
    </w:p>
    <w:p w14:paraId="457F1078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A96269">
        <w:rPr>
          <w:color w:val="202122"/>
          <w:lang w:val="uk-UA"/>
        </w:rPr>
        <w:t>а) 1/3</w:t>
      </w:r>
    </w:p>
    <w:p w14:paraId="36A7939A" w14:textId="77777777" w:rsidR="00332EC3" w:rsidRPr="006D645E" w:rsidRDefault="00D95703" w:rsidP="00F24EB1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>
        <w:rPr>
          <w:color w:val="202122"/>
          <w:lang w:val="uk-UA"/>
        </w:rPr>
        <w:t>б) -5/3</w:t>
      </w:r>
    </w:p>
    <w:p w14:paraId="55D643C6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A96269">
        <w:rPr>
          <w:color w:val="202122"/>
          <w:lang w:val="uk-UA"/>
        </w:rPr>
        <w:t>в) 5/3</w:t>
      </w:r>
    </w:p>
    <w:p w14:paraId="17F2F20D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A96269">
        <w:rPr>
          <w:color w:val="202122"/>
          <w:lang w:val="uk-UA"/>
        </w:rPr>
        <w:t>г) 7/3</w:t>
      </w:r>
      <w:r w:rsidR="00D95703" w:rsidRPr="006D645E">
        <w:rPr>
          <w:color w:val="202122"/>
          <w:lang w:val="uk-UA"/>
        </w:rPr>
        <w:t>.</w:t>
      </w:r>
    </w:p>
    <w:p w14:paraId="5E3C9E82" w14:textId="77777777" w:rsidR="00332EC3" w:rsidRPr="00A96269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420"/>
        </w:tabs>
        <w:ind w:left="425"/>
        <w:rPr>
          <w:color w:val="202122"/>
          <w:lang w:val="uk-UA"/>
        </w:rPr>
      </w:pPr>
    </w:p>
    <w:p w14:paraId="5699CD7F" w14:textId="77777777" w:rsidR="00332EC3" w:rsidRPr="00A96269" w:rsidRDefault="005C4C56" w:rsidP="00F24EB1">
      <w:pPr>
        <w:pBdr>
          <w:top w:val="nil"/>
          <w:left w:val="nil"/>
          <w:bottom w:val="nil"/>
          <w:right w:val="nil"/>
          <w:between w:val="nil"/>
        </w:pBdr>
        <w:tabs>
          <w:tab w:val="left" w:pos="420"/>
        </w:tabs>
        <w:rPr>
          <w:b/>
          <w:color w:val="202122"/>
          <w:lang w:val="uk-UA"/>
        </w:rPr>
      </w:pPr>
      <w:r w:rsidRPr="00A96269">
        <w:rPr>
          <w:b/>
          <w:color w:val="202122"/>
          <w:lang w:val="uk-UA"/>
        </w:rPr>
        <w:t xml:space="preserve">16. Обчисліть </w:t>
      </w:r>
      <m:oMath>
        <m:nary>
          <m:nary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0</m:t>
            </m:r>
          </m:sub>
          <m: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1</m:t>
            </m:r>
          </m:sup>
          <m:e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2</m:t>
            </m:r>
            <m:sSup>
              <m:sSupPr>
                <m:ctrlP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  <m:t>x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  <m:t>5</m:t>
                </m:r>
              </m:sup>
            </m:s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dx</m:t>
            </m:r>
          </m:e>
        </m:nary>
      </m:oMath>
    </w:p>
    <w:p w14:paraId="656D6D08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ind w:left="284"/>
        <w:rPr>
          <w:color w:val="202122"/>
          <w:lang w:val="uk-UA"/>
        </w:rPr>
      </w:pPr>
      <w:r w:rsidRPr="00A96269">
        <w:rPr>
          <w:color w:val="202122"/>
          <w:lang w:val="uk-UA"/>
        </w:rPr>
        <w:t>а)</w:t>
      </w:r>
      <w:r w:rsidRPr="00A96269">
        <w:rPr>
          <w:i/>
          <w:color w:val="202122"/>
          <w:lang w:val="uk-UA"/>
        </w:rPr>
        <w:t xml:space="preserve"> 1/2</w:t>
      </w:r>
    </w:p>
    <w:p w14:paraId="31FCBB53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ind w:left="284"/>
        <w:rPr>
          <w:color w:val="202122"/>
          <w:lang w:val="uk-UA"/>
        </w:rPr>
      </w:pPr>
      <w:r w:rsidRPr="00A96269">
        <w:rPr>
          <w:color w:val="202122"/>
          <w:lang w:val="uk-UA"/>
        </w:rPr>
        <w:t>б)</w:t>
      </w:r>
      <w:r w:rsidRPr="00A96269">
        <w:rPr>
          <w:i/>
          <w:color w:val="202122"/>
          <w:lang w:val="uk-UA"/>
        </w:rPr>
        <w:t xml:space="preserve"> 1/4</w:t>
      </w:r>
    </w:p>
    <w:p w14:paraId="47AB3CD0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ind w:left="284"/>
        <w:rPr>
          <w:color w:val="202122"/>
          <w:lang w:val="uk-UA"/>
        </w:rPr>
      </w:pPr>
      <w:r w:rsidRPr="00A96269">
        <w:rPr>
          <w:color w:val="202122"/>
          <w:lang w:val="uk-UA"/>
        </w:rPr>
        <w:t>в)</w:t>
      </w:r>
      <w:r w:rsidRPr="00A96269">
        <w:rPr>
          <w:i/>
          <w:color w:val="202122"/>
          <w:lang w:val="uk-UA"/>
        </w:rPr>
        <w:t xml:space="preserve">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1/3</m:t>
        </m:r>
      </m:oMath>
    </w:p>
    <w:p w14:paraId="0F48D35A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ind w:left="284"/>
        <w:rPr>
          <w:i/>
          <w:color w:val="202122"/>
          <w:lang w:val="uk-UA"/>
        </w:rPr>
      </w:pPr>
      <w:r w:rsidRPr="00A96269">
        <w:rPr>
          <w:color w:val="202122"/>
          <w:lang w:val="uk-UA"/>
        </w:rPr>
        <w:t>г)</w:t>
      </w:r>
      <w:r w:rsidRPr="00A96269">
        <w:rPr>
          <w:i/>
          <w:color w:val="202122"/>
          <w:lang w:val="uk-UA"/>
        </w:rPr>
        <w:t xml:space="preserve">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-1/3</m:t>
        </m:r>
      </m:oMath>
      <w:r w:rsidR="00033836" w:rsidRPr="006D645E">
        <w:rPr>
          <w:i/>
          <w:color w:val="202122"/>
          <w:lang w:val="uk-UA"/>
        </w:rPr>
        <w:t>.</w:t>
      </w:r>
    </w:p>
    <w:p w14:paraId="77E0EAB9" w14:textId="77777777" w:rsidR="00332EC3" w:rsidRPr="00A96269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420"/>
        </w:tabs>
        <w:ind w:left="425"/>
        <w:rPr>
          <w:color w:val="202122"/>
          <w:lang w:val="uk-UA"/>
        </w:rPr>
      </w:pPr>
    </w:p>
    <w:p w14:paraId="0A99C2E8" w14:textId="77777777" w:rsidR="00332EC3" w:rsidRPr="00A96269" w:rsidRDefault="005C4C56" w:rsidP="00F24EB1">
      <w:pPr>
        <w:pBdr>
          <w:top w:val="nil"/>
          <w:left w:val="nil"/>
          <w:bottom w:val="nil"/>
          <w:right w:val="nil"/>
          <w:between w:val="nil"/>
        </w:pBdr>
        <w:tabs>
          <w:tab w:val="left" w:pos="420"/>
        </w:tabs>
        <w:rPr>
          <w:b/>
          <w:color w:val="202122"/>
          <w:lang w:val="uk-UA"/>
        </w:rPr>
      </w:pPr>
      <w:r w:rsidRPr="00A96269">
        <w:rPr>
          <w:b/>
          <w:color w:val="202122"/>
          <w:lang w:val="uk-UA"/>
        </w:rPr>
        <w:t xml:space="preserve">17. Обчисліть </w:t>
      </w:r>
      <m:oMath>
        <m:nary>
          <m:nary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0</m:t>
            </m:r>
          </m:sub>
          <m:sup>
            <m:r>
              <w:rPr>
                <w:rFonts w:ascii="Cambria Math" w:eastAsia="Cambria Math" w:hAnsi="Cambria Math" w:cs="Cambria Math"/>
                <w:i/>
                <w:color w:val="202122"/>
                <w:position w:val="-6"/>
                <w:lang w:val="uk-UA"/>
              </w:rPr>
              <w:object w:dxaOrig="200" w:dyaOrig="200" w14:anchorId="6481CE99">
                <v:shape id="_x0000_i1110" type="#_x0000_t75" style="width:9.75pt;height:9.75pt" o:ole="">
                  <v:imagedata r:id="rId105" o:title=""/>
                </v:shape>
                <o:OLEObject Type="Embed" ProgID="Equation.DSMT4" ShapeID="_x0000_i1110" DrawAspect="Content" ObjectID="_1811934593" r:id="rId106"/>
              </w:object>
            </m:r>
          </m:sup>
          <m:e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sin(</m:t>
            </m:r>
            <m:f>
              <m:fPr>
                <m:ctrlP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</m:ctrlPr>
              </m:fPr>
              <m:num>
                <m: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  <m:t>x</m:t>
                </m:r>
              </m:num>
              <m:den>
                <m: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  <m:t>2</m:t>
                </m:r>
              </m:den>
            </m:f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)dx</m:t>
            </m:r>
          </m:e>
        </m:nary>
      </m:oMath>
    </w:p>
    <w:p w14:paraId="47D6EFF5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</w:tabs>
        <w:ind w:left="284"/>
        <w:rPr>
          <w:color w:val="202122"/>
          <w:lang w:val="uk-UA"/>
        </w:rPr>
      </w:pPr>
      <w:r w:rsidRPr="00A96269">
        <w:rPr>
          <w:color w:val="202122"/>
          <w:lang w:val="uk-UA"/>
        </w:rPr>
        <w:t>а) 2</w:t>
      </w:r>
    </w:p>
    <w:p w14:paraId="1BC07441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</w:tabs>
        <w:ind w:left="284"/>
        <w:rPr>
          <w:color w:val="202122"/>
          <w:lang w:val="uk-UA"/>
        </w:rPr>
      </w:pPr>
      <w:r w:rsidRPr="00A96269">
        <w:rPr>
          <w:color w:val="202122"/>
          <w:lang w:val="uk-UA"/>
        </w:rPr>
        <w:t>б) -2</w:t>
      </w:r>
    </w:p>
    <w:p w14:paraId="4138AAD2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</w:tabs>
        <w:ind w:left="284"/>
        <w:rPr>
          <w:color w:val="202122"/>
          <w:lang w:val="uk-UA"/>
        </w:rPr>
      </w:pPr>
      <w:r w:rsidRPr="00A96269">
        <w:rPr>
          <w:color w:val="202122"/>
          <w:lang w:val="uk-UA"/>
        </w:rPr>
        <w:t>в) 1</w:t>
      </w:r>
    </w:p>
    <w:p w14:paraId="35FDFF86" w14:textId="77777777" w:rsidR="00332EC3" w:rsidRPr="006D645E" w:rsidRDefault="00033836" w:rsidP="00F24EB1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</w:tabs>
        <w:ind w:left="284"/>
        <w:rPr>
          <w:color w:val="202122"/>
          <w:lang w:val="uk-UA"/>
        </w:rPr>
      </w:pPr>
      <w:r>
        <w:rPr>
          <w:color w:val="202122"/>
          <w:lang w:val="uk-UA"/>
        </w:rPr>
        <w:t>г) -1.</w:t>
      </w:r>
    </w:p>
    <w:p w14:paraId="6C408B39" w14:textId="77777777" w:rsidR="00332EC3" w:rsidRPr="00A96269" w:rsidRDefault="00332EC3" w:rsidP="00F24EB1">
      <w:pPr>
        <w:pBdr>
          <w:top w:val="nil"/>
          <w:left w:val="nil"/>
          <w:bottom w:val="nil"/>
          <w:right w:val="nil"/>
          <w:between w:val="nil"/>
        </w:pBdr>
        <w:tabs>
          <w:tab w:val="left" w:pos="420"/>
        </w:tabs>
        <w:rPr>
          <w:color w:val="202122"/>
          <w:lang w:val="uk-UA"/>
        </w:rPr>
      </w:pPr>
    </w:p>
    <w:p w14:paraId="0329F7DB" w14:textId="77777777" w:rsidR="00332EC3" w:rsidRPr="00A96269" w:rsidRDefault="005C4C56" w:rsidP="00F24EB1">
      <w:pPr>
        <w:pBdr>
          <w:top w:val="nil"/>
          <w:left w:val="nil"/>
          <w:bottom w:val="nil"/>
          <w:right w:val="nil"/>
          <w:between w:val="nil"/>
        </w:pBdr>
        <w:tabs>
          <w:tab w:val="left" w:pos="420"/>
        </w:tabs>
        <w:rPr>
          <w:b/>
          <w:color w:val="202122"/>
          <w:lang w:val="uk-UA"/>
        </w:rPr>
      </w:pPr>
      <w:r w:rsidRPr="00A96269">
        <w:rPr>
          <w:b/>
          <w:color w:val="202122"/>
          <w:lang w:val="uk-UA"/>
        </w:rPr>
        <w:t xml:space="preserve">18. Обчисліть </w:t>
      </w:r>
      <m:oMath>
        <m:nary>
          <m:nary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0</m:t>
            </m:r>
          </m:sub>
          <m: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4</m:t>
            </m:r>
          </m:sup>
          <m:e>
            <m:f>
              <m:fPr>
                <m:ctrlP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</m:ctrlPr>
              </m:fPr>
              <m:num>
                <m: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  <m:t>dx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="Cambria Math" w:hAnsi="Cambria Math" w:cs="Cambria Math"/>
                        <w:color w:val="202122"/>
                        <w:lang w:val="uk-UA"/>
                      </w:rPr>
                    </m:ctrlPr>
                  </m:radPr>
                  <m:deg/>
                  <m:e>
                    <m:r>
                      <w:rPr>
                        <w:rFonts w:ascii="Cambria Math" w:eastAsia="Cambria Math" w:hAnsi="Cambria Math" w:cs="Cambria Math"/>
                        <w:color w:val="202122"/>
                        <w:lang w:val="uk-UA"/>
                      </w:rPr>
                      <m:t>2x+1</m:t>
                    </m:r>
                  </m:e>
                </m:rad>
              </m:den>
            </m:f>
          </m:e>
        </m:nary>
      </m:oMath>
    </w:p>
    <w:p w14:paraId="7C1640A1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tabs>
          <w:tab w:val="left" w:pos="420"/>
        </w:tabs>
        <w:ind w:left="284"/>
        <w:rPr>
          <w:color w:val="202122"/>
          <w:lang w:val="uk-UA"/>
        </w:rPr>
      </w:pPr>
      <w:r w:rsidRPr="00A96269">
        <w:rPr>
          <w:color w:val="202122"/>
          <w:lang w:val="uk-UA"/>
        </w:rPr>
        <w:t>а) 6</w:t>
      </w:r>
    </w:p>
    <w:p w14:paraId="7CBA69E8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tabs>
          <w:tab w:val="left" w:pos="420"/>
        </w:tabs>
        <w:ind w:left="284"/>
        <w:rPr>
          <w:color w:val="202122"/>
          <w:lang w:val="uk-UA"/>
        </w:rPr>
      </w:pPr>
      <w:r w:rsidRPr="00A96269">
        <w:rPr>
          <w:color w:val="202122"/>
          <w:lang w:val="uk-UA"/>
        </w:rPr>
        <w:t>б) 2</w:t>
      </w:r>
    </w:p>
    <w:p w14:paraId="167DDF25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tabs>
          <w:tab w:val="left" w:pos="420"/>
        </w:tabs>
        <w:ind w:left="284"/>
        <w:rPr>
          <w:color w:val="202122"/>
          <w:lang w:val="uk-UA"/>
        </w:rPr>
      </w:pPr>
      <w:r w:rsidRPr="00A96269">
        <w:rPr>
          <w:color w:val="202122"/>
          <w:lang w:val="uk-UA"/>
        </w:rPr>
        <w:t>в) 3</w:t>
      </w:r>
    </w:p>
    <w:p w14:paraId="75E65DA3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tabs>
          <w:tab w:val="left" w:pos="420"/>
        </w:tabs>
        <w:ind w:left="284"/>
        <w:rPr>
          <w:color w:val="202122"/>
          <w:lang w:val="uk-UA"/>
        </w:rPr>
      </w:pPr>
      <w:r w:rsidRPr="00A96269">
        <w:rPr>
          <w:color w:val="202122"/>
          <w:lang w:val="uk-UA"/>
        </w:rPr>
        <w:t>г) 1,5</w:t>
      </w:r>
      <w:r w:rsidR="00033836" w:rsidRPr="006D645E">
        <w:rPr>
          <w:color w:val="202122"/>
          <w:lang w:val="uk-UA"/>
        </w:rPr>
        <w:t>.</w:t>
      </w:r>
    </w:p>
    <w:p w14:paraId="21A33632" w14:textId="77777777" w:rsidR="00332EC3" w:rsidRPr="00A96269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b/>
          <w:color w:val="202122"/>
          <w:lang w:val="uk-UA"/>
        </w:rPr>
      </w:pPr>
    </w:p>
    <w:p w14:paraId="0D62D8EF" w14:textId="77777777" w:rsidR="00332EC3" w:rsidRPr="00A96269" w:rsidRDefault="005C4C56" w:rsidP="00F24EB1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b/>
          <w:color w:val="202122"/>
          <w:lang w:val="uk-UA"/>
        </w:rPr>
      </w:pPr>
      <w:r w:rsidRPr="00A96269">
        <w:rPr>
          <w:b/>
          <w:color w:val="202122"/>
          <w:lang w:val="uk-UA"/>
        </w:rPr>
        <w:t xml:space="preserve">19. Обчисліть </w:t>
      </w:r>
      <m:oMath>
        <m:nary>
          <m:nary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4</m:t>
            </m:r>
          </m:sub>
          <m: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9</m:t>
            </m:r>
          </m:sup>
          <m:e>
            <m:f>
              <m:fPr>
                <m:ctrlP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eastAsia="Cambria Math" w:hAnsi="Cambria Math" w:cs="Cambria Math"/>
                        <w:color w:val="202122"/>
                        <w:lang w:val="uk-UA"/>
                      </w:rPr>
                    </m:ctrlPr>
                  </m:radPr>
                  <m:deg/>
                  <m:e>
                    <m:r>
                      <w:rPr>
                        <w:rFonts w:ascii="Cambria Math" w:eastAsia="Cambria Math" w:hAnsi="Cambria Math" w:cs="Cambria Math"/>
                        <w:color w:val="202122"/>
                        <w:lang w:val="uk-UA"/>
                      </w:rPr>
                      <m:t>x</m:t>
                    </m:r>
                  </m:e>
                </m:rad>
                <m: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  <m:t>dx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="Cambria Math" w:hAnsi="Cambria Math" w:cs="Cambria Math"/>
                        <w:color w:val="202122"/>
                        <w:lang w:val="uk-UA"/>
                      </w:rPr>
                    </m:ctrlPr>
                  </m:radPr>
                  <m:deg/>
                  <m:e>
                    <m:r>
                      <w:rPr>
                        <w:rFonts w:ascii="Cambria Math" w:eastAsia="Cambria Math" w:hAnsi="Cambria Math" w:cs="Cambria Math"/>
                        <w:color w:val="202122"/>
                        <w:lang w:val="uk-UA"/>
                      </w:rPr>
                      <m:t>x</m:t>
                    </m:r>
                  </m:e>
                </m:rad>
                <m: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  <m:t>-1</m:t>
                </m:r>
              </m:den>
            </m:f>
          </m:e>
        </m:nary>
      </m:oMath>
    </w:p>
    <w:p w14:paraId="24290837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A96269">
        <w:rPr>
          <w:color w:val="202122"/>
          <w:lang w:val="uk-UA"/>
        </w:rPr>
        <w:t xml:space="preserve">а)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7+ln2</m:t>
        </m:r>
      </m:oMath>
    </w:p>
    <w:p w14:paraId="552CF315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A96269">
        <w:rPr>
          <w:color w:val="202122"/>
          <w:lang w:val="uk-UA"/>
        </w:rPr>
        <w:t>б)</w:t>
      </w:r>
      <w:r w:rsidRPr="00A96269">
        <w:rPr>
          <w:i/>
          <w:color w:val="202122"/>
          <w:lang w:val="uk-UA"/>
        </w:rPr>
        <w:t xml:space="preserve">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7+2ln2</m:t>
        </m:r>
      </m:oMath>
    </w:p>
    <w:p w14:paraId="387642F2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A96269">
        <w:rPr>
          <w:color w:val="202122"/>
          <w:lang w:val="uk-UA"/>
        </w:rPr>
        <w:t>в)</w:t>
      </w:r>
      <w:r w:rsidRPr="00A96269">
        <w:rPr>
          <w:i/>
          <w:color w:val="202122"/>
          <w:lang w:val="uk-UA"/>
        </w:rPr>
        <w:t xml:space="preserve">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7-2ln2</m:t>
        </m:r>
      </m:oMath>
    </w:p>
    <w:p w14:paraId="2BF32158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A96269">
        <w:rPr>
          <w:color w:val="202122"/>
          <w:lang w:val="uk-UA"/>
        </w:rPr>
        <w:t xml:space="preserve">г)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7-ln2</m:t>
        </m:r>
      </m:oMath>
      <w:r w:rsidR="00033836" w:rsidRPr="006D645E">
        <w:rPr>
          <w:color w:val="202122"/>
          <w:lang w:val="uk-UA"/>
        </w:rPr>
        <w:t>.</w:t>
      </w:r>
    </w:p>
    <w:p w14:paraId="2953083C" w14:textId="77777777" w:rsidR="00332EC3" w:rsidRPr="002C6B5A" w:rsidRDefault="005C4C56" w:rsidP="00F24EB1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b/>
          <w:i/>
          <w:color w:val="202122"/>
          <w:lang w:val="uk-UA"/>
        </w:rPr>
      </w:pPr>
      <w:r w:rsidRPr="00A96269">
        <w:rPr>
          <w:b/>
          <w:color w:val="202122"/>
          <w:lang w:val="uk-UA"/>
        </w:rPr>
        <w:t xml:space="preserve">20. Обчисліть </w:t>
      </w:r>
      <m:oMath>
        <m:nary>
          <m:naryPr>
            <m:ctrlPr>
              <w:rPr>
                <w:rFonts w:ascii="Cambria Math" w:eastAsia="Cambria Math" w:hAnsi="Cambria Math" w:cs="Cambria Math"/>
                <w:color w:val="202122"/>
                <w:lang w:val="uk-UA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0</m:t>
            </m:r>
          </m:sub>
          <m:sup>
            <m:f>
              <m:fPr>
                <m:ctrlP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position w:val="-6"/>
                  </w:rPr>
                  <w:object w:dxaOrig="200" w:dyaOrig="200" w14:anchorId="69F58076">
                    <v:shape id="_x0000_i1113" type="#_x0000_t75" style="width:9.75pt;height:9.75pt" o:ole="">
                      <v:imagedata r:id="rId107" o:title=""/>
                    </v:shape>
                    <o:OLEObject Type="Embed" ProgID="Equation.DSMT4" ShapeID="_x0000_i1113" DrawAspect="Content" ObjectID="_1811934594" r:id="rId108"/>
                  </w:object>
                </m:r>
              </m:num>
              <m:den>
                <m: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  <m:t>2</m:t>
                </m:r>
              </m:den>
            </m:f>
          </m:sup>
          <m:e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si</m:t>
            </m:r>
            <m:sSup>
              <m:sSupPr>
                <m:ctrlP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  <m:t>n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202122"/>
                    <w:lang w:val="uk-UA"/>
                  </w:rPr>
                  <m:t>3</m:t>
                </m:r>
              </m:sup>
            </m:sSup>
            <m:r>
              <w:rPr>
                <w:rFonts w:ascii="Cambria Math" w:eastAsia="Cambria Math" w:hAnsi="Cambria Math" w:cs="Cambria Math"/>
                <w:color w:val="202122"/>
                <w:lang w:val="uk-UA"/>
              </w:rPr>
              <m:t>(x)sin(2x)dx</m:t>
            </m:r>
          </m:e>
        </m:nary>
      </m:oMath>
    </w:p>
    <w:p w14:paraId="716FA269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A96269">
        <w:rPr>
          <w:color w:val="202122"/>
          <w:lang w:val="uk-UA"/>
        </w:rPr>
        <w:t>а)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1/5</m:t>
        </m:r>
      </m:oMath>
    </w:p>
    <w:p w14:paraId="62B69452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A96269">
        <w:rPr>
          <w:color w:val="202122"/>
          <w:lang w:val="uk-UA"/>
        </w:rPr>
        <w:t>б)</w:t>
      </w:r>
      <w:r w:rsidRPr="00A96269">
        <w:rPr>
          <w:i/>
          <w:color w:val="202122"/>
          <w:lang w:val="uk-UA"/>
        </w:rPr>
        <w:t xml:space="preserve">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-1/5</m:t>
        </m:r>
      </m:oMath>
    </w:p>
    <w:p w14:paraId="11650980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A96269">
        <w:rPr>
          <w:color w:val="202122"/>
          <w:lang w:val="uk-UA"/>
        </w:rPr>
        <w:t>в)</w:t>
      </w:r>
      <w:r w:rsidRPr="00A96269">
        <w:rPr>
          <w:i/>
          <w:color w:val="202122"/>
          <w:lang w:val="uk-UA"/>
        </w:rPr>
        <w:t xml:space="preserve"> </w:t>
      </w:r>
      <m:oMath>
        <m:r>
          <w:rPr>
            <w:rFonts w:ascii="Cambria Math" w:eastAsia="Cambria Math" w:hAnsi="Cambria Math" w:cs="Cambria Math"/>
            <w:color w:val="202122"/>
            <w:lang w:val="uk-UA"/>
          </w:rPr>
          <m:t>-2/5</m:t>
        </m:r>
      </m:oMath>
    </w:p>
    <w:p w14:paraId="6C2A22B4" w14:textId="77777777" w:rsidR="00332EC3" w:rsidRPr="006D645E" w:rsidRDefault="005C4C56" w:rsidP="00F24EB1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ind w:left="284"/>
        <w:rPr>
          <w:color w:val="202122"/>
          <w:lang w:val="uk-UA"/>
        </w:rPr>
      </w:pPr>
      <w:r w:rsidRPr="00A96269">
        <w:rPr>
          <w:color w:val="202122"/>
          <w:lang w:val="uk-UA"/>
        </w:rPr>
        <w:t>г)</w:t>
      </w:r>
      <w:r w:rsidRPr="00A96269">
        <w:rPr>
          <w:i/>
          <w:color w:val="202122"/>
          <w:lang w:val="uk-UA"/>
        </w:rPr>
        <w:t xml:space="preserve"> 2/5</w:t>
      </w:r>
      <w:r w:rsidR="00033836" w:rsidRPr="006D645E">
        <w:rPr>
          <w:i/>
          <w:color w:val="202122"/>
          <w:lang w:val="uk-UA"/>
        </w:rPr>
        <w:t>.</w:t>
      </w:r>
    </w:p>
    <w:p w14:paraId="27823DDE" w14:textId="77777777" w:rsidR="00332EC3" w:rsidRPr="0038759E" w:rsidRDefault="00332EC3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rFonts w:ascii="Cambria Math" w:eastAsia="Cambria Math" w:hAnsi="Cambria Math" w:cs="Cambria Math"/>
          <w:color w:val="202122"/>
          <w:lang w:val="uk-UA"/>
        </w:rPr>
      </w:pPr>
    </w:p>
    <w:p w14:paraId="4A8C2578" w14:textId="77777777" w:rsidR="00332EC3" w:rsidRPr="0038759E" w:rsidRDefault="005C4C56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</w:tabs>
        <w:rPr>
          <w:rFonts w:ascii="Cambria Math" w:eastAsia="Cambria Math" w:hAnsi="Cambria Math" w:cs="Cambria Math"/>
          <w:i/>
          <w:color w:val="202122"/>
          <w:lang w:val="uk-UA"/>
        </w:rPr>
      </w:pPr>
      <w:r w:rsidRPr="0038759E">
        <w:rPr>
          <w:rFonts w:ascii="Cambria Math" w:eastAsia="Cambria Math" w:hAnsi="Cambria Math" w:cs="Cambria Math"/>
          <w:i/>
          <w:color w:val="202122"/>
          <w:lang w:val="uk-UA"/>
        </w:rPr>
        <w:t>Джерело: розробка авторів за даними[1, 2, 3]</w:t>
      </w:r>
    </w:p>
    <w:p w14:paraId="7D8652CB" w14:textId="77777777" w:rsidR="007C257B" w:rsidRDefault="007C257B">
      <w:pPr>
        <w:rPr>
          <w:b/>
          <w:color w:val="000000"/>
          <w:sz w:val="28"/>
          <w:szCs w:val="28"/>
          <w:lang w:val="uk-UA"/>
        </w:rPr>
      </w:pPr>
      <w:r>
        <w:rPr>
          <w:b/>
          <w:color w:val="000000"/>
          <w:sz w:val="28"/>
          <w:szCs w:val="28"/>
          <w:lang w:val="uk-UA"/>
        </w:rPr>
        <w:br w:type="page"/>
      </w:r>
    </w:p>
    <w:p w14:paraId="25232CA9" w14:textId="77777777" w:rsidR="00332EC3" w:rsidRPr="0038759E" w:rsidRDefault="00ED7C50">
      <w:pPr>
        <w:pBdr>
          <w:top w:val="nil"/>
          <w:left w:val="nil"/>
          <w:bottom w:val="nil"/>
          <w:right w:val="nil"/>
          <w:between w:val="nil"/>
        </w:pBdr>
        <w:jc w:val="center"/>
        <w:rPr>
          <w:b/>
          <w:color w:val="000000"/>
          <w:sz w:val="28"/>
          <w:szCs w:val="28"/>
          <w:lang w:val="uk-UA"/>
        </w:rPr>
      </w:pPr>
      <w:r w:rsidRPr="0038759E">
        <w:rPr>
          <w:b/>
          <w:color w:val="000000"/>
          <w:sz w:val="28"/>
          <w:szCs w:val="28"/>
          <w:lang w:val="uk-UA"/>
        </w:rPr>
        <w:lastRenderedPageBreak/>
        <w:t>ВІДПОВІДІ ДО ТЕСТІВ</w:t>
      </w:r>
    </w:p>
    <w:p w14:paraId="51750D0F" w14:textId="77777777" w:rsidR="00332EC3" w:rsidRPr="0038759E" w:rsidRDefault="00332EC3">
      <w:pPr>
        <w:pBdr>
          <w:top w:val="nil"/>
          <w:left w:val="nil"/>
          <w:bottom w:val="nil"/>
          <w:right w:val="nil"/>
          <w:between w:val="nil"/>
        </w:pBdr>
        <w:jc w:val="center"/>
        <w:rPr>
          <w:b/>
          <w:color w:val="000000"/>
          <w:lang w:val="uk-UA"/>
        </w:rPr>
      </w:pPr>
    </w:p>
    <w:tbl>
      <w:tblPr>
        <w:tblStyle w:val="8"/>
        <w:tblW w:w="6609" w:type="dxa"/>
        <w:tblInd w:w="-115" w:type="dxa"/>
        <w:tblLayout w:type="fixed"/>
        <w:tblLook w:val="0400" w:firstRow="0" w:lastRow="0" w:firstColumn="0" w:lastColumn="0" w:noHBand="0" w:noVBand="1"/>
      </w:tblPr>
      <w:tblGrid>
        <w:gridCol w:w="2749"/>
        <w:gridCol w:w="965"/>
        <w:gridCol w:w="965"/>
        <w:gridCol w:w="965"/>
        <w:gridCol w:w="965"/>
      </w:tblGrid>
      <w:tr w:rsidR="00332EC3" w:rsidRPr="006D645E" w14:paraId="429BB218" w14:textId="77777777">
        <w:tc>
          <w:tcPr>
            <w:tcW w:w="6609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282E519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Тест №1. Невизначе</w:t>
            </w:r>
            <w:r w:rsidR="00381384">
              <w:rPr>
                <w:b/>
                <w:color w:val="000000"/>
                <w:lang w:val="uk-UA"/>
              </w:rPr>
              <w:t xml:space="preserve">ний інтеграл. Основні означення </w:t>
            </w:r>
            <w:r w:rsidRPr="0038759E">
              <w:rPr>
                <w:b/>
                <w:color w:val="000000"/>
                <w:lang w:val="uk-UA"/>
              </w:rPr>
              <w:t>та властивості</w:t>
            </w:r>
          </w:p>
        </w:tc>
      </w:tr>
      <w:tr w:rsidR="00332EC3" w:rsidRPr="0038759E" w14:paraId="6F27649F" w14:textId="77777777">
        <w:tc>
          <w:tcPr>
            <w:tcW w:w="2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A0C1D88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№</w:t>
            </w:r>
          </w:p>
          <w:p w14:paraId="6DD5C9F0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питання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DB0ECBB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А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776952E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Б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B45D7FC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В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17BA2F5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Г</w:t>
            </w:r>
          </w:p>
        </w:tc>
      </w:tr>
      <w:tr w:rsidR="00332EC3" w:rsidRPr="0038759E" w14:paraId="4E9D61C2" w14:textId="77777777">
        <w:tc>
          <w:tcPr>
            <w:tcW w:w="2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54C1CE0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3FC939E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BB7F0DC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AA0074F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8451E04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1C23EBEB" w14:textId="77777777">
        <w:tc>
          <w:tcPr>
            <w:tcW w:w="2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6BC354F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2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D55C567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E82F8FA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19672B3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3BB1BBC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5052779E" w14:textId="77777777">
        <w:tc>
          <w:tcPr>
            <w:tcW w:w="2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91E4A13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3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A0C7B1F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BDBFAED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1362572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5476DF6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799A1890" w14:textId="77777777">
        <w:tc>
          <w:tcPr>
            <w:tcW w:w="2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6C3CEFB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4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0E819D9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334692F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CB3F144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E3B723A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6AF9B5AF" w14:textId="77777777">
        <w:tc>
          <w:tcPr>
            <w:tcW w:w="2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7AD46D2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5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D82BF87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BFA84B1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4C174A9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CA5429F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73A7BD98" w14:textId="77777777">
        <w:tc>
          <w:tcPr>
            <w:tcW w:w="2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8BBF862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6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E347A2E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E40017E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885FCE3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743808E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560C63E4" w14:textId="77777777">
        <w:tc>
          <w:tcPr>
            <w:tcW w:w="2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52173B9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7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F612B4A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DC6A0BA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81100AC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F539F20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</w:tr>
      <w:tr w:rsidR="00332EC3" w:rsidRPr="0038759E" w14:paraId="6DCB2271" w14:textId="77777777">
        <w:tc>
          <w:tcPr>
            <w:tcW w:w="2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46116CB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8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BB431FB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AEE218F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C8A2758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B141DE2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07D55C12" w14:textId="77777777">
        <w:tc>
          <w:tcPr>
            <w:tcW w:w="2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4F543DC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9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0391DAB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A3425A7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D954D50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3C3C125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459B5260" w14:textId="77777777">
        <w:tc>
          <w:tcPr>
            <w:tcW w:w="2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F39D7C9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0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9180B2C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A713F98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5A1954A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2E92775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6D3D9CA7" w14:textId="77777777">
        <w:tc>
          <w:tcPr>
            <w:tcW w:w="2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2B4006B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1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E810E04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803A71D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F2EE085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468381D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1B78B040" w14:textId="77777777">
        <w:tc>
          <w:tcPr>
            <w:tcW w:w="2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FAFB6FD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2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30BFFB8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E5E20C4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C1BE0C3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48A5F5A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</w:tr>
      <w:tr w:rsidR="00332EC3" w:rsidRPr="0038759E" w14:paraId="37F2499F" w14:textId="77777777">
        <w:tc>
          <w:tcPr>
            <w:tcW w:w="2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00E55B4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3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0FA94AF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826E38D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6F487DE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E0D1BD9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</w:tr>
      <w:tr w:rsidR="00332EC3" w:rsidRPr="0038759E" w14:paraId="072D37A9" w14:textId="77777777">
        <w:tc>
          <w:tcPr>
            <w:tcW w:w="2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4FF20EA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4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A9EAE24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48B5B98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14598C2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6020958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04C6FABD" w14:textId="77777777">
        <w:tc>
          <w:tcPr>
            <w:tcW w:w="2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CBCF4D5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5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8097030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D21AEFE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042F9AC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4712C8E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7646F060" w14:textId="77777777">
        <w:tc>
          <w:tcPr>
            <w:tcW w:w="2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08DCC25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6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ADD9D14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2DFE8D9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2F4ABD7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F713D3C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54025DE3" w14:textId="77777777">
        <w:tc>
          <w:tcPr>
            <w:tcW w:w="2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A807AF4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7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DF9A1A8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CBB7AA7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F5D4397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7F6D97C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</w:tr>
      <w:tr w:rsidR="00332EC3" w:rsidRPr="0038759E" w14:paraId="4CA8B53A" w14:textId="77777777">
        <w:tc>
          <w:tcPr>
            <w:tcW w:w="2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9D8A068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8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68EB8E9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C587154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8005D36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104B537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6AF355AE" w14:textId="77777777">
        <w:tc>
          <w:tcPr>
            <w:tcW w:w="2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F3D5F63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9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08159B0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D5AB78A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C3FF3B1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C747684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6A589C43" w14:textId="77777777">
        <w:tc>
          <w:tcPr>
            <w:tcW w:w="2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42AE91A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20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D3D4BB5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38E409C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351830E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91D7685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</w:tbl>
    <w:p w14:paraId="646FAF46" w14:textId="77777777" w:rsidR="00332EC3" w:rsidRPr="0038759E" w:rsidRDefault="00332EC3">
      <w:pPr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  <w:between w:val="none" w:sz="0" w:space="0" w:color="000000"/>
        </w:pBdr>
        <w:spacing w:after="240"/>
        <w:rPr>
          <w:lang w:val="uk-UA"/>
        </w:rPr>
      </w:pPr>
    </w:p>
    <w:p w14:paraId="2BA3F0B7" w14:textId="77777777" w:rsidR="007C257B" w:rsidRDefault="007C257B">
      <w:r>
        <w:br w:type="page"/>
      </w:r>
    </w:p>
    <w:tbl>
      <w:tblPr>
        <w:tblStyle w:val="7"/>
        <w:tblW w:w="6609" w:type="dxa"/>
        <w:jc w:val="center"/>
        <w:tblLayout w:type="fixed"/>
        <w:tblLook w:val="0400" w:firstRow="0" w:lastRow="0" w:firstColumn="0" w:lastColumn="0" w:noHBand="0" w:noVBand="1"/>
      </w:tblPr>
      <w:tblGrid>
        <w:gridCol w:w="2749"/>
        <w:gridCol w:w="965"/>
        <w:gridCol w:w="965"/>
        <w:gridCol w:w="965"/>
        <w:gridCol w:w="965"/>
      </w:tblGrid>
      <w:tr w:rsidR="00332EC3" w:rsidRPr="0038759E" w14:paraId="4B9F00A5" w14:textId="77777777" w:rsidTr="00D22DA9">
        <w:trPr>
          <w:jc w:val="center"/>
        </w:trPr>
        <w:tc>
          <w:tcPr>
            <w:tcW w:w="6609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B565F9E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lastRenderedPageBreak/>
              <w:t>Тест №</w:t>
            </w:r>
            <w:r w:rsidR="00381384">
              <w:rPr>
                <w:b/>
                <w:color w:val="000000"/>
                <w:lang w:val="uk-UA"/>
              </w:rPr>
              <w:t xml:space="preserve">2. Невизначений інтеграл. Метод </w:t>
            </w:r>
            <w:r w:rsidRPr="0038759E">
              <w:rPr>
                <w:b/>
                <w:color w:val="000000"/>
                <w:lang w:val="uk-UA"/>
              </w:rPr>
              <w:t>безпосереднього інтегрування</w:t>
            </w:r>
          </w:p>
        </w:tc>
      </w:tr>
      <w:tr w:rsidR="00332EC3" w:rsidRPr="0038759E" w14:paraId="7DCE6140" w14:textId="77777777" w:rsidTr="00D22DA9">
        <w:trPr>
          <w:jc w:val="center"/>
        </w:trPr>
        <w:tc>
          <w:tcPr>
            <w:tcW w:w="2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DE8A863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№</w:t>
            </w:r>
          </w:p>
          <w:p w14:paraId="5190ADC3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питання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3666FCD7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А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27FE8645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Б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6A71C773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В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29FD846F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Г</w:t>
            </w:r>
          </w:p>
        </w:tc>
      </w:tr>
      <w:tr w:rsidR="00332EC3" w:rsidRPr="0038759E" w14:paraId="4AC1A4EC" w14:textId="77777777" w:rsidTr="00D22DA9">
        <w:trPr>
          <w:jc w:val="center"/>
        </w:trPr>
        <w:tc>
          <w:tcPr>
            <w:tcW w:w="2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175C6AA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E534FAF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D24C403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680A652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0795BC1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0E2D64C7" w14:textId="77777777" w:rsidTr="00D22DA9">
        <w:trPr>
          <w:jc w:val="center"/>
        </w:trPr>
        <w:tc>
          <w:tcPr>
            <w:tcW w:w="2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1E0D937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2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9F9CC01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F13FE9B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D1B72A6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10A2B56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44AE787E" w14:textId="77777777" w:rsidTr="00D22DA9">
        <w:trPr>
          <w:jc w:val="center"/>
        </w:trPr>
        <w:tc>
          <w:tcPr>
            <w:tcW w:w="2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E7FD44C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3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90055AF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CE3C79B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96D6583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4DC5B7B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11840580" w14:textId="77777777" w:rsidTr="00D22DA9">
        <w:trPr>
          <w:jc w:val="center"/>
        </w:trPr>
        <w:tc>
          <w:tcPr>
            <w:tcW w:w="2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4514885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4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D5812D8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6D7E479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364E77A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110EDEA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24601BB5" w14:textId="77777777" w:rsidTr="00D22DA9">
        <w:trPr>
          <w:jc w:val="center"/>
        </w:trPr>
        <w:tc>
          <w:tcPr>
            <w:tcW w:w="2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0D3AAA9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5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346E0D9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12CBB4C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C1A43F9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6AEA0EA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7DFE4A30" w14:textId="77777777" w:rsidTr="00D22DA9">
        <w:trPr>
          <w:jc w:val="center"/>
        </w:trPr>
        <w:tc>
          <w:tcPr>
            <w:tcW w:w="2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613BB69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6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E0957A8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7747777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A17C2E1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C9C29DA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23AD88DA" w14:textId="77777777" w:rsidTr="00D22DA9">
        <w:trPr>
          <w:jc w:val="center"/>
        </w:trPr>
        <w:tc>
          <w:tcPr>
            <w:tcW w:w="2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F7103E8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7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DAFA77C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6B90F78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4935D1C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467F84E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</w:tr>
      <w:tr w:rsidR="00332EC3" w:rsidRPr="0038759E" w14:paraId="5787BA6F" w14:textId="77777777" w:rsidTr="00D22DA9">
        <w:trPr>
          <w:jc w:val="center"/>
        </w:trPr>
        <w:tc>
          <w:tcPr>
            <w:tcW w:w="2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367D5BB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8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17F4C29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B99A9F2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11975B7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8C5CE49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22C3E9E4" w14:textId="77777777" w:rsidTr="00D22DA9">
        <w:trPr>
          <w:jc w:val="center"/>
        </w:trPr>
        <w:tc>
          <w:tcPr>
            <w:tcW w:w="2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D080E2B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9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91432EF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6F2ADD9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704526D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BDAC4FD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0F091D2A" w14:textId="77777777" w:rsidTr="00D22DA9">
        <w:trPr>
          <w:jc w:val="center"/>
        </w:trPr>
        <w:tc>
          <w:tcPr>
            <w:tcW w:w="2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0F08A59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0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6F84CDA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EA91CD6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8C42F2E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952F836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01C4D730" w14:textId="77777777" w:rsidTr="00D22DA9">
        <w:trPr>
          <w:jc w:val="center"/>
        </w:trPr>
        <w:tc>
          <w:tcPr>
            <w:tcW w:w="2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BB09D29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1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18A23FB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B933836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9E05C57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F433E95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026F652A" w14:textId="77777777" w:rsidTr="00D22DA9">
        <w:trPr>
          <w:jc w:val="center"/>
        </w:trPr>
        <w:tc>
          <w:tcPr>
            <w:tcW w:w="2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780060E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2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5753B15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D683FB6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36113F8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E47C578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</w:tr>
      <w:tr w:rsidR="00332EC3" w:rsidRPr="0038759E" w14:paraId="65F8B2F9" w14:textId="77777777" w:rsidTr="00D22DA9">
        <w:trPr>
          <w:jc w:val="center"/>
        </w:trPr>
        <w:tc>
          <w:tcPr>
            <w:tcW w:w="2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688A433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3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30FE4E3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3CCB750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FA16754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E05F79B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69B1E8E1" w14:textId="77777777" w:rsidTr="00D22DA9">
        <w:trPr>
          <w:jc w:val="center"/>
        </w:trPr>
        <w:tc>
          <w:tcPr>
            <w:tcW w:w="2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0F6E71B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4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B0CB8D1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21B2B1A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75163FB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8755E5E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49B9E0F8" w14:textId="77777777" w:rsidTr="00D22DA9">
        <w:trPr>
          <w:jc w:val="center"/>
        </w:trPr>
        <w:tc>
          <w:tcPr>
            <w:tcW w:w="2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93FEA6F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5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4119757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1E7B77A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176991C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DDCC68C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23E59D84" w14:textId="77777777" w:rsidTr="00D22DA9">
        <w:trPr>
          <w:jc w:val="center"/>
        </w:trPr>
        <w:tc>
          <w:tcPr>
            <w:tcW w:w="2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AF86A86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6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71B8E1E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727DD0D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F5838D9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689EA12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5C17A1D3" w14:textId="77777777" w:rsidTr="00D22DA9">
        <w:trPr>
          <w:jc w:val="center"/>
        </w:trPr>
        <w:tc>
          <w:tcPr>
            <w:tcW w:w="2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AD896DD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7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22061D2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F557E58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DDCD3A2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BAFA347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</w:tr>
      <w:tr w:rsidR="00332EC3" w:rsidRPr="0038759E" w14:paraId="1DFF4F31" w14:textId="77777777" w:rsidTr="00D22DA9">
        <w:trPr>
          <w:jc w:val="center"/>
        </w:trPr>
        <w:tc>
          <w:tcPr>
            <w:tcW w:w="2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1A7FCFD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8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4A12783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575AFDE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EE8CB69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3D06D55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118DB4FF" w14:textId="77777777" w:rsidTr="00D22DA9">
        <w:trPr>
          <w:jc w:val="center"/>
        </w:trPr>
        <w:tc>
          <w:tcPr>
            <w:tcW w:w="2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68DC146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9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73C764A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592E940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00AF319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F1CDE6B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25FB631E" w14:textId="77777777" w:rsidTr="00D22DA9">
        <w:trPr>
          <w:jc w:val="center"/>
        </w:trPr>
        <w:tc>
          <w:tcPr>
            <w:tcW w:w="2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4655383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20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E4176E5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07B12C5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C8BF8C4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0D351F1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</w:tbl>
    <w:p w14:paraId="38164433" w14:textId="77777777" w:rsidR="00456639" w:rsidRPr="0038759E" w:rsidRDefault="00456639">
      <w:pPr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  <w:between w:val="none" w:sz="0" w:space="0" w:color="000000"/>
        </w:pBdr>
        <w:rPr>
          <w:lang w:val="uk-UA"/>
        </w:rPr>
      </w:pPr>
    </w:p>
    <w:p w14:paraId="49432B3F" w14:textId="77777777" w:rsidR="00D44962" w:rsidRDefault="00D44962">
      <w:r>
        <w:br w:type="page"/>
      </w:r>
    </w:p>
    <w:tbl>
      <w:tblPr>
        <w:tblStyle w:val="60"/>
        <w:tblW w:w="6374" w:type="dxa"/>
        <w:tblInd w:w="-115" w:type="dxa"/>
        <w:tblLayout w:type="fixed"/>
        <w:tblLook w:val="0400" w:firstRow="0" w:lastRow="0" w:firstColumn="0" w:lastColumn="0" w:noHBand="0" w:noVBand="1"/>
      </w:tblPr>
      <w:tblGrid>
        <w:gridCol w:w="2689"/>
        <w:gridCol w:w="850"/>
        <w:gridCol w:w="992"/>
        <w:gridCol w:w="849"/>
        <w:gridCol w:w="994"/>
      </w:tblGrid>
      <w:tr w:rsidR="00332EC3" w:rsidRPr="0038759E" w14:paraId="75FEE42C" w14:textId="77777777">
        <w:tc>
          <w:tcPr>
            <w:tcW w:w="6374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0DEFE1C" w14:textId="77777777" w:rsidR="00804E01" w:rsidRPr="0038759E" w:rsidRDefault="005C4C56" w:rsidP="007C257B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b/>
                <w:color w:val="000000"/>
                <w:highlight w:val="white"/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lastRenderedPageBreak/>
              <w:t>Тест №3.</w:t>
            </w:r>
            <w:r w:rsidRPr="0038759E">
              <w:rPr>
                <w:b/>
                <w:color w:val="000000"/>
                <w:highlight w:val="white"/>
                <w:lang w:val="uk-UA"/>
              </w:rPr>
              <w:t xml:space="preserve"> Невизначений інтеграл. Метод </w:t>
            </w:r>
            <w:r w:rsidR="00517D0D" w:rsidRPr="0038759E">
              <w:rPr>
                <w:b/>
                <w:color w:val="000000"/>
                <w:highlight w:val="white"/>
                <w:lang w:val="uk-UA"/>
              </w:rPr>
              <w:t>підстановки.</w:t>
            </w:r>
          </w:p>
          <w:p w14:paraId="75C73310" w14:textId="77777777" w:rsidR="00332EC3" w:rsidRPr="0038759E" w:rsidRDefault="00517D0D" w:rsidP="007C257B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color w:val="000000"/>
                <w:lang w:val="uk-UA"/>
              </w:rPr>
            </w:pPr>
            <w:r w:rsidRPr="0038759E">
              <w:rPr>
                <w:b/>
                <w:color w:val="000000"/>
                <w:highlight w:val="white"/>
                <w:lang w:val="uk-UA"/>
              </w:rPr>
              <w:t xml:space="preserve">Метод інтегрування </w:t>
            </w:r>
            <w:r w:rsidR="005C4C56" w:rsidRPr="0038759E">
              <w:rPr>
                <w:b/>
                <w:color w:val="000000"/>
                <w:highlight w:val="white"/>
                <w:lang w:val="uk-UA"/>
              </w:rPr>
              <w:t>частинами.</w:t>
            </w:r>
          </w:p>
        </w:tc>
      </w:tr>
      <w:tr w:rsidR="00332EC3" w:rsidRPr="0038759E" w14:paraId="0344E89D" w14:textId="77777777" w:rsidTr="00D22DA9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E845376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№</w:t>
            </w:r>
          </w:p>
          <w:p w14:paraId="4582A9DD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питанн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40BB4E83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А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6CBFDF83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Б</w:t>
            </w: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17EEA253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В</w:t>
            </w:r>
          </w:p>
        </w:tc>
        <w:tc>
          <w:tcPr>
            <w:tcW w:w="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38D5F5D6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Г</w:t>
            </w:r>
          </w:p>
        </w:tc>
      </w:tr>
      <w:tr w:rsidR="00332EC3" w:rsidRPr="0038759E" w14:paraId="22A4A721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59C88A9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13362A8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B5CBEC3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00EED13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7A9A826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4CE8106C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1AC5EA1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2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CB6FE75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34CC2A5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2D3FC65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986A155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</w:tr>
      <w:tr w:rsidR="00332EC3" w:rsidRPr="0038759E" w14:paraId="78D5BE9E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DCAD134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3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8C8AD27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5A79558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9194B8D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A74405C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232C5593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AFEB241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4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8092F05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35DB0A0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C4DD3D9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0C51110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</w:tr>
      <w:tr w:rsidR="00332EC3" w:rsidRPr="0038759E" w14:paraId="63A0C080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6DBBC2C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5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6CECC2C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67B90AC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D69E468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26C6664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13B0D6CD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905D4DB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6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FC38DAE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C1F27EC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24B6F2A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2F45D6D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65D47E8B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22D236F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7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8B50C34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4A1E72E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22EBAB6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5BD9A47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4F332A14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40788CB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8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017959B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3D34E8D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C7938A2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17E8EA5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</w:tr>
      <w:tr w:rsidR="00332EC3" w:rsidRPr="0038759E" w14:paraId="7E4BED98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8E22ECF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9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82AAA78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7DA8D65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66F2053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037F8AE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44016442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1E6DDE0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0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0DAB3C4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12F346D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AFB2BB7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0C8D788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50EB0148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4700861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1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8FE20E4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840B8C0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5FC6322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E73F0D5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</w:tr>
      <w:tr w:rsidR="00332EC3" w:rsidRPr="0038759E" w14:paraId="68275394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29D0231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2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C6A063D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A7E3657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6F77BD3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F562DC9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1E9C742D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7BE539E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3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B9AC217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B14E990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C5100DE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A9B3066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</w:tr>
      <w:tr w:rsidR="00332EC3" w:rsidRPr="0038759E" w14:paraId="7FC76B5F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321A1E2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4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C4C5C80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8858F03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6CC5150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7584122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6A5E0A33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06F1A4B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5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1506F9C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5D68EA2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32ACA52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BA09417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47A930C6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4BA2A2F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6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4F116E0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0078C5C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CA05800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E5CC2C6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0FE63A69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0C0E5BC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7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33A33EA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AE670F3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587E50E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96B2E91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5E022DED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E5B776F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8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6019405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5987495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4BD6022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01DB054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</w:tr>
      <w:tr w:rsidR="00332EC3" w:rsidRPr="0038759E" w14:paraId="4A12392F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4A8CBC5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9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A9E02E9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AE25CEB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91366A9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8561937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217DE23E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828909F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20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74107B8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4D1DD28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21E3407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BBECAFB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</w:tbl>
    <w:p w14:paraId="755D1CF1" w14:textId="77777777" w:rsidR="00456639" w:rsidRPr="0038759E" w:rsidRDefault="00456639">
      <w:pPr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  <w:between w:val="none" w:sz="0" w:space="0" w:color="000000"/>
        </w:pBdr>
        <w:rPr>
          <w:lang w:val="uk-UA"/>
        </w:rPr>
      </w:pPr>
    </w:p>
    <w:p w14:paraId="102C4124" w14:textId="77777777" w:rsidR="00D44962" w:rsidRDefault="00D44962">
      <w:r>
        <w:br w:type="page"/>
      </w:r>
    </w:p>
    <w:tbl>
      <w:tblPr>
        <w:tblStyle w:val="50"/>
        <w:tblW w:w="6609" w:type="dxa"/>
        <w:tblInd w:w="-115" w:type="dxa"/>
        <w:tblLayout w:type="fixed"/>
        <w:tblLook w:val="0400" w:firstRow="0" w:lastRow="0" w:firstColumn="0" w:lastColumn="0" w:noHBand="0" w:noVBand="1"/>
      </w:tblPr>
      <w:tblGrid>
        <w:gridCol w:w="2749"/>
        <w:gridCol w:w="965"/>
        <w:gridCol w:w="965"/>
        <w:gridCol w:w="965"/>
        <w:gridCol w:w="965"/>
      </w:tblGrid>
      <w:tr w:rsidR="00332EC3" w:rsidRPr="0038759E" w14:paraId="7D6B60FB" w14:textId="77777777">
        <w:tc>
          <w:tcPr>
            <w:tcW w:w="6609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CCBB1A9" w14:textId="77777777" w:rsidR="00332EC3" w:rsidRPr="0038759E" w:rsidRDefault="00845A00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ind w:hanging="426"/>
              <w:jc w:val="center"/>
              <w:rPr>
                <w:lang w:val="uk-UA"/>
              </w:rPr>
            </w:pPr>
            <w:r>
              <w:rPr>
                <w:b/>
                <w:color w:val="000000"/>
                <w:sz w:val="22"/>
                <w:szCs w:val="22"/>
                <w:lang w:val="uk-UA"/>
              </w:rPr>
              <w:lastRenderedPageBreak/>
              <w:t>Тест №</w:t>
            </w:r>
            <w:r w:rsidR="005C4C56" w:rsidRPr="0038759E">
              <w:rPr>
                <w:b/>
                <w:color w:val="000000"/>
                <w:sz w:val="22"/>
                <w:szCs w:val="22"/>
                <w:lang w:val="uk-UA"/>
              </w:rPr>
              <w:t xml:space="preserve">4. </w:t>
            </w:r>
            <w:r w:rsidR="005C4C56" w:rsidRPr="0038759E">
              <w:rPr>
                <w:b/>
                <w:color w:val="000000"/>
                <w:lang w:val="uk-UA"/>
              </w:rPr>
              <w:t>Визначений інтеграл. Основні поняття та властивості</w:t>
            </w:r>
          </w:p>
        </w:tc>
      </w:tr>
      <w:tr w:rsidR="00332EC3" w:rsidRPr="0038759E" w14:paraId="6F86A1FB" w14:textId="77777777" w:rsidTr="00D22DA9">
        <w:tc>
          <w:tcPr>
            <w:tcW w:w="2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B746D0E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№</w:t>
            </w:r>
          </w:p>
          <w:p w14:paraId="5C886CE7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питання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78C6CA4F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А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7D4C2438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Б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6D166B5B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В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10217B5F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Г</w:t>
            </w:r>
          </w:p>
        </w:tc>
      </w:tr>
      <w:tr w:rsidR="00332EC3" w:rsidRPr="0038759E" w14:paraId="6F16D3DE" w14:textId="77777777">
        <w:tc>
          <w:tcPr>
            <w:tcW w:w="2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B011C69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4ABB64C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A7D4665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30260CA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D4805E5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5BCF80F9" w14:textId="77777777">
        <w:tc>
          <w:tcPr>
            <w:tcW w:w="2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9CAD5E5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2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57CA1E9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95C3AD1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2492F3A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CA5B2F6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38F5D7E9" w14:textId="77777777">
        <w:tc>
          <w:tcPr>
            <w:tcW w:w="2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293C917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3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A966221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63F5F9C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843B26C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820AF68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2261A1BC" w14:textId="77777777">
        <w:tc>
          <w:tcPr>
            <w:tcW w:w="2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A68E926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4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5C53909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A29ED20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57AE32D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66A2D89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</w:tr>
      <w:tr w:rsidR="00332EC3" w:rsidRPr="0038759E" w14:paraId="131FCE34" w14:textId="77777777">
        <w:tc>
          <w:tcPr>
            <w:tcW w:w="2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6866F48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5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E67E9A9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37BBD54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D1B1D8D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449827E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536FC355" w14:textId="77777777">
        <w:tc>
          <w:tcPr>
            <w:tcW w:w="2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6365DBB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6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EB6BBA8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349E503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4E37AC8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5EA2A91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25F35CDE" w14:textId="77777777">
        <w:tc>
          <w:tcPr>
            <w:tcW w:w="2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1A578BD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7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4158A81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96F5846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F9A3978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A9B6160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17A3098B" w14:textId="77777777">
        <w:tc>
          <w:tcPr>
            <w:tcW w:w="2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43E84F2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8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D7EF8A6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B15F61C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48F691C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CC04851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315F32BD" w14:textId="77777777">
        <w:tc>
          <w:tcPr>
            <w:tcW w:w="2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4B1E339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9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766F7B9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43A2AE7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68CD0B0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32EB194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</w:tr>
      <w:tr w:rsidR="00332EC3" w:rsidRPr="0038759E" w14:paraId="7BEF859B" w14:textId="77777777">
        <w:tc>
          <w:tcPr>
            <w:tcW w:w="2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C2A4A71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0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D7689FE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798D745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D8777F7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11208FD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0AE5A237" w14:textId="77777777">
        <w:tc>
          <w:tcPr>
            <w:tcW w:w="2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EE59840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1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90E9C5A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090FF04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593F985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8D83E95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0DD50313" w14:textId="77777777">
        <w:tc>
          <w:tcPr>
            <w:tcW w:w="2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68CC16B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2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0E4EA82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9053F63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95DA1B8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811CC3C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</w:tr>
      <w:tr w:rsidR="00332EC3" w:rsidRPr="0038759E" w14:paraId="0DF4E2FC" w14:textId="77777777">
        <w:tc>
          <w:tcPr>
            <w:tcW w:w="2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FE3AB3F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3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C2D6455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46EDF8E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C8319C8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C810DA2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3C9E2DAF" w14:textId="77777777">
        <w:tc>
          <w:tcPr>
            <w:tcW w:w="2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6B49CF1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4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9F5704A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7E19D33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55890F5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1BDE245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7D101CA9" w14:textId="77777777">
        <w:tc>
          <w:tcPr>
            <w:tcW w:w="2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B4B6A65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5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73D53AC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6BFC30D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5AAB432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0CFC046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368A681F" w14:textId="77777777">
        <w:tc>
          <w:tcPr>
            <w:tcW w:w="2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E287A6D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6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1ED8B54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106E65D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0C0573F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DE00772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7C21736A" w14:textId="77777777">
        <w:tc>
          <w:tcPr>
            <w:tcW w:w="2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6C94094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7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1BF6D5F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7D395E0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B298D57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42009B7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6DABA959" w14:textId="77777777">
        <w:tc>
          <w:tcPr>
            <w:tcW w:w="2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A55A3B8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8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2768736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82DF365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5DF15D2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A5518F8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</w:tr>
      <w:tr w:rsidR="00332EC3" w:rsidRPr="0038759E" w14:paraId="55E96B38" w14:textId="77777777">
        <w:tc>
          <w:tcPr>
            <w:tcW w:w="2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D8CB191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9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984F9CB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D6FACCD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044F5F7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09CAEC4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300528D9" w14:textId="77777777">
        <w:tc>
          <w:tcPr>
            <w:tcW w:w="2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6C33143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20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945C316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45A04A0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C703B9A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8AB55BF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</w:tbl>
    <w:p w14:paraId="50FCE9F8" w14:textId="77777777" w:rsidR="00456639" w:rsidRPr="0038759E" w:rsidRDefault="00456639">
      <w:pPr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  <w:between w:val="none" w:sz="0" w:space="0" w:color="000000"/>
        </w:pBdr>
        <w:rPr>
          <w:lang w:val="uk-UA"/>
        </w:rPr>
      </w:pPr>
    </w:p>
    <w:p w14:paraId="11A8A078" w14:textId="77777777" w:rsidR="00D44962" w:rsidRDefault="00D44962">
      <w:r>
        <w:br w:type="page"/>
      </w:r>
    </w:p>
    <w:tbl>
      <w:tblPr>
        <w:tblStyle w:val="40"/>
        <w:tblW w:w="6388" w:type="dxa"/>
        <w:tblInd w:w="-115" w:type="dxa"/>
        <w:tblLayout w:type="fixed"/>
        <w:tblLook w:val="0400" w:firstRow="0" w:lastRow="0" w:firstColumn="0" w:lastColumn="0" w:noHBand="0" w:noVBand="1"/>
      </w:tblPr>
      <w:tblGrid>
        <w:gridCol w:w="2689"/>
        <w:gridCol w:w="850"/>
        <w:gridCol w:w="992"/>
        <w:gridCol w:w="851"/>
        <w:gridCol w:w="1006"/>
      </w:tblGrid>
      <w:tr w:rsidR="00332EC3" w:rsidRPr="0038759E" w14:paraId="4035E5E2" w14:textId="77777777">
        <w:tc>
          <w:tcPr>
            <w:tcW w:w="6388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D20D91D" w14:textId="77777777" w:rsidR="00332EC3" w:rsidRPr="0038759E" w:rsidRDefault="00845A00" w:rsidP="00845A00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>
              <w:rPr>
                <w:b/>
                <w:color w:val="000000"/>
                <w:lang w:val="uk-UA"/>
              </w:rPr>
              <w:lastRenderedPageBreak/>
              <w:t xml:space="preserve">Тест №5. </w:t>
            </w:r>
            <w:r w:rsidR="005C4C56" w:rsidRPr="0038759E">
              <w:rPr>
                <w:b/>
                <w:color w:val="202122"/>
                <w:lang w:val="uk-UA"/>
              </w:rPr>
              <w:t>Визначений інтеграл.</w:t>
            </w:r>
            <w:r>
              <w:rPr>
                <w:b/>
                <w:color w:val="202122"/>
                <w:lang w:val="uk-UA"/>
              </w:rPr>
              <w:t xml:space="preserve"> </w:t>
            </w:r>
            <w:r w:rsidR="005C4C56" w:rsidRPr="0038759E">
              <w:rPr>
                <w:b/>
                <w:color w:val="202122"/>
                <w:lang w:val="uk-UA"/>
              </w:rPr>
              <w:t>Метод безпосереднього інтегрування</w:t>
            </w:r>
          </w:p>
        </w:tc>
      </w:tr>
      <w:tr w:rsidR="00332EC3" w:rsidRPr="0038759E" w14:paraId="5AD47698" w14:textId="77777777" w:rsidTr="00D22DA9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EC0D95A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№</w:t>
            </w:r>
          </w:p>
          <w:p w14:paraId="775F521F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питанн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1EDE55FE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А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5295A5F2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Б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520C295A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В</w:t>
            </w:r>
          </w:p>
        </w:tc>
        <w:tc>
          <w:tcPr>
            <w:tcW w:w="10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379B45E0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Г</w:t>
            </w:r>
          </w:p>
        </w:tc>
      </w:tr>
      <w:tr w:rsidR="00332EC3" w:rsidRPr="0038759E" w14:paraId="6B44F7EC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3D6855B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7C6A941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B582178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F08C001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10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DBA9DD0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</w:tr>
      <w:tr w:rsidR="00332EC3" w:rsidRPr="0038759E" w14:paraId="21B8A0B5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FE7FDE3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2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203CFB3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743BE86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CF0F2DF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10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2A226D6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080E0A8B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2FA05BD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3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CBB072B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E0EB87C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5C87246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10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5D49968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6EF4F7F9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DB72F38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4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79B3E14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9A94ABA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EA483A9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10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85BA5CF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40CA62EB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6D9FC60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5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3B3BE86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1A0F7BE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74CFE6D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10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FC9839A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63470A0F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F419F26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6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3833D1D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CCC3FE0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2BB5303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10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76C5D61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</w:tr>
      <w:tr w:rsidR="00332EC3" w:rsidRPr="0038759E" w14:paraId="412DD013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759C7A7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7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A4D2238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C267BEF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B6D6580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10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EDBCBFF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1CE76C66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5944BF6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8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532D4C9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A1A1A9B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67B8241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10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B40B834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188DEC0B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5363FCC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9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D3A5E89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3497721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46BD9CC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10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88F326B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7F3CE2AC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7A52C2E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0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69C8D72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EEB12C0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B3B1C68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10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5BD6E49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3702521E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DD0DFF0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1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12BD2FB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949A406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92666E7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10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14674F8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44ADDBC3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F1524D5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2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932FAB7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3C8F15B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EE016B5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10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5D4181C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</w:tr>
      <w:tr w:rsidR="00332EC3" w:rsidRPr="0038759E" w14:paraId="324E8D81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CD4AFC4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3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667C991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6ACB7F0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B193A1F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10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1D77920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59CDF325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A974F47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4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9C92038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3E604D8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A54C004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10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057225B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5E94DEEF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CF5B678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5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966063E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A0A3A89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5747495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10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FA957AA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4FC6C4E8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0397049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6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69564DC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C4AF236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23AD47D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10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5F69534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</w:tr>
      <w:tr w:rsidR="00332EC3" w:rsidRPr="0038759E" w14:paraId="6B2705CE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77CCA08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7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95F4EE7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862BE06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F20B84F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10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54B7727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387D9DC0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316ACBE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8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7EDC712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7FAD368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C8D1CC4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10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C9558D4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224B04D3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6199568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9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E859BA2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6B0826C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C884AA3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10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3A45484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6EAB651B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304E753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20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E2B185E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652B759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E50AC13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10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7E6071B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</w:tbl>
    <w:p w14:paraId="4052B5E5" w14:textId="77777777" w:rsidR="00456639" w:rsidRPr="0038759E" w:rsidRDefault="00456639">
      <w:pPr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  <w:between w:val="none" w:sz="0" w:space="0" w:color="000000"/>
        </w:pBdr>
        <w:rPr>
          <w:lang w:val="uk-UA"/>
        </w:rPr>
      </w:pPr>
    </w:p>
    <w:p w14:paraId="4018DA0C" w14:textId="77777777" w:rsidR="00D44962" w:rsidRDefault="00D44962">
      <w:r>
        <w:br w:type="page"/>
      </w:r>
    </w:p>
    <w:tbl>
      <w:tblPr>
        <w:tblStyle w:val="30"/>
        <w:tblW w:w="6374" w:type="dxa"/>
        <w:tblInd w:w="-115" w:type="dxa"/>
        <w:tblLayout w:type="fixed"/>
        <w:tblLook w:val="0400" w:firstRow="0" w:lastRow="0" w:firstColumn="0" w:lastColumn="0" w:noHBand="0" w:noVBand="1"/>
      </w:tblPr>
      <w:tblGrid>
        <w:gridCol w:w="2689"/>
        <w:gridCol w:w="850"/>
        <w:gridCol w:w="992"/>
        <w:gridCol w:w="851"/>
        <w:gridCol w:w="992"/>
      </w:tblGrid>
      <w:tr w:rsidR="00332EC3" w:rsidRPr="0038759E" w14:paraId="6F9C8165" w14:textId="77777777">
        <w:tc>
          <w:tcPr>
            <w:tcW w:w="6374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471DF9F" w14:textId="77777777" w:rsidR="00332EC3" w:rsidRPr="0038759E" w:rsidRDefault="005C4C56" w:rsidP="007C257B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lastRenderedPageBreak/>
              <w:t>Тест №6. Визначений інтеграл. Метод інтегрування частинами. Застосування визначеного інтеграла</w:t>
            </w:r>
          </w:p>
        </w:tc>
      </w:tr>
      <w:tr w:rsidR="00332EC3" w:rsidRPr="0038759E" w14:paraId="1AB6A27C" w14:textId="77777777" w:rsidTr="00D22DA9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21CE717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№</w:t>
            </w:r>
          </w:p>
          <w:p w14:paraId="09DA50AC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питанн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17559EDE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А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4ABC6FF5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Б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3A1FE485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В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748E85F9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Г</w:t>
            </w:r>
          </w:p>
        </w:tc>
      </w:tr>
      <w:tr w:rsidR="00332EC3" w:rsidRPr="0038759E" w14:paraId="351889AB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B8440CB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BB68C1A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529B210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BA0E9E1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7391CF5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50884FD8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9663479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2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0F7C725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C9FB155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562CA05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9ECE7E0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119A0293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86BF8A6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3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12EB05B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7304170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14B503D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151FE6B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</w:tr>
      <w:tr w:rsidR="00332EC3" w:rsidRPr="0038759E" w14:paraId="1B40D367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C61819D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4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3B6576D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544BFF3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9848E77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D5A461E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</w:tr>
      <w:tr w:rsidR="00332EC3" w:rsidRPr="0038759E" w14:paraId="1383DACF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0FADC7A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5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2E907CA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0DCB78F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E7AC75C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73EE92B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49F67722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46DF5EA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6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97FED1F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BB8934E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2F7F766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DDAB248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3A89D405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F453164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7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C847B3A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1785F3A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1E9F0FC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6CEE73D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5EE89DFF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4979AE2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8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71DAC7D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86F0FD4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7BEF861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44B7C35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</w:tr>
      <w:tr w:rsidR="00332EC3" w:rsidRPr="0038759E" w14:paraId="7F9467AC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D0227F0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9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6C2F607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0657490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F358244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2D34F43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3A7CB7AB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B5A2360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0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C0C0E63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590D731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09C2382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10AE841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12CC888F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D9EDB7C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1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256FF03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E81DD32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70FAF76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FCB3C13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651A1D08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B9F9FC1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2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5C085BB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5D72FE1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B546F28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1390FA5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</w:tr>
      <w:tr w:rsidR="00332EC3" w:rsidRPr="0038759E" w14:paraId="61DB1FA6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5D8B1EB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3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52E616E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F5CA9BA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0E82C92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602BB5F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0091AA11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E5A1220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4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07621E7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EFF714F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8AACE1A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BB16C3A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106D08D6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F35FC1B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5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5157EEA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4B293A0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1D638F0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2534AE5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</w:tr>
      <w:tr w:rsidR="00332EC3" w:rsidRPr="0038759E" w14:paraId="19ADC561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1F8C4D2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6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FA38646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F633167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B6B0D90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4F442A7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54922750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A79E35E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7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11471C6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85DB6F6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E40C2EC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582C37C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50C10C8B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5FB1BE8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8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D6A3FB8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01B1E4E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B667378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468BA54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</w:tr>
      <w:tr w:rsidR="00332EC3" w:rsidRPr="0038759E" w14:paraId="00E34825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90B1D25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9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A69D674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954FAF5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C2C422D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8F38288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435AB0AB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A53516A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20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9671C29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3B02F44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912281B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8997CEF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</w:tr>
    </w:tbl>
    <w:p w14:paraId="093873C8" w14:textId="77777777" w:rsidR="00456639" w:rsidRPr="0038759E" w:rsidRDefault="00456639">
      <w:pPr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  <w:between w:val="none" w:sz="0" w:space="0" w:color="000000"/>
        </w:pBdr>
        <w:spacing w:after="240"/>
        <w:rPr>
          <w:lang w:val="uk-UA"/>
        </w:rPr>
      </w:pPr>
    </w:p>
    <w:p w14:paraId="55BE6319" w14:textId="77777777" w:rsidR="007C257B" w:rsidRDefault="007C257B">
      <w:r>
        <w:br w:type="page"/>
      </w:r>
    </w:p>
    <w:tbl>
      <w:tblPr>
        <w:tblStyle w:val="20"/>
        <w:tblW w:w="6374" w:type="dxa"/>
        <w:tblInd w:w="-115" w:type="dxa"/>
        <w:tblLayout w:type="fixed"/>
        <w:tblLook w:val="0400" w:firstRow="0" w:lastRow="0" w:firstColumn="0" w:lastColumn="0" w:noHBand="0" w:noVBand="1"/>
      </w:tblPr>
      <w:tblGrid>
        <w:gridCol w:w="2689"/>
        <w:gridCol w:w="837"/>
        <w:gridCol w:w="947"/>
        <w:gridCol w:w="771"/>
        <w:gridCol w:w="1130"/>
      </w:tblGrid>
      <w:tr w:rsidR="00332EC3" w:rsidRPr="0038759E" w14:paraId="0812FFE0" w14:textId="77777777">
        <w:tc>
          <w:tcPr>
            <w:tcW w:w="6374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3EC8CB4" w14:textId="77777777" w:rsidR="00332EC3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ind w:left="426"/>
              <w:jc w:val="center"/>
              <w:rPr>
                <w:b/>
                <w:color w:val="000000"/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lastRenderedPageBreak/>
              <w:t>Тест №7. Визначений та невизначений інтеграли</w:t>
            </w:r>
          </w:p>
          <w:p w14:paraId="24DE87F8" w14:textId="77777777" w:rsidR="00D22DA9" w:rsidRPr="0038759E" w:rsidRDefault="00D22DA9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ind w:left="426"/>
              <w:jc w:val="center"/>
              <w:rPr>
                <w:lang w:val="uk-UA"/>
              </w:rPr>
            </w:pPr>
          </w:p>
        </w:tc>
      </w:tr>
      <w:tr w:rsidR="00332EC3" w:rsidRPr="0038759E" w14:paraId="379F726A" w14:textId="77777777" w:rsidTr="00D22DA9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BEEF27D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№</w:t>
            </w:r>
          </w:p>
          <w:p w14:paraId="78D99580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питання</w:t>
            </w:r>
          </w:p>
        </w:tc>
        <w:tc>
          <w:tcPr>
            <w:tcW w:w="8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4E494583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А</w:t>
            </w:r>
          </w:p>
        </w:tc>
        <w:tc>
          <w:tcPr>
            <w:tcW w:w="9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6BFC8FB9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Б</w:t>
            </w:r>
          </w:p>
        </w:tc>
        <w:tc>
          <w:tcPr>
            <w:tcW w:w="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5322A3F1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В</w:t>
            </w:r>
          </w:p>
        </w:tc>
        <w:tc>
          <w:tcPr>
            <w:tcW w:w="1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72F83894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Г</w:t>
            </w:r>
          </w:p>
        </w:tc>
      </w:tr>
      <w:tr w:rsidR="00332EC3" w:rsidRPr="0038759E" w14:paraId="0C55DB73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AF50EAB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</w:t>
            </w:r>
          </w:p>
        </w:tc>
        <w:tc>
          <w:tcPr>
            <w:tcW w:w="8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6409EDF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81BA875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81A4301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1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289678A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658B620F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4D074BC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2</w:t>
            </w:r>
          </w:p>
        </w:tc>
        <w:tc>
          <w:tcPr>
            <w:tcW w:w="8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C1B45B5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D4E22CC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999B11E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1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82CB0E6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070B6B41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F3DD90E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3</w:t>
            </w:r>
          </w:p>
        </w:tc>
        <w:tc>
          <w:tcPr>
            <w:tcW w:w="8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2BCAE5F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B7A6CDF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2AF7251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1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FC155F6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1E8698C0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C1E4885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4</w:t>
            </w:r>
          </w:p>
        </w:tc>
        <w:tc>
          <w:tcPr>
            <w:tcW w:w="8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0D10118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D23A2FA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B301F93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X</w:t>
            </w:r>
          </w:p>
        </w:tc>
        <w:tc>
          <w:tcPr>
            <w:tcW w:w="1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037FA35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61633680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C9EBAE5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5</w:t>
            </w:r>
          </w:p>
        </w:tc>
        <w:tc>
          <w:tcPr>
            <w:tcW w:w="8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0749F0F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506E14E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3FE6BE4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1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27DDBB9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3B8805A9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62EB4BA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6</w:t>
            </w:r>
          </w:p>
        </w:tc>
        <w:tc>
          <w:tcPr>
            <w:tcW w:w="8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8D81073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3FBCD30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DFB9A3A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1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858A393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5737F032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C4DF444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7</w:t>
            </w:r>
          </w:p>
        </w:tc>
        <w:tc>
          <w:tcPr>
            <w:tcW w:w="8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5A0C6AC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Х</w:t>
            </w:r>
          </w:p>
        </w:tc>
        <w:tc>
          <w:tcPr>
            <w:tcW w:w="9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3F2729B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72347AE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1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F81877E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33FF191E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8069F15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8</w:t>
            </w:r>
          </w:p>
        </w:tc>
        <w:tc>
          <w:tcPr>
            <w:tcW w:w="8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111B834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FD478FC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X</w:t>
            </w:r>
          </w:p>
        </w:tc>
        <w:tc>
          <w:tcPr>
            <w:tcW w:w="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5322A13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1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084DC2A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4E15DA07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C735010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9</w:t>
            </w:r>
          </w:p>
        </w:tc>
        <w:tc>
          <w:tcPr>
            <w:tcW w:w="8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ED3708B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0917291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6E4F800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1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90ACAE1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X</w:t>
            </w:r>
          </w:p>
        </w:tc>
      </w:tr>
      <w:tr w:rsidR="00332EC3" w:rsidRPr="0038759E" w14:paraId="2B201D1B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75A128A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0</w:t>
            </w:r>
          </w:p>
        </w:tc>
        <w:tc>
          <w:tcPr>
            <w:tcW w:w="8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586035D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X</w:t>
            </w:r>
          </w:p>
        </w:tc>
        <w:tc>
          <w:tcPr>
            <w:tcW w:w="9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13BC859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D81D5B2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1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8F005EC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05E63BE8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A095DB8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1</w:t>
            </w:r>
          </w:p>
        </w:tc>
        <w:tc>
          <w:tcPr>
            <w:tcW w:w="8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45D0535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X</w:t>
            </w:r>
          </w:p>
        </w:tc>
        <w:tc>
          <w:tcPr>
            <w:tcW w:w="9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F9D7FEC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8414704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1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B4E4CD3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6A707CB3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C94F37E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2</w:t>
            </w:r>
          </w:p>
        </w:tc>
        <w:tc>
          <w:tcPr>
            <w:tcW w:w="8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94E1C2A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49B469C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X</w:t>
            </w:r>
          </w:p>
        </w:tc>
        <w:tc>
          <w:tcPr>
            <w:tcW w:w="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3F08FDC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1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ECBC5CE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620B5FF1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86CCB72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3</w:t>
            </w:r>
          </w:p>
        </w:tc>
        <w:tc>
          <w:tcPr>
            <w:tcW w:w="8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0C5CE40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X</w:t>
            </w:r>
          </w:p>
        </w:tc>
        <w:tc>
          <w:tcPr>
            <w:tcW w:w="9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F862E37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9A7B9F8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1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29610B2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4672DE4E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96C943D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4</w:t>
            </w:r>
          </w:p>
        </w:tc>
        <w:tc>
          <w:tcPr>
            <w:tcW w:w="8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57FD363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3DD2DAC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72DD582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1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464B4A5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X</w:t>
            </w:r>
          </w:p>
        </w:tc>
      </w:tr>
      <w:tr w:rsidR="00332EC3" w:rsidRPr="0038759E" w14:paraId="19B88644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FC7314D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5</w:t>
            </w:r>
          </w:p>
        </w:tc>
        <w:tc>
          <w:tcPr>
            <w:tcW w:w="8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7BB1E14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07DCD91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X</w:t>
            </w:r>
          </w:p>
        </w:tc>
        <w:tc>
          <w:tcPr>
            <w:tcW w:w="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5440786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1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DE15CF9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6B1AD49C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7038EF5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6</w:t>
            </w:r>
          </w:p>
        </w:tc>
        <w:tc>
          <w:tcPr>
            <w:tcW w:w="8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E9025F2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B0C7FB1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98B8DC7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X</w:t>
            </w:r>
          </w:p>
        </w:tc>
        <w:tc>
          <w:tcPr>
            <w:tcW w:w="1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9CAFB63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7B515E0E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F5B6818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7</w:t>
            </w:r>
          </w:p>
        </w:tc>
        <w:tc>
          <w:tcPr>
            <w:tcW w:w="8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0B551A2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X</w:t>
            </w:r>
          </w:p>
        </w:tc>
        <w:tc>
          <w:tcPr>
            <w:tcW w:w="9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709A9DC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8C6606C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1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D6DE0AE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673F2EF6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B92402F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8</w:t>
            </w:r>
          </w:p>
        </w:tc>
        <w:tc>
          <w:tcPr>
            <w:tcW w:w="8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4B54A14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9E7B69C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X</w:t>
            </w:r>
          </w:p>
        </w:tc>
        <w:tc>
          <w:tcPr>
            <w:tcW w:w="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955543E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1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98D92A3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3BE02C7B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DF97299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19</w:t>
            </w:r>
          </w:p>
        </w:tc>
        <w:tc>
          <w:tcPr>
            <w:tcW w:w="8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5AE529D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BA434C3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X</w:t>
            </w:r>
          </w:p>
        </w:tc>
        <w:tc>
          <w:tcPr>
            <w:tcW w:w="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58913FB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1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6D03077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</w:tr>
      <w:tr w:rsidR="00332EC3" w:rsidRPr="0038759E" w14:paraId="181776B2" w14:textId="77777777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2175010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20</w:t>
            </w:r>
          </w:p>
        </w:tc>
        <w:tc>
          <w:tcPr>
            <w:tcW w:w="8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367466F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9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C05FB3F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C848184" w14:textId="77777777" w:rsidR="00332EC3" w:rsidRPr="0038759E" w:rsidRDefault="00332EC3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rPr>
                <w:lang w:val="uk-UA"/>
              </w:rPr>
            </w:pPr>
          </w:p>
        </w:tc>
        <w:tc>
          <w:tcPr>
            <w:tcW w:w="1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26998CB" w14:textId="77777777" w:rsidR="00332EC3" w:rsidRPr="0038759E" w:rsidRDefault="005C4C56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jc w:val="center"/>
              <w:rPr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X</w:t>
            </w:r>
          </w:p>
        </w:tc>
      </w:tr>
    </w:tbl>
    <w:p w14:paraId="57314110" w14:textId="77777777" w:rsidR="00332EC3" w:rsidRPr="0038759E" w:rsidRDefault="00332EC3" w:rsidP="00D44962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  <w:lang w:val="uk-UA"/>
        </w:rPr>
      </w:pPr>
    </w:p>
    <w:p w14:paraId="1799D7B6" w14:textId="77777777" w:rsidR="007C257B" w:rsidRDefault="007C257B">
      <w:pPr>
        <w:rPr>
          <w:b/>
          <w:color w:val="000000"/>
          <w:lang w:val="uk-UA"/>
        </w:rPr>
      </w:pPr>
      <w:r>
        <w:rPr>
          <w:b/>
          <w:color w:val="000000"/>
          <w:lang w:val="uk-UA"/>
        </w:rPr>
        <w:br w:type="page"/>
      </w:r>
    </w:p>
    <w:p w14:paraId="03F50CE1" w14:textId="1A61A56D" w:rsidR="00332EC3" w:rsidRPr="0038759E" w:rsidRDefault="00BC357A">
      <w:pPr>
        <w:pBdr>
          <w:top w:val="nil"/>
          <w:left w:val="nil"/>
          <w:bottom w:val="nil"/>
          <w:right w:val="nil"/>
          <w:between w:val="nil"/>
        </w:pBdr>
        <w:jc w:val="center"/>
        <w:rPr>
          <w:b/>
          <w:color w:val="000000"/>
          <w:lang w:val="uk-UA"/>
        </w:rPr>
      </w:pPr>
      <w:r>
        <w:rPr>
          <w:b/>
          <w:color w:val="000000"/>
          <w:lang w:val="uk-UA"/>
        </w:rPr>
        <w:lastRenderedPageBreak/>
        <w:t>КРИТЕРІЇ ОЦІНЮВАННЯ</w:t>
      </w:r>
    </w:p>
    <w:p w14:paraId="6AFBCA35" w14:textId="77777777" w:rsidR="00332EC3" w:rsidRPr="0038759E" w:rsidRDefault="00332EC3">
      <w:pPr>
        <w:pBdr>
          <w:top w:val="nil"/>
          <w:left w:val="nil"/>
          <w:bottom w:val="nil"/>
          <w:right w:val="nil"/>
          <w:between w:val="nil"/>
        </w:pBdr>
        <w:ind w:firstLine="709"/>
        <w:jc w:val="both"/>
        <w:rPr>
          <w:color w:val="000000"/>
          <w:lang w:val="uk-UA"/>
        </w:rPr>
      </w:pPr>
    </w:p>
    <w:p w14:paraId="5889557A" w14:textId="77777777" w:rsidR="00332EC3" w:rsidRPr="0038759E" w:rsidRDefault="005C4C56" w:rsidP="00774BDD">
      <w:pPr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lang w:val="uk-UA"/>
        </w:rPr>
      </w:pPr>
      <w:r w:rsidRPr="0038759E">
        <w:rPr>
          <w:color w:val="000000"/>
          <w:lang w:val="uk-UA"/>
        </w:rPr>
        <w:t>Для кожного тестового завдання подано чотири варіант</w:t>
      </w:r>
      <w:r w:rsidR="00804E01" w:rsidRPr="0038759E">
        <w:rPr>
          <w:color w:val="000000"/>
          <w:lang w:val="uk-UA"/>
        </w:rPr>
        <w:t>и відповідей, з яких тільки один правильний</w:t>
      </w:r>
      <w:r w:rsidRPr="0038759E">
        <w:rPr>
          <w:color w:val="000000"/>
          <w:lang w:val="uk-UA"/>
        </w:rPr>
        <w:t>. Максимальне значення оцінювання кожного блоку тестів складає п’ять балів.</w:t>
      </w:r>
    </w:p>
    <w:p w14:paraId="27A11DD6" w14:textId="77777777" w:rsidR="00332EC3" w:rsidRPr="0038759E" w:rsidRDefault="00332EC3">
      <w:pPr>
        <w:pBdr>
          <w:top w:val="nil"/>
          <w:left w:val="nil"/>
          <w:bottom w:val="nil"/>
          <w:right w:val="nil"/>
          <w:between w:val="nil"/>
        </w:pBdr>
        <w:jc w:val="center"/>
        <w:rPr>
          <w:b/>
          <w:color w:val="000000"/>
          <w:lang w:val="uk-UA"/>
        </w:rPr>
      </w:pPr>
    </w:p>
    <w:p w14:paraId="6B025F86" w14:textId="77777777" w:rsidR="00332EC3" w:rsidRPr="0038759E" w:rsidRDefault="00332EC3">
      <w:pPr>
        <w:pBdr>
          <w:top w:val="nil"/>
          <w:left w:val="nil"/>
          <w:bottom w:val="nil"/>
          <w:right w:val="nil"/>
          <w:between w:val="nil"/>
        </w:pBdr>
        <w:jc w:val="center"/>
        <w:rPr>
          <w:b/>
          <w:color w:val="000000"/>
          <w:lang w:val="uk-UA"/>
        </w:rPr>
      </w:pPr>
    </w:p>
    <w:tbl>
      <w:tblPr>
        <w:tblStyle w:val="10"/>
        <w:tblW w:w="6142" w:type="dxa"/>
        <w:jc w:val="center"/>
        <w:tbl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blBorders>
        <w:tblLayout w:type="fixed"/>
        <w:tblLook w:val="0400" w:firstRow="0" w:lastRow="0" w:firstColumn="0" w:lastColumn="0" w:noHBand="0" w:noVBand="1"/>
      </w:tblPr>
      <w:tblGrid>
        <w:gridCol w:w="2007"/>
        <w:gridCol w:w="4135"/>
      </w:tblGrid>
      <w:tr w:rsidR="00332EC3" w:rsidRPr="0038759E" w14:paraId="4C5BC167" w14:textId="77777777" w:rsidTr="00DD081D">
        <w:trPr>
          <w:trHeight w:val="484"/>
          <w:jc w:val="center"/>
        </w:trPr>
        <w:tc>
          <w:tcPr>
            <w:tcW w:w="20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55178E24" w14:textId="77777777" w:rsidR="00332EC3" w:rsidRPr="0038759E" w:rsidRDefault="005C4C5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lang w:val="uk-UA"/>
              </w:rPr>
            </w:pPr>
            <w:r w:rsidRPr="0038759E">
              <w:rPr>
                <w:b/>
                <w:color w:val="000000"/>
                <w:lang w:val="uk-UA"/>
              </w:rPr>
              <w:t>Кількість балів</w:t>
            </w:r>
          </w:p>
        </w:tc>
        <w:tc>
          <w:tcPr>
            <w:tcW w:w="4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03B4DBAA" w14:textId="77777777" w:rsidR="00332EC3" w:rsidRPr="0038759E" w:rsidRDefault="00C868D3" w:rsidP="00C868D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lang w:val="uk-UA"/>
              </w:rPr>
            </w:pPr>
            <w:r>
              <w:rPr>
                <w:b/>
                <w:color w:val="000000"/>
                <w:lang w:val="uk-UA"/>
              </w:rPr>
              <w:t>Кількість правильних відповідей</w:t>
            </w:r>
          </w:p>
        </w:tc>
      </w:tr>
      <w:tr w:rsidR="00332EC3" w:rsidRPr="0038759E" w14:paraId="580C66E9" w14:textId="77777777" w:rsidTr="00DD081D">
        <w:trPr>
          <w:trHeight w:val="484"/>
          <w:jc w:val="center"/>
        </w:trPr>
        <w:tc>
          <w:tcPr>
            <w:tcW w:w="20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7717728B" w14:textId="77777777" w:rsidR="00332EC3" w:rsidRPr="0038759E" w:rsidRDefault="005C4C5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lang w:val="uk-UA"/>
              </w:rPr>
            </w:pPr>
            <w:r w:rsidRPr="0038759E">
              <w:rPr>
                <w:color w:val="000000"/>
                <w:lang w:val="uk-UA"/>
              </w:rPr>
              <w:t>п’ять</w:t>
            </w:r>
          </w:p>
        </w:tc>
        <w:tc>
          <w:tcPr>
            <w:tcW w:w="4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59922E70" w14:textId="77777777" w:rsidR="00332EC3" w:rsidRPr="0038759E" w:rsidRDefault="005C4C56" w:rsidP="00C868D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036"/>
                <w:tab w:val="left" w:pos="1576"/>
                <w:tab w:val="left" w:pos="2116"/>
                <w:tab w:val="left" w:pos="2476"/>
              </w:tabs>
              <w:jc w:val="center"/>
              <w:rPr>
                <w:color w:val="000000"/>
                <w:lang w:val="uk-UA"/>
              </w:rPr>
            </w:pPr>
            <w:r w:rsidRPr="0038759E">
              <w:rPr>
                <w:color w:val="000000"/>
                <w:lang w:val="uk-UA"/>
              </w:rPr>
              <w:t>18-20</w:t>
            </w:r>
          </w:p>
        </w:tc>
      </w:tr>
      <w:tr w:rsidR="00332EC3" w:rsidRPr="0038759E" w14:paraId="7815953D" w14:textId="77777777" w:rsidTr="00DD081D">
        <w:trPr>
          <w:trHeight w:val="484"/>
          <w:jc w:val="center"/>
        </w:trPr>
        <w:tc>
          <w:tcPr>
            <w:tcW w:w="20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6ED4EBE2" w14:textId="77777777" w:rsidR="00332EC3" w:rsidRPr="0038759E" w:rsidRDefault="005C4C5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lang w:val="uk-UA"/>
              </w:rPr>
            </w:pPr>
            <w:r w:rsidRPr="0038759E">
              <w:rPr>
                <w:color w:val="000000"/>
                <w:lang w:val="uk-UA"/>
              </w:rPr>
              <w:t>чотири</w:t>
            </w:r>
          </w:p>
        </w:tc>
        <w:tc>
          <w:tcPr>
            <w:tcW w:w="4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796A24E0" w14:textId="77777777" w:rsidR="00332EC3" w:rsidRPr="0038759E" w:rsidRDefault="005C4C56" w:rsidP="00C868D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lang w:val="uk-UA"/>
              </w:rPr>
            </w:pPr>
            <w:r w:rsidRPr="0038759E">
              <w:rPr>
                <w:color w:val="000000"/>
                <w:lang w:val="uk-UA"/>
              </w:rPr>
              <w:t>15-17</w:t>
            </w:r>
          </w:p>
        </w:tc>
      </w:tr>
      <w:tr w:rsidR="00332EC3" w:rsidRPr="0038759E" w14:paraId="203E1520" w14:textId="77777777" w:rsidTr="00DD081D">
        <w:trPr>
          <w:trHeight w:val="484"/>
          <w:jc w:val="center"/>
        </w:trPr>
        <w:tc>
          <w:tcPr>
            <w:tcW w:w="20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6F0B4CB4" w14:textId="77777777" w:rsidR="00332EC3" w:rsidRPr="0038759E" w:rsidRDefault="005C4C5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center" w:pos="846"/>
              </w:tabs>
              <w:jc w:val="center"/>
              <w:rPr>
                <w:color w:val="000000"/>
                <w:lang w:val="uk-UA"/>
              </w:rPr>
            </w:pPr>
            <w:r w:rsidRPr="0038759E">
              <w:rPr>
                <w:color w:val="000000"/>
                <w:lang w:val="uk-UA"/>
              </w:rPr>
              <w:t>три</w:t>
            </w:r>
          </w:p>
        </w:tc>
        <w:tc>
          <w:tcPr>
            <w:tcW w:w="4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1F8A85DC" w14:textId="77777777" w:rsidR="00332EC3" w:rsidRPr="0038759E" w:rsidRDefault="005C4C56" w:rsidP="00C868D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lang w:val="uk-UA"/>
              </w:rPr>
            </w:pPr>
            <w:r w:rsidRPr="0038759E">
              <w:rPr>
                <w:color w:val="000000"/>
                <w:lang w:val="uk-UA"/>
              </w:rPr>
              <w:t>12-14</w:t>
            </w:r>
          </w:p>
        </w:tc>
      </w:tr>
      <w:tr w:rsidR="00332EC3" w:rsidRPr="0038759E" w14:paraId="75043C81" w14:textId="77777777" w:rsidTr="00DD081D">
        <w:trPr>
          <w:trHeight w:val="484"/>
          <w:jc w:val="center"/>
        </w:trPr>
        <w:tc>
          <w:tcPr>
            <w:tcW w:w="20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08BD3C0D" w14:textId="77777777" w:rsidR="00332EC3" w:rsidRPr="0038759E" w:rsidRDefault="005C4C5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lang w:val="uk-UA"/>
              </w:rPr>
            </w:pPr>
            <w:r w:rsidRPr="0038759E">
              <w:rPr>
                <w:color w:val="000000"/>
                <w:lang w:val="uk-UA"/>
              </w:rPr>
              <w:t>два</w:t>
            </w:r>
          </w:p>
        </w:tc>
        <w:tc>
          <w:tcPr>
            <w:tcW w:w="4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216" w:type="dxa"/>
              <w:bottom w:w="80" w:type="dxa"/>
              <w:right w:w="80" w:type="dxa"/>
            </w:tcMar>
            <w:vAlign w:val="center"/>
          </w:tcPr>
          <w:p w14:paraId="5EB586E1" w14:textId="77777777" w:rsidR="00332EC3" w:rsidRPr="0038759E" w:rsidRDefault="005C4C56" w:rsidP="00C868D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lang w:val="uk-UA"/>
              </w:rPr>
            </w:pPr>
            <w:r w:rsidRPr="0038759E">
              <w:rPr>
                <w:color w:val="000000"/>
                <w:lang w:val="uk-UA"/>
              </w:rPr>
              <w:t>9-11</w:t>
            </w:r>
          </w:p>
        </w:tc>
      </w:tr>
      <w:tr w:rsidR="00332EC3" w:rsidRPr="0038759E" w14:paraId="40B4210C" w14:textId="77777777" w:rsidTr="00DD081D">
        <w:trPr>
          <w:trHeight w:val="484"/>
          <w:jc w:val="center"/>
        </w:trPr>
        <w:tc>
          <w:tcPr>
            <w:tcW w:w="20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3E9207BE" w14:textId="77777777" w:rsidR="00332EC3" w:rsidRPr="0038759E" w:rsidRDefault="005C4C5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lang w:val="uk-UA"/>
              </w:rPr>
            </w:pPr>
            <w:r w:rsidRPr="0038759E">
              <w:rPr>
                <w:color w:val="000000"/>
                <w:lang w:val="uk-UA"/>
              </w:rPr>
              <w:t>один</w:t>
            </w:r>
          </w:p>
        </w:tc>
        <w:tc>
          <w:tcPr>
            <w:tcW w:w="4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216" w:type="dxa"/>
              <w:bottom w:w="80" w:type="dxa"/>
              <w:right w:w="80" w:type="dxa"/>
            </w:tcMar>
            <w:vAlign w:val="center"/>
          </w:tcPr>
          <w:p w14:paraId="033FC6A4" w14:textId="77777777" w:rsidR="00332EC3" w:rsidRPr="0038759E" w:rsidRDefault="005C4C56" w:rsidP="00C868D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lang w:val="uk-UA"/>
              </w:rPr>
            </w:pPr>
            <w:r w:rsidRPr="0038759E">
              <w:rPr>
                <w:color w:val="000000"/>
                <w:lang w:val="uk-UA"/>
              </w:rPr>
              <w:t>5-8</w:t>
            </w:r>
          </w:p>
        </w:tc>
      </w:tr>
    </w:tbl>
    <w:p w14:paraId="5964AE4A" w14:textId="77777777" w:rsidR="00332EC3" w:rsidRPr="0038759E" w:rsidRDefault="00332EC3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b/>
          <w:color w:val="000000"/>
          <w:lang w:val="uk-UA"/>
        </w:rPr>
      </w:pPr>
    </w:p>
    <w:p w14:paraId="067F3111" w14:textId="77777777" w:rsidR="007C257B" w:rsidRDefault="007C257B">
      <w:pPr>
        <w:rPr>
          <w:b/>
          <w:color w:val="000000"/>
          <w:lang w:val="uk-UA"/>
        </w:rPr>
      </w:pPr>
      <w:r>
        <w:rPr>
          <w:b/>
          <w:color w:val="000000"/>
          <w:lang w:val="uk-UA"/>
        </w:rPr>
        <w:br w:type="page"/>
      </w:r>
    </w:p>
    <w:p w14:paraId="588A0708" w14:textId="77777777" w:rsidR="00332EC3" w:rsidRPr="0038759E" w:rsidRDefault="00FD354F">
      <w:pPr>
        <w:pBdr>
          <w:top w:val="nil"/>
          <w:left w:val="nil"/>
          <w:bottom w:val="nil"/>
          <w:right w:val="nil"/>
          <w:between w:val="nil"/>
        </w:pBdr>
        <w:jc w:val="center"/>
        <w:rPr>
          <w:b/>
          <w:color w:val="000000"/>
          <w:lang w:val="uk-UA"/>
        </w:rPr>
      </w:pPr>
      <w:r w:rsidRPr="002C0DF2">
        <w:rPr>
          <w:b/>
          <w:bCs/>
          <w:iCs/>
        </w:rPr>
        <w:lastRenderedPageBreak/>
        <w:t>СПИСОК ВИКОРИСТАНИХ ДЖЕРЕЛ</w:t>
      </w:r>
    </w:p>
    <w:p w14:paraId="423C9E0A" w14:textId="77777777" w:rsidR="00332EC3" w:rsidRPr="0038759E" w:rsidRDefault="00332EC3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lang w:val="uk-UA"/>
        </w:rPr>
      </w:pPr>
    </w:p>
    <w:p w14:paraId="2A87C132" w14:textId="77777777" w:rsidR="00332EC3" w:rsidRPr="0038759E" w:rsidRDefault="00A932DE" w:rsidP="001C2AC5">
      <w:pPr>
        <w:widowControl w:val="0"/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left="426"/>
        <w:jc w:val="both"/>
        <w:rPr>
          <w:lang w:val="uk-UA"/>
        </w:rPr>
      </w:pPr>
      <w:r>
        <w:rPr>
          <w:color w:val="000000"/>
          <w:lang w:val="uk-UA"/>
        </w:rPr>
        <w:t>Дубовик В.</w:t>
      </w:r>
      <w:r w:rsidR="00647576">
        <w:rPr>
          <w:color w:val="000000"/>
          <w:lang w:val="uk-UA"/>
        </w:rPr>
        <w:t xml:space="preserve"> </w:t>
      </w:r>
      <w:r>
        <w:rPr>
          <w:color w:val="000000"/>
          <w:lang w:val="uk-UA"/>
        </w:rPr>
        <w:t>П., Юрик І.</w:t>
      </w:r>
      <w:r w:rsidR="00647576">
        <w:rPr>
          <w:color w:val="000000"/>
          <w:lang w:val="uk-UA"/>
        </w:rPr>
        <w:t xml:space="preserve"> </w:t>
      </w:r>
      <w:r w:rsidR="005C4C56" w:rsidRPr="0038759E">
        <w:rPr>
          <w:color w:val="000000"/>
          <w:lang w:val="uk-UA"/>
        </w:rPr>
        <w:t xml:space="preserve">І. </w:t>
      </w:r>
      <w:r w:rsidR="009221C8">
        <w:rPr>
          <w:color w:val="000000"/>
          <w:lang w:val="uk-UA"/>
        </w:rPr>
        <w:t>Вища математика. Збірник задач</w:t>
      </w:r>
      <w:r w:rsidR="00647576">
        <w:rPr>
          <w:color w:val="000000"/>
          <w:lang w:val="uk-UA"/>
        </w:rPr>
        <w:t xml:space="preserve"> </w:t>
      </w:r>
      <w:r w:rsidR="009221C8">
        <w:rPr>
          <w:color w:val="000000"/>
          <w:lang w:val="uk-UA"/>
        </w:rPr>
        <w:t>: Навч. посіб. К</w:t>
      </w:r>
      <w:r w:rsidR="00493B83">
        <w:rPr>
          <w:color w:val="000000"/>
          <w:lang w:val="uk-UA"/>
        </w:rPr>
        <w:t>иїв</w:t>
      </w:r>
      <w:r w:rsidR="00647576">
        <w:rPr>
          <w:color w:val="000000"/>
          <w:lang w:val="uk-UA"/>
        </w:rPr>
        <w:t xml:space="preserve"> </w:t>
      </w:r>
      <w:r w:rsidR="009221C8">
        <w:rPr>
          <w:color w:val="000000"/>
          <w:lang w:val="uk-UA"/>
        </w:rPr>
        <w:t>: А. С. К</w:t>
      </w:r>
      <w:r w:rsidR="006931FD">
        <w:rPr>
          <w:color w:val="000000"/>
          <w:lang w:val="uk-UA"/>
        </w:rPr>
        <w:t>.</w:t>
      </w:r>
      <w:r w:rsidR="009221C8">
        <w:rPr>
          <w:color w:val="000000"/>
          <w:lang w:val="uk-UA"/>
        </w:rPr>
        <w:t>, 2005.</w:t>
      </w:r>
      <w:r w:rsidR="005C4C56" w:rsidRPr="0038759E">
        <w:rPr>
          <w:color w:val="000000"/>
          <w:lang w:val="uk-UA"/>
        </w:rPr>
        <w:t xml:space="preserve"> 480 с.</w:t>
      </w:r>
    </w:p>
    <w:p w14:paraId="350B73A8" w14:textId="77777777" w:rsidR="00332EC3" w:rsidRPr="0038759E" w:rsidRDefault="00647576" w:rsidP="001C2AC5">
      <w:pPr>
        <w:widowControl w:val="0"/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left="426"/>
        <w:jc w:val="both"/>
        <w:rPr>
          <w:lang w:val="uk-UA"/>
        </w:rPr>
      </w:pPr>
      <w:r>
        <w:rPr>
          <w:color w:val="000000"/>
          <w:lang w:val="uk-UA"/>
        </w:rPr>
        <w:t>Дубовик В. П., Юрик І</w:t>
      </w:r>
      <w:r w:rsidR="005C4C56" w:rsidRPr="0038759E">
        <w:rPr>
          <w:color w:val="000000"/>
          <w:lang w:val="uk-UA"/>
        </w:rPr>
        <w:t>. І.</w:t>
      </w:r>
      <w:r w:rsidR="009221C8">
        <w:rPr>
          <w:color w:val="000000"/>
          <w:lang w:val="uk-UA"/>
        </w:rPr>
        <w:t xml:space="preserve"> Вища математика</w:t>
      </w:r>
      <w:r>
        <w:rPr>
          <w:color w:val="000000"/>
          <w:lang w:val="uk-UA"/>
        </w:rPr>
        <w:t xml:space="preserve"> : Навч. посіб. Київ </w:t>
      </w:r>
      <w:r w:rsidR="009221C8">
        <w:rPr>
          <w:color w:val="000000"/>
          <w:lang w:val="uk-UA"/>
        </w:rPr>
        <w:t>: Вища школа, 2005. 648 с.</w:t>
      </w:r>
    </w:p>
    <w:p w14:paraId="1360BB5E" w14:textId="77777777" w:rsidR="00332EC3" w:rsidRPr="0038759E" w:rsidRDefault="005C4C56" w:rsidP="001C2AC5">
      <w:pPr>
        <w:widowControl w:val="0"/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left="426"/>
        <w:jc w:val="both"/>
        <w:rPr>
          <w:lang w:val="uk-UA"/>
        </w:rPr>
      </w:pPr>
      <w:r w:rsidRPr="0038759E">
        <w:rPr>
          <w:color w:val="000000"/>
          <w:lang w:val="uk-UA"/>
        </w:rPr>
        <w:t>Дюженкова Л. І., Дюженкова О. Ю., Ми</w:t>
      </w:r>
      <w:r w:rsidR="009221C8">
        <w:rPr>
          <w:color w:val="000000"/>
          <w:lang w:val="uk-UA"/>
        </w:rPr>
        <w:t xml:space="preserve">халін Г. О. Вища </w:t>
      </w:r>
      <w:r w:rsidRPr="0038759E">
        <w:rPr>
          <w:color w:val="000000"/>
          <w:lang w:val="uk-UA"/>
        </w:rPr>
        <w:t>математика. П</w:t>
      </w:r>
      <w:r w:rsidR="009221C8">
        <w:rPr>
          <w:color w:val="000000"/>
          <w:lang w:val="uk-UA"/>
        </w:rPr>
        <w:t>риклади і задачі</w:t>
      </w:r>
      <w:r w:rsidR="00607A28">
        <w:rPr>
          <w:color w:val="000000"/>
          <w:lang w:val="uk-UA"/>
        </w:rPr>
        <w:t xml:space="preserve"> </w:t>
      </w:r>
      <w:r w:rsidR="009221C8">
        <w:rPr>
          <w:color w:val="000000"/>
          <w:lang w:val="uk-UA"/>
        </w:rPr>
        <w:t>: Навч. посіб.</w:t>
      </w:r>
      <w:r w:rsidR="00607A28">
        <w:rPr>
          <w:color w:val="000000"/>
          <w:lang w:val="uk-UA"/>
        </w:rPr>
        <w:t xml:space="preserve"> Київ </w:t>
      </w:r>
      <w:r w:rsidRPr="0038759E">
        <w:rPr>
          <w:color w:val="000000"/>
          <w:lang w:val="uk-UA"/>
        </w:rPr>
        <w:t xml:space="preserve">: </w:t>
      </w:r>
      <w:r w:rsidR="00607A28">
        <w:rPr>
          <w:color w:val="000000"/>
          <w:lang w:val="uk-UA"/>
        </w:rPr>
        <w:t>Видав.</w:t>
      </w:r>
      <w:r w:rsidR="009221C8">
        <w:rPr>
          <w:color w:val="000000"/>
          <w:lang w:val="uk-UA"/>
        </w:rPr>
        <w:t xml:space="preserve"> центр "Академія", 2002. 624 с.</w:t>
      </w:r>
    </w:p>
    <w:p w14:paraId="0100B5A2" w14:textId="77777777" w:rsidR="00332EC3" w:rsidRPr="0038759E" w:rsidRDefault="005C4C56" w:rsidP="001C2AC5">
      <w:pPr>
        <w:widowControl w:val="0"/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left="426"/>
        <w:jc w:val="both"/>
        <w:rPr>
          <w:lang w:val="uk-UA"/>
        </w:rPr>
      </w:pPr>
      <w:r w:rsidRPr="0038759E">
        <w:rPr>
          <w:color w:val="000000"/>
          <w:lang w:val="uk-UA"/>
        </w:rPr>
        <w:t xml:space="preserve">Соколенко О. </w:t>
      </w:r>
      <w:r w:rsidR="009221C8">
        <w:rPr>
          <w:color w:val="000000"/>
          <w:lang w:val="uk-UA"/>
        </w:rPr>
        <w:t>І. Вища математика. Підручник.</w:t>
      </w:r>
      <w:r w:rsidR="00607A28">
        <w:rPr>
          <w:color w:val="000000"/>
          <w:lang w:val="uk-UA"/>
        </w:rPr>
        <w:t xml:space="preserve"> Київ </w:t>
      </w:r>
      <w:r w:rsidRPr="0038759E">
        <w:rPr>
          <w:color w:val="000000"/>
          <w:lang w:val="uk-UA"/>
        </w:rPr>
        <w:t>: Видав</w:t>
      </w:r>
      <w:r w:rsidR="00607A28">
        <w:rPr>
          <w:color w:val="000000"/>
          <w:lang w:val="uk-UA"/>
        </w:rPr>
        <w:t>.</w:t>
      </w:r>
      <w:r w:rsidRPr="0038759E">
        <w:rPr>
          <w:color w:val="000000"/>
          <w:lang w:val="uk-UA"/>
        </w:rPr>
        <w:t xml:space="preserve"> ц</w:t>
      </w:r>
      <w:r w:rsidR="009221C8">
        <w:rPr>
          <w:color w:val="000000"/>
          <w:lang w:val="uk-UA"/>
        </w:rPr>
        <w:t>ентр "Академія", 2002. 432 с.</w:t>
      </w:r>
    </w:p>
    <w:p w14:paraId="1344A8F9" w14:textId="77777777" w:rsidR="00332EC3" w:rsidRPr="0038759E" w:rsidRDefault="00332EC3">
      <w:pPr>
        <w:pBdr>
          <w:top w:val="nil"/>
          <w:left w:val="nil"/>
          <w:bottom w:val="nil"/>
          <w:right w:val="nil"/>
          <w:between w:val="nil"/>
        </w:pBdr>
        <w:jc w:val="both"/>
        <w:rPr>
          <w:b/>
          <w:color w:val="000000"/>
          <w:lang w:val="uk-UA"/>
        </w:rPr>
      </w:pPr>
    </w:p>
    <w:p w14:paraId="4C1316E0" w14:textId="77777777" w:rsidR="00332EC3" w:rsidRDefault="00FD354F" w:rsidP="00FD354F">
      <w:pPr>
        <w:pBdr>
          <w:top w:val="nil"/>
          <w:left w:val="nil"/>
          <w:bottom w:val="nil"/>
          <w:right w:val="nil"/>
          <w:between w:val="nil"/>
        </w:pBdr>
        <w:jc w:val="center"/>
        <w:rPr>
          <w:b/>
          <w:color w:val="000000"/>
          <w:lang w:val="uk-UA"/>
        </w:rPr>
      </w:pPr>
      <w:r w:rsidRPr="002C0DF2">
        <w:rPr>
          <w:b/>
          <w:bCs/>
          <w:iCs/>
        </w:rPr>
        <w:t>СПИСОК РЕКОМЕНДОВАНИХ ДЖЕРЕЛ</w:t>
      </w:r>
    </w:p>
    <w:p w14:paraId="13615A1E" w14:textId="77777777" w:rsidR="00FD354F" w:rsidRPr="0038759E" w:rsidRDefault="00FD354F">
      <w:pPr>
        <w:pBdr>
          <w:top w:val="nil"/>
          <w:left w:val="nil"/>
          <w:bottom w:val="nil"/>
          <w:right w:val="nil"/>
          <w:between w:val="nil"/>
        </w:pBdr>
        <w:jc w:val="both"/>
        <w:rPr>
          <w:b/>
          <w:color w:val="000000"/>
          <w:lang w:val="uk-UA"/>
        </w:rPr>
      </w:pPr>
    </w:p>
    <w:p w14:paraId="18CAFEAD" w14:textId="77777777" w:rsidR="00332EC3" w:rsidRPr="0038759E" w:rsidRDefault="005C4C56" w:rsidP="001C2AC5">
      <w:pPr>
        <w:widowControl w:val="0"/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left="426"/>
        <w:jc w:val="both"/>
        <w:rPr>
          <w:lang w:val="uk-UA"/>
        </w:rPr>
      </w:pPr>
      <w:r w:rsidRPr="0038759E">
        <w:rPr>
          <w:color w:val="000000"/>
          <w:lang w:val="uk-UA"/>
        </w:rPr>
        <w:t>Збірник задач з лінійної алге</w:t>
      </w:r>
      <w:r w:rsidR="00F70EF3">
        <w:rPr>
          <w:color w:val="000000"/>
          <w:lang w:val="uk-UA"/>
        </w:rPr>
        <w:t xml:space="preserve">бри та аналітичної геометрії / </w:t>
      </w:r>
      <w:r w:rsidR="00F70EF3">
        <w:rPr>
          <w:color w:val="000000"/>
          <w:lang w:val="uk-UA"/>
        </w:rPr>
        <w:br/>
        <w:t xml:space="preserve">В. І. </w:t>
      </w:r>
      <w:r w:rsidR="00F70EF3" w:rsidRPr="0038759E">
        <w:rPr>
          <w:color w:val="000000"/>
          <w:lang w:val="uk-UA"/>
        </w:rPr>
        <w:t>Дискант</w:t>
      </w:r>
      <w:r w:rsidR="00F70EF3">
        <w:rPr>
          <w:color w:val="000000"/>
          <w:lang w:val="uk-UA"/>
        </w:rPr>
        <w:t xml:space="preserve"> та ін. </w:t>
      </w:r>
      <w:r w:rsidRPr="0038759E">
        <w:rPr>
          <w:color w:val="000000"/>
          <w:lang w:val="uk-UA"/>
        </w:rPr>
        <w:t>К</w:t>
      </w:r>
      <w:r w:rsidR="00607A28">
        <w:rPr>
          <w:color w:val="000000"/>
          <w:lang w:val="uk-UA"/>
        </w:rPr>
        <w:t xml:space="preserve">иїв </w:t>
      </w:r>
      <w:r w:rsidR="00085240">
        <w:rPr>
          <w:color w:val="000000"/>
          <w:lang w:val="uk-UA"/>
        </w:rPr>
        <w:t xml:space="preserve">: Вища школа, 2001. </w:t>
      </w:r>
      <w:r w:rsidRPr="0038759E">
        <w:rPr>
          <w:color w:val="000000"/>
          <w:lang w:val="uk-UA"/>
        </w:rPr>
        <w:t>303 с.</w:t>
      </w:r>
    </w:p>
    <w:p w14:paraId="3E98FB27" w14:textId="77777777" w:rsidR="00FD354F" w:rsidRDefault="00A932DE" w:rsidP="001C2AC5">
      <w:pPr>
        <w:widowControl w:val="0"/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ind w:left="426"/>
        <w:jc w:val="both"/>
        <w:rPr>
          <w:lang w:val="uk-UA"/>
        </w:rPr>
      </w:pPr>
      <w:r>
        <w:rPr>
          <w:color w:val="000000"/>
          <w:lang w:val="uk-UA"/>
        </w:rPr>
        <w:t>Завало С.</w:t>
      </w:r>
      <w:r w:rsidR="00085240">
        <w:rPr>
          <w:color w:val="000000"/>
          <w:lang w:val="uk-UA"/>
        </w:rPr>
        <w:t xml:space="preserve"> Т. Курс алгебри. Київ </w:t>
      </w:r>
      <w:r>
        <w:rPr>
          <w:color w:val="000000"/>
          <w:lang w:val="uk-UA"/>
        </w:rPr>
        <w:t xml:space="preserve">: Вища  школа. </w:t>
      </w:r>
      <w:r w:rsidR="005C4C56" w:rsidRPr="0038759E">
        <w:rPr>
          <w:color w:val="000000"/>
          <w:lang w:val="uk-UA"/>
        </w:rPr>
        <w:t xml:space="preserve">Головне </w:t>
      </w:r>
      <w:r>
        <w:rPr>
          <w:color w:val="000000"/>
          <w:lang w:val="uk-UA"/>
        </w:rPr>
        <w:t>видавництво, 1985.</w:t>
      </w:r>
      <w:r w:rsidR="005C4C56" w:rsidRPr="0038759E">
        <w:rPr>
          <w:color w:val="000000"/>
          <w:lang w:val="uk-UA"/>
        </w:rPr>
        <w:t xml:space="preserve"> 503 с.</w:t>
      </w:r>
    </w:p>
    <w:p w14:paraId="0DE7EBE0" w14:textId="77777777" w:rsidR="00332EC3" w:rsidRPr="00FD354F" w:rsidRDefault="00A932DE" w:rsidP="001C2AC5">
      <w:pPr>
        <w:widowControl w:val="0"/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ind w:left="426"/>
        <w:jc w:val="both"/>
        <w:rPr>
          <w:lang w:val="uk-UA"/>
        </w:rPr>
      </w:pPr>
      <w:r w:rsidRPr="00FD354F">
        <w:rPr>
          <w:color w:val="000000"/>
          <w:lang w:val="uk-UA"/>
        </w:rPr>
        <w:t>Пастушенко С.</w:t>
      </w:r>
      <w:r w:rsidR="00085240" w:rsidRPr="00FD354F">
        <w:rPr>
          <w:color w:val="000000"/>
          <w:lang w:val="uk-UA"/>
        </w:rPr>
        <w:t xml:space="preserve"> </w:t>
      </w:r>
      <w:r w:rsidRPr="00FD354F">
        <w:rPr>
          <w:color w:val="000000"/>
          <w:lang w:val="uk-UA"/>
        </w:rPr>
        <w:t>М., Підченко Ю.</w:t>
      </w:r>
      <w:r w:rsidR="00085240" w:rsidRPr="00FD354F">
        <w:rPr>
          <w:color w:val="000000"/>
          <w:lang w:val="uk-UA"/>
        </w:rPr>
        <w:t xml:space="preserve"> </w:t>
      </w:r>
      <w:r w:rsidR="005C4C56" w:rsidRPr="00FD354F">
        <w:rPr>
          <w:color w:val="000000"/>
          <w:lang w:val="uk-UA"/>
        </w:rPr>
        <w:t>П. Вища математика. Довідник для студент</w:t>
      </w:r>
      <w:r w:rsidR="00085240" w:rsidRPr="00FD354F">
        <w:rPr>
          <w:color w:val="000000"/>
          <w:lang w:val="uk-UA"/>
        </w:rPr>
        <w:t xml:space="preserve">ів вищих навчальних закладів. Київ </w:t>
      </w:r>
      <w:r w:rsidRPr="00FD354F">
        <w:rPr>
          <w:color w:val="000000"/>
          <w:lang w:val="uk-UA"/>
        </w:rPr>
        <w:t xml:space="preserve">: Діал, 1999. </w:t>
      </w:r>
      <w:r w:rsidR="005C4C56" w:rsidRPr="00FD354F">
        <w:rPr>
          <w:color w:val="000000"/>
          <w:lang w:val="uk-UA"/>
        </w:rPr>
        <w:t>338 с.</w:t>
      </w:r>
    </w:p>
    <w:p w14:paraId="1550A8A6" w14:textId="77777777" w:rsidR="00332EC3" w:rsidRPr="0038759E" w:rsidRDefault="005C4C56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lang w:val="uk-UA"/>
        </w:rPr>
      </w:pPr>
      <w:r w:rsidRPr="0038759E">
        <w:rPr>
          <w:lang w:val="uk-UA"/>
        </w:rPr>
        <w:br w:type="page"/>
      </w:r>
    </w:p>
    <w:p w14:paraId="5262AB97" w14:textId="77777777" w:rsidR="00332EC3" w:rsidRPr="0038759E" w:rsidRDefault="005C4C56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tabs>
          <w:tab w:val="left" w:pos="240"/>
          <w:tab w:val="left" w:pos="5879"/>
        </w:tabs>
        <w:jc w:val="center"/>
        <w:rPr>
          <w:b/>
          <w:color w:val="000000"/>
          <w:lang w:val="uk-UA"/>
        </w:rPr>
      </w:pPr>
      <w:r w:rsidRPr="0038759E">
        <w:rPr>
          <w:b/>
          <w:color w:val="000000"/>
          <w:lang w:val="uk-UA"/>
        </w:rPr>
        <w:lastRenderedPageBreak/>
        <w:t>ДОВІДКА</w:t>
      </w:r>
      <w:r w:rsidRPr="0038759E">
        <w:rPr>
          <w:color w:val="000000"/>
          <w:lang w:val="uk-UA"/>
        </w:rPr>
        <w:t xml:space="preserve"> </w:t>
      </w:r>
      <w:r w:rsidRPr="0038759E">
        <w:rPr>
          <w:b/>
          <w:color w:val="000000"/>
          <w:lang w:val="uk-UA"/>
        </w:rPr>
        <w:t>ПРО АВТОРІВ</w:t>
      </w:r>
    </w:p>
    <w:p w14:paraId="2E5D9E0B" w14:textId="77777777" w:rsidR="00332EC3" w:rsidRPr="0038759E" w:rsidRDefault="00332EC3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tabs>
          <w:tab w:val="left" w:pos="240"/>
          <w:tab w:val="left" w:pos="5879"/>
        </w:tabs>
        <w:jc w:val="center"/>
        <w:rPr>
          <w:b/>
          <w:color w:val="000000"/>
          <w:lang w:val="uk-UA"/>
        </w:rPr>
      </w:pPr>
    </w:p>
    <w:p w14:paraId="5884CBD5" w14:textId="61F5A30B" w:rsidR="00332EC3" w:rsidRPr="0038759E" w:rsidRDefault="00E32480">
      <w:pPr>
        <w:pBdr>
          <w:top w:val="nil"/>
          <w:left w:val="nil"/>
          <w:bottom w:val="nil"/>
          <w:right w:val="nil"/>
          <w:between w:val="nil"/>
        </w:pBdr>
        <w:ind w:firstLine="357"/>
        <w:jc w:val="both"/>
        <w:rPr>
          <w:color w:val="000000"/>
          <w:sz w:val="23"/>
          <w:szCs w:val="23"/>
          <w:lang w:val="uk-UA"/>
        </w:rPr>
      </w:pPr>
      <w:r w:rsidRPr="0038759E">
        <w:rPr>
          <w:b/>
          <w:color w:val="000000"/>
          <w:lang w:val="uk-UA"/>
        </w:rPr>
        <w:t>КАЦІМОН</w:t>
      </w:r>
      <w:r w:rsidR="005C4C56" w:rsidRPr="0038759E">
        <w:rPr>
          <w:b/>
          <w:color w:val="000000"/>
          <w:lang w:val="uk-UA"/>
        </w:rPr>
        <w:t xml:space="preserve"> Оксана Василівна</w:t>
      </w:r>
      <w:r w:rsidR="005C4C56" w:rsidRPr="0038759E">
        <w:rPr>
          <w:color w:val="000000"/>
          <w:lang w:val="uk-UA"/>
        </w:rPr>
        <w:t xml:space="preserve"> – викладач Черкаського державного</w:t>
      </w:r>
      <w:r w:rsidR="007A0F38">
        <w:rPr>
          <w:color w:val="000000"/>
          <w:lang w:val="uk-UA"/>
        </w:rPr>
        <w:t xml:space="preserve"> фахового</w:t>
      </w:r>
      <w:r w:rsidR="005C4C56" w:rsidRPr="0038759E">
        <w:rPr>
          <w:color w:val="000000"/>
          <w:lang w:val="uk-UA"/>
        </w:rPr>
        <w:t xml:space="preserve"> бізнес-коледжу з 1997 року, викладач циклової комісії природничо-математичних дисциплін та англійської мови. Закінчила Черкаський державний педагогічний інститут </w:t>
      </w:r>
      <w:r w:rsidR="005C4C56" w:rsidRPr="0038759E">
        <w:rPr>
          <w:color w:val="000000"/>
          <w:sz w:val="23"/>
          <w:szCs w:val="23"/>
          <w:lang w:val="uk-UA"/>
        </w:rPr>
        <w:t xml:space="preserve">імені Богдана Хмельницького </w:t>
      </w:r>
      <w:r w:rsidR="005C4C56" w:rsidRPr="0038759E">
        <w:rPr>
          <w:color w:val="000000"/>
          <w:lang w:val="uk-UA"/>
        </w:rPr>
        <w:t xml:space="preserve"> за спеціальністю „Математика” (1993</w:t>
      </w:r>
      <w:r w:rsidR="00BC357A">
        <w:rPr>
          <w:color w:val="000000"/>
        </w:rPr>
        <w:t xml:space="preserve"> </w:t>
      </w:r>
      <w:r w:rsidR="005C4C56" w:rsidRPr="0038759E">
        <w:rPr>
          <w:color w:val="000000"/>
          <w:lang w:val="uk-UA"/>
        </w:rPr>
        <w:t>р.). Спеціаліст вищої категорії, викладач-методист.</w:t>
      </w:r>
      <w:r w:rsidR="005C4C56" w:rsidRPr="0038759E">
        <w:rPr>
          <w:color w:val="000000"/>
          <w:sz w:val="23"/>
          <w:szCs w:val="23"/>
          <w:lang w:val="uk-UA"/>
        </w:rPr>
        <w:t xml:space="preserve"> Є автором та співавтором понад 24 наукових та навчально-методичних праць, з яки</w:t>
      </w:r>
      <w:r w:rsidR="00461824">
        <w:rPr>
          <w:color w:val="000000"/>
          <w:sz w:val="23"/>
          <w:szCs w:val="23"/>
          <w:lang w:val="uk-UA"/>
        </w:rPr>
        <w:t>х 7 – одноосібні у т.ч.</w:t>
      </w:r>
      <w:r w:rsidR="005C4C56" w:rsidRPr="0038759E">
        <w:rPr>
          <w:color w:val="000000"/>
          <w:sz w:val="23"/>
          <w:szCs w:val="23"/>
          <w:lang w:val="uk-UA"/>
        </w:rPr>
        <w:t xml:space="preserve"> 1-ї колективної монографії, 2 наукових публікацій у наукових виданнях, включених до переліку фахових видань України, та є укладачем 10 навчально-методичних розробок, які впроваджено в освітній процес Черкаського державного</w:t>
      </w:r>
      <w:r w:rsidR="007A0F38">
        <w:rPr>
          <w:color w:val="000000"/>
          <w:sz w:val="23"/>
          <w:szCs w:val="23"/>
          <w:lang w:val="uk-UA"/>
        </w:rPr>
        <w:t xml:space="preserve"> </w:t>
      </w:r>
      <w:r w:rsidR="007A0F38">
        <w:rPr>
          <w:color w:val="000000"/>
          <w:lang w:val="uk-UA"/>
        </w:rPr>
        <w:t>фахового</w:t>
      </w:r>
      <w:r w:rsidR="005C4C56" w:rsidRPr="0038759E">
        <w:rPr>
          <w:color w:val="000000"/>
          <w:sz w:val="23"/>
          <w:szCs w:val="23"/>
          <w:lang w:val="uk-UA"/>
        </w:rPr>
        <w:t xml:space="preserve"> бізнес-коледжу. </w:t>
      </w:r>
    </w:p>
    <w:p w14:paraId="798CA149" w14:textId="77777777" w:rsidR="00332EC3" w:rsidRPr="0038759E" w:rsidRDefault="00E32480">
      <w:pPr>
        <w:pBdr>
          <w:top w:val="nil"/>
          <w:left w:val="nil"/>
          <w:bottom w:val="nil"/>
          <w:right w:val="nil"/>
          <w:between w:val="nil"/>
        </w:pBdr>
        <w:ind w:firstLine="357"/>
        <w:jc w:val="both"/>
        <w:rPr>
          <w:color w:val="000000"/>
          <w:lang w:val="uk-UA"/>
        </w:rPr>
      </w:pPr>
      <w:r w:rsidRPr="0038759E">
        <w:rPr>
          <w:b/>
          <w:color w:val="000000"/>
          <w:lang w:val="uk-UA"/>
        </w:rPr>
        <w:t>ФАЙ</w:t>
      </w:r>
      <w:r w:rsidR="005C4C56" w:rsidRPr="0038759E">
        <w:rPr>
          <w:b/>
          <w:color w:val="000000"/>
          <w:lang w:val="uk-UA"/>
        </w:rPr>
        <w:t xml:space="preserve"> Вікторія Степанівна – </w:t>
      </w:r>
      <w:r w:rsidR="005C4C56" w:rsidRPr="0038759E">
        <w:rPr>
          <w:color w:val="000000"/>
          <w:lang w:val="uk-UA"/>
        </w:rPr>
        <w:t>викладач Черкаського державного</w:t>
      </w:r>
      <w:r w:rsidR="007A0F38">
        <w:rPr>
          <w:color w:val="000000"/>
          <w:lang w:val="uk-UA"/>
        </w:rPr>
        <w:t xml:space="preserve"> фахового</w:t>
      </w:r>
      <w:r w:rsidR="005C4C56" w:rsidRPr="0038759E">
        <w:rPr>
          <w:color w:val="000000"/>
          <w:lang w:val="uk-UA"/>
        </w:rPr>
        <w:t xml:space="preserve"> бізнес-коледжу з 2004 р., викладач циклової комісії природничо-математичних дисциплін та англійської мови,  спеціаліст вищої категорії, викладач-методист. У 1993 році закінчила Черкаський державний педагогічний інститут за спеціальністю „Математика”. Є автором та співавтором понад 15 наукових та навчально-методичних праць, у т.ч. 1-ї колективної монографії, 2 наукових публікацій у наукових виданнях, включених до переліку фахових видань України та 8 навчально-методичних розробок, які впроваджено в освітній процес Черкаського державного </w:t>
      </w:r>
      <w:r w:rsidR="007A0F38">
        <w:rPr>
          <w:color w:val="000000"/>
          <w:lang w:val="uk-UA"/>
        </w:rPr>
        <w:t>фахового</w:t>
      </w:r>
      <w:r w:rsidR="007A0F38" w:rsidRPr="0038759E">
        <w:rPr>
          <w:color w:val="000000"/>
          <w:lang w:val="uk-UA"/>
        </w:rPr>
        <w:t xml:space="preserve"> </w:t>
      </w:r>
      <w:r w:rsidR="005C4C56" w:rsidRPr="0038759E">
        <w:rPr>
          <w:color w:val="000000"/>
          <w:lang w:val="uk-UA"/>
        </w:rPr>
        <w:t>бізнес-коледжу.</w:t>
      </w:r>
    </w:p>
    <w:p w14:paraId="231477D7" w14:textId="77777777" w:rsidR="00332EC3" w:rsidRPr="0038759E" w:rsidRDefault="00E32480" w:rsidP="001F4DA8">
      <w:pPr>
        <w:pBdr>
          <w:top w:val="nil"/>
          <w:left w:val="nil"/>
          <w:bottom w:val="nil"/>
          <w:right w:val="nil"/>
          <w:between w:val="nil"/>
        </w:pBdr>
        <w:ind w:firstLine="357"/>
        <w:jc w:val="both"/>
        <w:rPr>
          <w:color w:val="000000"/>
          <w:lang w:val="uk-UA"/>
        </w:rPr>
      </w:pPr>
      <w:r w:rsidRPr="0038759E">
        <w:rPr>
          <w:b/>
          <w:color w:val="000000"/>
          <w:lang w:val="uk-UA"/>
        </w:rPr>
        <w:t>ХОДАКОВСЬКА</w:t>
      </w:r>
      <w:r w:rsidR="005C4C56" w:rsidRPr="0038759E">
        <w:rPr>
          <w:b/>
          <w:color w:val="000000"/>
          <w:lang w:val="uk-UA"/>
        </w:rPr>
        <w:t xml:space="preserve"> Олена Олександрівна</w:t>
      </w:r>
      <w:r w:rsidR="005C4C56" w:rsidRPr="0038759E">
        <w:rPr>
          <w:color w:val="000000"/>
          <w:lang w:val="uk-UA"/>
        </w:rPr>
        <w:t xml:space="preserve"> – викладач Черкаського державного</w:t>
      </w:r>
      <w:r w:rsidR="007A0F38">
        <w:rPr>
          <w:color w:val="000000"/>
          <w:lang w:val="uk-UA"/>
        </w:rPr>
        <w:t xml:space="preserve"> фахового</w:t>
      </w:r>
      <w:r w:rsidR="005C4C56" w:rsidRPr="0038759E">
        <w:rPr>
          <w:color w:val="000000"/>
          <w:lang w:val="uk-UA"/>
        </w:rPr>
        <w:t xml:space="preserve"> бізнес-коледжу з 2005 р., спеціаліст вищої категорії, старший викладач циклової комісії природничо-математичних дисциплін та англійської мови. У 2005 році закінчила з відзнакою Черкаський національний уніве</w:t>
      </w:r>
      <w:r w:rsidR="007A0F38">
        <w:rPr>
          <w:color w:val="000000"/>
          <w:lang w:val="uk-UA"/>
        </w:rPr>
        <w:t>рситет іме</w:t>
      </w:r>
      <w:r w:rsidR="005C4C56" w:rsidRPr="0038759E">
        <w:rPr>
          <w:color w:val="000000"/>
          <w:lang w:val="uk-UA"/>
        </w:rPr>
        <w:t>ні Богдана Хмельницького за спеціальністю</w:t>
      </w:r>
      <w:r w:rsidR="001F4DA8">
        <w:rPr>
          <w:color w:val="000000"/>
          <w:lang w:val="uk-UA"/>
        </w:rPr>
        <w:t xml:space="preserve"> </w:t>
      </w:r>
      <w:r w:rsidR="005C4C56" w:rsidRPr="0038759E">
        <w:rPr>
          <w:color w:val="000000"/>
          <w:lang w:val="uk-UA"/>
        </w:rPr>
        <w:t>„Математика”. Є автором та співавтором понад 27 наукових та навчально-методичних пра</w:t>
      </w:r>
      <w:r w:rsidR="007A0F38">
        <w:rPr>
          <w:color w:val="000000"/>
          <w:lang w:val="uk-UA"/>
        </w:rPr>
        <w:t>ць, з яких 7 – одноосібні, у т.</w:t>
      </w:r>
      <w:r w:rsidR="005C4C56" w:rsidRPr="0038759E">
        <w:rPr>
          <w:color w:val="000000"/>
          <w:lang w:val="uk-UA"/>
        </w:rPr>
        <w:t xml:space="preserve">ч. 1-ї </w:t>
      </w:r>
      <w:r w:rsidR="005C4C56" w:rsidRPr="0038759E">
        <w:rPr>
          <w:color w:val="000000"/>
          <w:lang w:val="uk-UA"/>
        </w:rPr>
        <w:lastRenderedPageBreak/>
        <w:t xml:space="preserve">колективної монографії, 3-х наукових публікацій у наукових виданнях, включених до переліку фахових видань України та є автором або укладачем 12 навчально-методичних розробок, які впроваджено в освітній процес Черкаського державного </w:t>
      </w:r>
      <w:r w:rsidR="007A0F38">
        <w:rPr>
          <w:color w:val="000000"/>
          <w:lang w:val="uk-UA"/>
        </w:rPr>
        <w:t>фахового</w:t>
      </w:r>
      <w:r w:rsidR="007A0F38" w:rsidRPr="0038759E">
        <w:rPr>
          <w:color w:val="000000"/>
          <w:lang w:val="uk-UA"/>
        </w:rPr>
        <w:t xml:space="preserve"> </w:t>
      </w:r>
      <w:r w:rsidR="005C4C56" w:rsidRPr="0038759E">
        <w:rPr>
          <w:color w:val="000000"/>
          <w:lang w:val="uk-UA"/>
        </w:rPr>
        <w:t>бізнес-коледжу та Черкаського національного університету імені Богдана Хмельницького.</w:t>
      </w:r>
    </w:p>
    <w:p w14:paraId="63463291" w14:textId="77777777" w:rsidR="00332EC3" w:rsidRPr="0038759E" w:rsidRDefault="005C4C56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lang w:val="uk-UA"/>
        </w:rPr>
      </w:pPr>
      <w:r w:rsidRPr="0038759E">
        <w:rPr>
          <w:lang w:val="uk-UA"/>
        </w:rPr>
        <w:br w:type="page"/>
      </w:r>
    </w:p>
    <w:p w14:paraId="170EDF1D" w14:textId="77777777" w:rsidR="00332EC3" w:rsidRDefault="00332EC3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tabs>
          <w:tab w:val="left" w:pos="240"/>
          <w:tab w:val="left" w:pos="5879"/>
        </w:tabs>
        <w:jc w:val="center"/>
        <w:rPr>
          <w:i/>
          <w:color w:val="000000"/>
          <w:lang w:val="uk-UA"/>
        </w:rPr>
      </w:pPr>
    </w:p>
    <w:p w14:paraId="3092075F" w14:textId="77777777" w:rsidR="00461824" w:rsidRPr="0038759E" w:rsidRDefault="00461824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tabs>
          <w:tab w:val="left" w:pos="240"/>
          <w:tab w:val="left" w:pos="5879"/>
        </w:tabs>
        <w:jc w:val="center"/>
        <w:rPr>
          <w:i/>
          <w:color w:val="000000"/>
          <w:lang w:val="uk-UA"/>
        </w:rPr>
      </w:pPr>
    </w:p>
    <w:p w14:paraId="6D3184F3" w14:textId="77777777" w:rsidR="00332EC3" w:rsidRPr="0038759E" w:rsidRDefault="005C4C56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lang w:val="uk-UA"/>
        </w:rPr>
      </w:pPr>
      <w:r w:rsidRPr="0038759E">
        <w:rPr>
          <w:i/>
          <w:color w:val="000000"/>
          <w:lang w:val="uk-UA"/>
        </w:rPr>
        <w:t>Навчальне видання</w:t>
      </w:r>
    </w:p>
    <w:p w14:paraId="1FC65C62" w14:textId="77777777" w:rsidR="00332EC3" w:rsidRPr="0038759E" w:rsidRDefault="00332EC3" w:rsidP="00270893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lang w:val="uk-UA"/>
        </w:rPr>
      </w:pPr>
    </w:p>
    <w:p w14:paraId="17D2EA0E" w14:textId="77777777" w:rsidR="00332EC3" w:rsidRPr="0038759E" w:rsidRDefault="00332EC3" w:rsidP="00270893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lang w:val="uk-UA"/>
        </w:rPr>
      </w:pPr>
    </w:p>
    <w:p w14:paraId="1169D562" w14:textId="77777777" w:rsidR="00675995" w:rsidRDefault="00675995" w:rsidP="00675995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jc w:val="center"/>
        <w:rPr>
          <w:color w:val="000000"/>
          <w:lang w:val="uk-UA"/>
        </w:rPr>
      </w:pPr>
      <w:r w:rsidRPr="0038759E">
        <w:rPr>
          <w:color w:val="000000"/>
          <w:lang w:val="uk-UA"/>
        </w:rPr>
        <w:t>КАЦІМОН</w:t>
      </w:r>
      <w:r>
        <w:rPr>
          <w:color w:val="000000"/>
          <w:lang w:val="uk-UA"/>
        </w:rPr>
        <w:t xml:space="preserve"> Оксана Василівна</w:t>
      </w:r>
    </w:p>
    <w:p w14:paraId="242BD038" w14:textId="77777777" w:rsidR="00675995" w:rsidRDefault="00675995" w:rsidP="00675995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jc w:val="center"/>
        <w:rPr>
          <w:color w:val="000000"/>
          <w:lang w:val="uk-UA"/>
        </w:rPr>
      </w:pPr>
      <w:r w:rsidRPr="0038759E">
        <w:rPr>
          <w:color w:val="000000"/>
          <w:lang w:val="uk-UA"/>
        </w:rPr>
        <w:t>ФАЙ</w:t>
      </w:r>
      <w:r>
        <w:rPr>
          <w:color w:val="000000"/>
          <w:lang w:val="uk-UA"/>
        </w:rPr>
        <w:t xml:space="preserve"> Вікторія Степанівна</w:t>
      </w:r>
    </w:p>
    <w:p w14:paraId="3FDFAFFD" w14:textId="77777777" w:rsidR="00804E01" w:rsidRPr="0038759E" w:rsidRDefault="00675995" w:rsidP="00675995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jc w:val="center"/>
        <w:rPr>
          <w:color w:val="000000"/>
          <w:lang w:val="uk-UA"/>
        </w:rPr>
      </w:pPr>
      <w:r w:rsidRPr="0038759E">
        <w:rPr>
          <w:color w:val="000000"/>
          <w:lang w:val="uk-UA"/>
        </w:rPr>
        <w:t>ХОДАКОВСЬКА</w:t>
      </w:r>
      <w:r>
        <w:rPr>
          <w:color w:val="000000"/>
          <w:lang w:val="uk-UA"/>
        </w:rPr>
        <w:t xml:space="preserve"> Олена Олександрівна</w:t>
      </w:r>
    </w:p>
    <w:p w14:paraId="036F46DE" w14:textId="77777777" w:rsidR="00332EC3" w:rsidRDefault="00332EC3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lang w:val="uk-UA"/>
        </w:rPr>
      </w:pPr>
    </w:p>
    <w:p w14:paraId="5EFE70D6" w14:textId="77777777" w:rsidR="004622E4" w:rsidRDefault="004622E4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lang w:val="uk-UA"/>
        </w:rPr>
      </w:pPr>
    </w:p>
    <w:p w14:paraId="623BB8CD" w14:textId="77777777" w:rsidR="00461824" w:rsidRPr="0038759E" w:rsidRDefault="00461824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lang w:val="uk-UA"/>
        </w:rPr>
      </w:pPr>
    </w:p>
    <w:p w14:paraId="282D825E" w14:textId="77777777" w:rsidR="00332EC3" w:rsidRPr="00BC357A" w:rsidRDefault="00270893" w:rsidP="00BC357A">
      <w:pPr>
        <w:jc w:val="center"/>
        <w:rPr>
          <w:b/>
          <w:lang w:val="uk-UA"/>
        </w:rPr>
      </w:pPr>
      <w:r w:rsidRPr="00BC357A">
        <w:rPr>
          <w:b/>
          <w:lang w:val="uk-UA"/>
        </w:rPr>
        <w:t>ВИЩА МАТЕМАТИКА</w:t>
      </w:r>
    </w:p>
    <w:p w14:paraId="74EF0738" w14:textId="77777777" w:rsidR="00332EC3" w:rsidRDefault="005C4C56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lang w:val="uk-UA"/>
        </w:rPr>
      </w:pPr>
      <w:r w:rsidRPr="0038759E">
        <w:rPr>
          <w:color w:val="000000"/>
          <w:lang w:val="uk-UA"/>
        </w:rPr>
        <w:t>Збірник тестових завдань</w:t>
      </w:r>
    </w:p>
    <w:p w14:paraId="10F4DC98" w14:textId="77777777" w:rsidR="00270893" w:rsidRPr="0038759E" w:rsidRDefault="00270893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lang w:val="uk-UA"/>
        </w:rPr>
      </w:pPr>
      <w:r w:rsidRPr="0038759E">
        <w:rPr>
          <w:color w:val="000000"/>
          <w:lang w:val="uk-UA"/>
        </w:rPr>
        <w:t>III частина</w:t>
      </w:r>
    </w:p>
    <w:p w14:paraId="1CBF6067" w14:textId="77777777" w:rsidR="00332EC3" w:rsidRPr="0038759E" w:rsidRDefault="00332EC3" w:rsidP="00270893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lang w:val="uk-UA"/>
        </w:rPr>
      </w:pPr>
    </w:p>
    <w:p w14:paraId="74E21732" w14:textId="77777777" w:rsidR="00332EC3" w:rsidRDefault="00332EC3" w:rsidP="00270893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lang w:val="uk-UA"/>
        </w:rPr>
      </w:pPr>
    </w:p>
    <w:p w14:paraId="20A0D9D1" w14:textId="77777777" w:rsidR="004622E4" w:rsidRPr="0038759E" w:rsidRDefault="004622E4" w:rsidP="00270893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lang w:val="uk-UA"/>
        </w:rPr>
      </w:pPr>
    </w:p>
    <w:p w14:paraId="55D0FC1E" w14:textId="77777777" w:rsidR="00332EC3" w:rsidRPr="0038759E" w:rsidRDefault="00332EC3" w:rsidP="00270893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lang w:val="uk-UA"/>
        </w:rPr>
      </w:pPr>
    </w:p>
    <w:p w14:paraId="4D64F8E5" w14:textId="77777777" w:rsidR="00332EC3" w:rsidRPr="0038759E" w:rsidRDefault="00332EC3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lang w:val="uk-UA"/>
        </w:rPr>
      </w:pPr>
    </w:p>
    <w:p w14:paraId="35AD358B" w14:textId="77777777" w:rsidR="00332EC3" w:rsidRPr="0038759E" w:rsidRDefault="005C4C56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lang w:val="uk-UA"/>
        </w:rPr>
      </w:pPr>
      <w:r w:rsidRPr="0038759E">
        <w:rPr>
          <w:color w:val="000000"/>
          <w:lang w:val="uk-UA"/>
        </w:rPr>
        <w:t>Комп’ютерний набір Кацімон</w:t>
      </w:r>
      <w:r w:rsidR="00270893">
        <w:rPr>
          <w:color w:val="000000"/>
          <w:lang w:val="uk-UA"/>
        </w:rPr>
        <w:t xml:space="preserve"> О.В.</w:t>
      </w:r>
    </w:p>
    <w:p w14:paraId="50EBF2DB" w14:textId="77777777" w:rsidR="00332EC3" w:rsidRPr="0038759E" w:rsidRDefault="00270893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lang w:val="uk-UA"/>
        </w:rPr>
      </w:pPr>
      <w:r>
        <w:rPr>
          <w:color w:val="000000"/>
          <w:lang w:val="uk-UA"/>
        </w:rPr>
        <w:t xml:space="preserve">Коректор </w:t>
      </w:r>
      <w:r w:rsidR="00804E01" w:rsidRPr="0038759E">
        <w:rPr>
          <w:color w:val="000000"/>
          <w:lang w:val="uk-UA"/>
        </w:rPr>
        <w:t>Дражан</w:t>
      </w:r>
      <w:r>
        <w:rPr>
          <w:color w:val="000000"/>
          <w:lang w:val="uk-UA"/>
        </w:rPr>
        <w:t xml:space="preserve"> Н.С.</w:t>
      </w:r>
    </w:p>
    <w:p w14:paraId="06D0A1D7" w14:textId="77777777" w:rsidR="00332EC3" w:rsidRPr="0038759E" w:rsidRDefault="00332EC3" w:rsidP="00270893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lang w:val="uk-UA"/>
        </w:rPr>
      </w:pPr>
    </w:p>
    <w:p w14:paraId="0CDD6643" w14:textId="77777777" w:rsidR="00332EC3" w:rsidRPr="0038759E" w:rsidRDefault="00332EC3" w:rsidP="00270893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lang w:val="uk-UA"/>
        </w:rPr>
      </w:pPr>
    </w:p>
    <w:p w14:paraId="24A8D1D0" w14:textId="77777777" w:rsidR="00332EC3" w:rsidRPr="0038759E" w:rsidRDefault="00332EC3" w:rsidP="00270893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lang w:val="uk-UA"/>
        </w:rPr>
      </w:pPr>
    </w:p>
    <w:p w14:paraId="7B85D840" w14:textId="77777777" w:rsidR="00332EC3" w:rsidRDefault="00332EC3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lang w:val="uk-UA"/>
        </w:rPr>
      </w:pPr>
    </w:p>
    <w:p w14:paraId="58C5F839" w14:textId="40261885" w:rsidR="00332EC3" w:rsidRPr="0038759E" w:rsidRDefault="005C4C56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lang w:val="uk-UA"/>
        </w:rPr>
      </w:pPr>
      <w:r w:rsidRPr="0038759E">
        <w:rPr>
          <w:color w:val="000000"/>
          <w:lang w:val="uk-UA"/>
        </w:rPr>
        <w:t xml:space="preserve">Підписано до друку </w:t>
      </w:r>
      <w:r w:rsidR="00E554BB" w:rsidRPr="00D47A89">
        <w:t>26.06.</w:t>
      </w:r>
      <w:r w:rsidR="0098461A">
        <w:rPr>
          <w:color w:val="000000"/>
          <w:lang w:val="uk-UA"/>
        </w:rPr>
        <w:t>20</w:t>
      </w:r>
      <w:r w:rsidRPr="0038759E">
        <w:rPr>
          <w:color w:val="000000"/>
          <w:lang w:val="uk-UA"/>
        </w:rPr>
        <w:t>2</w:t>
      </w:r>
      <w:r w:rsidR="00D44962" w:rsidRPr="006D645E">
        <w:rPr>
          <w:color w:val="000000"/>
          <w:lang w:val="uk-UA"/>
        </w:rPr>
        <w:t>5</w:t>
      </w:r>
      <w:r w:rsidRPr="0038759E">
        <w:rPr>
          <w:color w:val="000000"/>
          <w:lang w:val="uk-UA"/>
        </w:rPr>
        <w:t xml:space="preserve"> р. Формат </w:t>
      </w:r>
      <w:r w:rsidR="004622E4" w:rsidRPr="006D645E">
        <w:rPr>
          <w:lang w:val="uk-UA"/>
        </w:rPr>
        <w:t>60х84</w:t>
      </w:r>
      <w:r w:rsidR="004622E4" w:rsidRPr="006D645E">
        <w:rPr>
          <w:vertAlign w:val="superscript"/>
          <w:lang w:val="uk-UA"/>
        </w:rPr>
        <w:t>1</w:t>
      </w:r>
      <w:r w:rsidR="004622E4" w:rsidRPr="006D645E">
        <w:rPr>
          <w:lang w:val="uk-UA"/>
        </w:rPr>
        <w:t>/</w:t>
      </w:r>
      <w:r w:rsidR="004622E4" w:rsidRPr="006D645E">
        <w:rPr>
          <w:vertAlign w:val="subscript"/>
          <w:lang w:val="uk-UA"/>
        </w:rPr>
        <w:t>16</w:t>
      </w:r>
    </w:p>
    <w:p w14:paraId="3DD08EFB" w14:textId="77777777" w:rsidR="001F715B" w:rsidRDefault="005C4C56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lang w:val="uk-UA"/>
        </w:rPr>
      </w:pPr>
      <w:r w:rsidRPr="0038759E">
        <w:rPr>
          <w:color w:val="000000"/>
          <w:lang w:val="uk-UA"/>
        </w:rPr>
        <w:t>Папір офсетний. Гарнітура Times</w:t>
      </w:r>
      <w:r w:rsidR="00917415">
        <w:rPr>
          <w:color w:val="000000"/>
          <w:lang w:val="uk-UA"/>
        </w:rPr>
        <w:t xml:space="preserve"> </w:t>
      </w:r>
      <w:r w:rsidRPr="0038759E">
        <w:rPr>
          <w:color w:val="000000"/>
          <w:lang w:val="uk-UA"/>
        </w:rPr>
        <w:t>New</w:t>
      </w:r>
      <w:r w:rsidR="00917415">
        <w:rPr>
          <w:color w:val="000000"/>
          <w:lang w:val="uk-UA"/>
        </w:rPr>
        <w:t xml:space="preserve"> </w:t>
      </w:r>
      <w:r w:rsidRPr="0038759E">
        <w:rPr>
          <w:color w:val="000000"/>
          <w:lang w:val="uk-UA"/>
        </w:rPr>
        <w:t>Roma</w:t>
      </w:r>
      <w:r w:rsidR="001F715B">
        <w:rPr>
          <w:color w:val="000000"/>
          <w:lang w:val="uk-UA"/>
        </w:rPr>
        <w:t>n.</w:t>
      </w:r>
    </w:p>
    <w:p w14:paraId="0509F8B9" w14:textId="77777777" w:rsidR="00332EC3" w:rsidRPr="0038759E" w:rsidRDefault="005C4C56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lang w:val="uk-UA"/>
        </w:rPr>
      </w:pPr>
      <w:r w:rsidRPr="0038759E">
        <w:rPr>
          <w:color w:val="000000"/>
          <w:lang w:val="uk-UA"/>
        </w:rPr>
        <w:t>Друк офсетний</w:t>
      </w:r>
    </w:p>
    <w:p w14:paraId="6A9773E6" w14:textId="77777777" w:rsidR="00332EC3" w:rsidRPr="0038759E" w:rsidRDefault="005C4C56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lang w:val="uk-UA"/>
        </w:rPr>
      </w:pPr>
      <w:r w:rsidRPr="0038759E">
        <w:rPr>
          <w:color w:val="000000"/>
          <w:lang w:val="uk-UA"/>
        </w:rPr>
        <w:t>Умов. друк. арк. 1,45. Т</w:t>
      </w:r>
      <w:r w:rsidR="00D44962">
        <w:rPr>
          <w:color w:val="000000"/>
          <w:lang w:val="uk-UA"/>
        </w:rPr>
        <w:t>ираж 60</w:t>
      </w:r>
      <w:r w:rsidR="00857EF5">
        <w:rPr>
          <w:color w:val="000000"/>
          <w:lang w:val="uk-UA"/>
        </w:rPr>
        <w:t xml:space="preserve"> прим. Зам. № </w:t>
      </w:r>
      <w:r w:rsidR="001F715B">
        <w:rPr>
          <w:color w:val="000000"/>
          <w:lang w:val="uk-UA"/>
        </w:rPr>
        <w:t>393</w:t>
      </w:r>
    </w:p>
    <w:p w14:paraId="4F461C37" w14:textId="77777777" w:rsidR="00332EC3" w:rsidRDefault="00332EC3" w:rsidP="00270893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lang w:val="uk-UA"/>
        </w:rPr>
      </w:pPr>
    </w:p>
    <w:p w14:paraId="4FB545C4" w14:textId="77777777" w:rsidR="00270893" w:rsidRPr="0038759E" w:rsidRDefault="00270893" w:rsidP="00270893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lang w:val="uk-UA"/>
        </w:rPr>
      </w:pPr>
    </w:p>
    <w:p w14:paraId="78425D98" w14:textId="77777777" w:rsidR="00332EC3" w:rsidRPr="0038759E" w:rsidRDefault="00D44962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lang w:val="uk-UA"/>
        </w:rPr>
      </w:pPr>
      <w:r>
        <w:rPr>
          <w:color w:val="000000"/>
          <w:lang w:val="uk-UA"/>
        </w:rPr>
        <w:t xml:space="preserve">За </w:t>
      </w:r>
      <w:r w:rsidR="005C4C56" w:rsidRPr="0038759E">
        <w:rPr>
          <w:color w:val="000000"/>
          <w:lang w:val="uk-UA"/>
        </w:rPr>
        <w:t>довідками з питань реалізації</w:t>
      </w:r>
    </w:p>
    <w:p w14:paraId="250D97EA" w14:textId="77777777" w:rsidR="00332EC3" w:rsidRPr="0038759E" w:rsidRDefault="005C4C56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lang w:val="uk-UA"/>
        </w:rPr>
      </w:pPr>
      <w:r w:rsidRPr="0038759E">
        <w:rPr>
          <w:color w:val="000000"/>
          <w:lang w:val="uk-UA"/>
        </w:rPr>
        <w:t>звертатися за тел. (0472) 64-05-15</w:t>
      </w:r>
    </w:p>
    <w:sectPr w:rsidR="00332EC3" w:rsidRPr="0038759E" w:rsidSect="00774BDD">
      <w:headerReference w:type="default" r:id="rId109"/>
      <w:footerReference w:type="default" r:id="rId110"/>
      <w:headerReference w:type="first" r:id="rId111"/>
      <w:footerReference w:type="first" r:id="rId112"/>
      <w:pgSz w:w="8420" w:h="11900"/>
      <w:pgMar w:top="851" w:right="680" w:bottom="567" w:left="1134" w:header="709" w:footer="709" w:gutter="0"/>
      <w:pgNumType w:start="1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F2A34BA" w14:textId="77777777" w:rsidR="008A1818" w:rsidRDefault="008A1818">
      <w:r>
        <w:separator/>
      </w:r>
    </w:p>
  </w:endnote>
  <w:endnote w:type="continuationSeparator" w:id="0">
    <w:p w14:paraId="59366F46" w14:textId="77777777" w:rsidR="008A1818" w:rsidRDefault="008A18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Helvetica Neue">
    <w:altName w:val="Times New Roman"/>
    <w:charset w:val="00"/>
    <w:family w:val="auto"/>
    <w:pitch w:val="default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DD14EF7" w14:textId="49189CE9" w:rsidR="00CC4039" w:rsidRDefault="00CC4039" w:rsidP="000E0E7F">
    <w:pPr>
      <w:pStyle w:val="ab"/>
      <w:framePr w:wrap="around" w:vAnchor="text" w:hAnchor="margin" w:xAlign="outside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separate"/>
    </w:r>
    <w:r w:rsidR="008F363B">
      <w:rPr>
        <w:rStyle w:val="ae"/>
        <w:noProof/>
      </w:rPr>
      <w:t>2</w:t>
    </w:r>
    <w:r>
      <w:rPr>
        <w:rStyle w:val="ae"/>
      </w:rPr>
      <w:fldChar w:fldCharType="end"/>
    </w:r>
  </w:p>
  <w:p w14:paraId="41CF35E4" w14:textId="77777777" w:rsidR="00CC4039" w:rsidRDefault="00CC4039">
    <w:pPr>
      <w:pBdr>
        <w:top w:val="nil"/>
        <w:left w:val="nil"/>
        <w:bottom w:val="nil"/>
        <w:right w:val="nil"/>
        <w:between w:val="nil"/>
      </w:pBdr>
      <w:tabs>
        <w:tab w:val="center" w:pos="4677"/>
        <w:tab w:val="right" w:pos="6359"/>
      </w:tabs>
      <w:jc w:val="center"/>
      <w:rPr>
        <w:color w:val="000000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0F73B54" w14:textId="77777777" w:rsidR="00CC4039" w:rsidRDefault="00CC4039">
    <w:pPr>
      <w:pBdr>
        <w:top w:val="nil"/>
        <w:left w:val="nil"/>
        <w:bottom w:val="nil"/>
        <w:right w:val="nil"/>
        <w:between w:val="nil"/>
      </w:pBdr>
      <w:tabs>
        <w:tab w:val="right" w:pos="9020"/>
      </w:tabs>
      <w:rPr>
        <w:rFonts w:ascii="Helvetica Neue" w:eastAsia="Helvetica Neue" w:hAnsi="Helvetica Neue" w:cs="Helvetica Neue"/>
        <w:color w:val="00000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6EDF540" w14:textId="77777777" w:rsidR="008A1818" w:rsidRDefault="008A1818">
      <w:r>
        <w:separator/>
      </w:r>
    </w:p>
  </w:footnote>
  <w:footnote w:type="continuationSeparator" w:id="0">
    <w:p w14:paraId="2CA5FCB7" w14:textId="77777777" w:rsidR="008A1818" w:rsidRDefault="008A181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54DD663" w14:textId="77777777" w:rsidR="00CC4039" w:rsidRPr="000B3A16" w:rsidRDefault="00CC4039">
    <w:pPr>
      <w:pBdr>
        <w:top w:val="nil"/>
        <w:left w:val="nil"/>
        <w:bottom w:val="single" w:sz="6" w:space="0" w:color="000000"/>
        <w:right w:val="nil"/>
        <w:between w:val="nil"/>
      </w:pBdr>
      <w:jc w:val="right"/>
      <w:rPr>
        <w:b/>
        <w:i/>
        <w:color w:val="000000"/>
        <w:sz w:val="20"/>
        <w:szCs w:val="20"/>
      </w:rPr>
    </w:pPr>
    <w:r w:rsidRPr="000B3A16">
      <w:rPr>
        <w:b/>
        <w:i/>
        <w:color w:val="000000"/>
        <w:sz w:val="20"/>
        <w:szCs w:val="20"/>
      </w:rPr>
      <w:t>ЧЕРКАСЬКИЙ ДЕРЖАВНИЙ</w:t>
    </w:r>
    <w:r>
      <w:rPr>
        <w:b/>
        <w:i/>
        <w:color w:val="000000"/>
        <w:sz w:val="20"/>
        <w:szCs w:val="20"/>
        <w:lang w:val="uk-UA"/>
      </w:rPr>
      <w:t xml:space="preserve"> ФАХОВИЙ</w:t>
    </w:r>
    <w:r w:rsidRPr="000B3A16">
      <w:rPr>
        <w:b/>
        <w:i/>
        <w:color w:val="000000"/>
        <w:sz w:val="20"/>
        <w:szCs w:val="20"/>
      </w:rPr>
      <w:t xml:space="preserve"> БІЗНЕС-КОЛЕДЖ</w:t>
    </w:r>
  </w:p>
  <w:p w14:paraId="362649B0" w14:textId="77777777" w:rsidR="00CC4039" w:rsidRPr="000B3A16" w:rsidRDefault="00CC4039">
    <w:pPr>
      <w:pBdr>
        <w:top w:val="nil"/>
        <w:left w:val="nil"/>
        <w:bottom w:val="nil"/>
        <w:right w:val="nil"/>
        <w:between w:val="nil"/>
      </w:pBdr>
      <w:jc w:val="right"/>
      <w:rPr>
        <w:i/>
        <w:color w:val="000000"/>
        <w:sz w:val="20"/>
        <w:szCs w:val="20"/>
      </w:rPr>
    </w:pPr>
    <w:proofErr w:type="spellStart"/>
    <w:r w:rsidRPr="000B3A16">
      <w:rPr>
        <w:i/>
        <w:color w:val="000000"/>
        <w:sz w:val="20"/>
        <w:szCs w:val="20"/>
      </w:rPr>
      <w:t>Вища</w:t>
    </w:r>
    <w:proofErr w:type="spellEnd"/>
    <w:r w:rsidRPr="000B3A16">
      <w:rPr>
        <w:i/>
        <w:color w:val="000000"/>
        <w:sz w:val="20"/>
        <w:szCs w:val="20"/>
      </w:rPr>
      <w:t xml:space="preserve"> </w:t>
    </w:r>
    <w:proofErr w:type="spellStart"/>
    <w:r w:rsidRPr="000B3A16">
      <w:rPr>
        <w:i/>
        <w:color w:val="000000"/>
        <w:sz w:val="20"/>
        <w:szCs w:val="20"/>
      </w:rPr>
      <w:t>математика</w:t>
    </w:r>
    <w:proofErr w:type="spellEnd"/>
    <w:r w:rsidRPr="000B3A16">
      <w:rPr>
        <w:i/>
        <w:color w:val="000000"/>
        <w:sz w:val="20"/>
        <w:szCs w:val="20"/>
      </w:rPr>
      <w:t xml:space="preserve">. </w:t>
    </w:r>
    <w:proofErr w:type="spellStart"/>
    <w:r w:rsidRPr="000B3A16">
      <w:rPr>
        <w:i/>
        <w:color w:val="000000"/>
        <w:sz w:val="20"/>
        <w:szCs w:val="20"/>
      </w:rPr>
      <w:t>Збірник</w:t>
    </w:r>
    <w:proofErr w:type="spellEnd"/>
    <w:r w:rsidRPr="000B3A16">
      <w:rPr>
        <w:i/>
        <w:color w:val="000000"/>
        <w:sz w:val="20"/>
        <w:szCs w:val="20"/>
      </w:rPr>
      <w:t xml:space="preserve"> </w:t>
    </w:r>
    <w:proofErr w:type="spellStart"/>
    <w:r w:rsidRPr="000B3A16">
      <w:rPr>
        <w:i/>
        <w:color w:val="000000"/>
        <w:sz w:val="20"/>
        <w:szCs w:val="20"/>
      </w:rPr>
      <w:t>тестових</w:t>
    </w:r>
    <w:proofErr w:type="spellEnd"/>
    <w:r w:rsidRPr="000B3A16">
      <w:rPr>
        <w:i/>
        <w:color w:val="000000"/>
        <w:sz w:val="20"/>
        <w:szCs w:val="20"/>
      </w:rPr>
      <w:t xml:space="preserve"> </w:t>
    </w:r>
    <w:proofErr w:type="spellStart"/>
    <w:r w:rsidRPr="000B3A16">
      <w:rPr>
        <w:i/>
        <w:color w:val="000000"/>
        <w:sz w:val="20"/>
        <w:szCs w:val="20"/>
      </w:rPr>
      <w:t>завдань</w:t>
    </w:r>
    <w:proofErr w:type="spellEnd"/>
    <w:r w:rsidRPr="000B3A16">
      <w:rPr>
        <w:i/>
        <w:color w:val="000000"/>
        <w:sz w:val="20"/>
        <w:szCs w:val="20"/>
      </w:rPr>
      <w:t xml:space="preserve">. III </w:t>
    </w:r>
    <w:proofErr w:type="spellStart"/>
    <w:r w:rsidRPr="000B3A16">
      <w:rPr>
        <w:i/>
        <w:color w:val="000000"/>
        <w:sz w:val="20"/>
        <w:szCs w:val="20"/>
      </w:rPr>
      <w:t>частина</w:t>
    </w:r>
    <w:proofErr w:type="spellEnd"/>
  </w:p>
  <w:p w14:paraId="75E5C7D7" w14:textId="77777777" w:rsidR="00CC4039" w:rsidRDefault="00CC4039">
    <w:pPr>
      <w:pBdr>
        <w:top w:val="nil"/>
        <w:left w:val="nil"/>
        <w:bottom w:val="nil"/>
        <w:right w:val="nil"/>
        <w:between w:val="nil"/>
      </w:pBdr>
      <w:jc w:val="right"/>
      <w:rPr>
        <w:color w:val="00000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90BA71E" w14:textId="77777777" w:rsidR="00CC4039" w:rsidRDefault="00CC4039">
    <w:pPr>
      <w:pBdr>
        <w:top w:val="nil"/>
        <w:left w:val="nil"/>
        <w:bottom w:val="nil"/>
        <w:right w:val="nil"/>
        <w:between w:val="nil"/>
      </w:pBdr>
      <w:tabs>
        <w:tab w:val="right" w:pos="9020"/>
      </w:tabs>
      <w:rPr>
        <w:rFonts w:ascii="Helvetica Neue" w:eastAsia="Helvetica Neue" w:hAnsi="Helvetica Neue" w:cs="Helvetica Neue"/>
        <w:color w:val="00000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BD6493B"/>
    <w:multiLevelType w:val="multilevel"/>
    <w:tmpl w:val="4E581758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b w:val="0"/>
        <w:i w:val="0"/>
        <w:smallCaps w:val="0"/>
        <w:strike w:val="0"/>
        <w:shd w:val="clear" w:color="auto" w:fill="auto"/>
        <w:vertAlign w:val="baseline"/>
      </w:rPr>
    </w:lvl>
    <w:lvl w:ilvl="1">
      <w:start w:val="1"/>
      <w:numFmt w:val="decimal"/>
      <w:lvlText w:val="%2."/>
      <w:lvlJc w:val="left"/>
      <w:pPr>
        <w:ind w:left="1080" w:hanging="360"/>
      </w:pPr>
      <w:rPr>
        <w:rFonts w:ascii="Times New Roman" w:eastAsia="Times New Roman" w:hAnsi="Times New Roman" w:cs="Times New Roman"/>
        <w:b w:val="0"/>
        <w:i w:val="0"/>
        <w:smallCaps w:val="0"/>
        <w:strike w:val="0"/>
        <w:shd w:val="clear" w:color="auto" w:fill="auto"/>
        <w:vertAlign w:val="baseline"/>
      </w:rPr>
    </w:lvl>
    <w:lvl w:ilvl="2">
      <w:start w:val="1"/>
      <w:numFmt w:val="decimal"/>
      <w:lvlText w:val="%3."/>
      <w:lvlJc w:val="left"/>
      <w:pPr>
        <w:ind w:left="1800" w:hanging="360"/>
      </w:pPr>
      <w:rPr>
        <w:rFonts w:ascii="Times New Roman" w:eastAsia="Times New Roman" w:hAnsi="Times New Roman" w:cs="Times New Roman"/>
        <w:b w:val="0"/>
        <w:i w:val="0"/>
        <w:smallCaps w:val="0"/>
        <w:strike w:val="0"/>
        <w:shd w:val="clear" w:color="auto" w:fill="auto"/>
        <w:vertAlign w:val="baseline"/>
      </w:rPr>
    </w:lvl>
    <w:lvl w:ilvl="3">
      <w:start w:val="1"/>
      <w:numFmt w:val="decimal"/>
      <w:lvlText w:val="%4."/>
      <w:lvlJc w:val="left"/>
      <w:pPr>
        <w:ind w:left="2520" w:hanging="360"/>
      </w:pPr>
      <w:rPr>
        <w:rFonts w:ascii="Times New Roman" w:eastAsia="Times New Roman" w:hAnsi="Times New Roman" w:cs="Times New Roman"/>
        <w:b w:val="0"/>
        <w:i w:val="0"/>
        <w:smallCaps w:val="0"/>
        <w:strike w:val="0"/>
        <w:shd w:val="clear" w:color="auto" w:fill="auto"/>
        <w:vertAlign w:val="baseline"/>
      </w:rPr>
    </w:lvl>
    <w:lvl w:ilvl="4">
      <w:start w:val="1"/>
      <w:numFmt w:val="decimal"/>
      <w:lvlText w:val="%5."/>
      <w:lvlJc w:val="left"/>
      <w:pPr>
        <w:ind w:left="3240" w:hanging="360"/>
      </w:pPr>
      <w:rPr>
        <w:rFonts w:ascii="Times New Roman" w:eastAsia="Times New Roman" w:hAnsi="Times New Roman" w:cs="Times New Roman"/>
        <w:b w:val="0"/>
        <w:i w:val="0"/>
        <w:smallCaps w:val="0"/>
        <w:strike w:val="0"/>
        <w:shd w:val="clear" w:color="auto" w:fill="auto"/>
        <w:vertAlign w:val="baseline"/>
      </w:rPr>
    </w:lvl>
    <w:lvl w:ilvl="5">
      <w:start w:val="1"/>
      <w:numFmt w:val="decimal"/>
      <w:lvlText w:val="%6."/>
      <w:lvlJc w:val="left"/>
      <w:pPr>
        <w:ind w:left="3960" w:hanging="360"/>
      </w:pPr>
      <w:rPr>
        <w:rFonts w:ascii="Times New Roman" w:eastAsia="Times New Roman" w:hAnsi="Times New Roman" w:cs="Times New Roman"/>
        <w:b w:val="0"/>
        <w:i w:val="0"/>
        <w:smallCaps w:val="0"/>
        <w:strike w:val="0"/>
        <w:shd w:val="clear" w:color="auto" w:fill="auto"/>
        <w:vertAlign w:val="baseline"/>
      </w:rPr>
    </w:lvl>
    <w:lvl w:ilvl="6">
      <w:start w:val="1"/>
      <w:numFmt w:val="decimal"/>
      <w:lvlText w:val="%7."/>
      <w:lvlJc w:val="left"/>
      <w:pPr>
        <w:ind w:left="4680" w:hanging="360"/>
      </w:pPr>
      <w:rPr>
        <w:rFonts w:ascii="Times New Roman" w:eastAsia="Times New Roman" w:hAnsi="Times New Roman" w:cs="Times New Roman"/>
        <w:b w:val="0"/>
        <w:i w:val="0"/>
        <w:smallCaps w:val="0"/>
        <w:strike w:val="0"/>
        <w:shd w:val="clear" w:color="auto" w:fill="auto"/>
        <w:vertAlign w:val="baseline"/>
      </w:rPr>
    </w:lvl>
    <w:lvl w:ilvl="7">
      <w:start w:val="1"/>
      <w:numFmt w:val="decimal"/>
      <w:lvlText w:val="%8."/>
      <w:lvlJc w:val="left"/>
      <w:pPr>
        <w:ind w:left="5400" w:hanging="360"/>
      </w:pPr>
      <w:rPr>
        <w:rFonts w:ascii="Times New Roman" w:eastAsia="Times New Roman" w:hAnsi="Times New Roman" w:cs="Times New Roman"/>
        <w:b w:val="0"/>
        <w:i w:val="0"/>
        <w:smallCaps w:val="0"/>
        <w:strike w:val="0"/>
        <w:shd w:val="clear" w:color="auto" w:fill="auto"/>
        <w:vertAlign w:val="baseline"/>
      </w:rPr>
    </w:lvl>
    <w:lvl w:ilvl="8">
      <w:start w:val="1"/>
      <w:numFmt w:val="decimal"/>
      <w:lvlText w:val="%9."/>
      <w:lvlJc w:val="left"/>
      <w:pPr>
        <w:ind w:left="6120" w:hanging="360"/>
      </w:pPr>
      <w:rPr>
        <w:rFonts w:ascii="Times New Roman" w:eastAsia="Times New Roman" w:hAnsi="Times New Roman" w:cs="Times New Roman"/>
        <w:b w:val="0"/>
        <w:i w:val="0"/>
        <w:smallCaps w:val="0"/>
        <w:strike w:val="0"/>
        <w:shd w:val="clear" w:color="auto" w:fill="auto"/>
        <w:vertAlign w:val="baseline"/>
      </w:rPr>
    </w:lvl>
  </w:abstractNum>
  <w:abstractNum w:abstractNumId="1" w15:restartNumberingAfterBreak="0">
    <w:nsid w:val="6C5E12A3"/>
    <w:multiLevelType w:val="multilevel"/>
    <w:tmpl w:val="6D828FE8"/>
    <w:lvl w:ilvl="0">
      <w:start w:val="1"/>
      <w:numFmt w:val="decimal"/>
      <w:lvlText w:val="%1."/>
      <w:lvlJc w:val="left"/>
      <w:pPr>
        <w:ind w:left="720" w:hanging="360"/>
      </w:pPr>
      <w:rPr>
        <w:smallCaps w:val="0"/>
        <w:strike w:val="0"/>
        <w:shd w:val="clear" w:color="auto" w:fill="auto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smallCaps w:val="0"/>
        <w:strike w:val="0"/>
        <w:shd w:val="clear" w:color="auto" w:fill="auto"/>
        <w:vertAlign w:val="baseline"/>
      </w:rPr>
    </w:lvl>
    <w:lvl w:ilvl="2">
      <w:start w:val="1"/>
      <w:numFmt w:val="lowerRoman"/>
      <w:lvlText w:val="%3."/>
      <w:lvlJc w:val="left"/>
      <w:pPr>
        <w:ind w:left="2160" w:hanging="300"/>
      </w:pPr>
      <w:rPr>
        <w:smallCaps w:val="0"/>
        <w:strike w:val="0"/>
        <w:shd w:val="clear" w:color="auto" w:fill="auto"/>
        <w:vertAlign w:val="baseli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smallCaps w:val="0"/>
        <w:strike w:val="0"/>
        <w:shd w:val="clear" w:color="auto" w:fill="auto"/>
        <w:vertAlign w:val="baseli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smallCaps w:val="0"/>
        <w:strike w:val="0"/>
        <w:shd w:val="clear" w:color="auto" w:fill="auto"/>
        <w:vertAlign w:val="baseline"/>
      </w:rPr>
    </w:lvl>
    <w:lvl w:ilvl="5">
      <w:start w:val="1"/>
      <w:numFmt w:val="lowerRoman"/>
      <w:lvlText w:val="%6."/>
      <w:lvlJc w:val="left"/>
      <w:pPr>
        <w:ind w:left="4320" w:hanging="300"/>
      </w:pPr>
      <w:rPr>
        <w:smallCaps w:val="0"/>
        <w:strike w:val="0"/>
        <w:shd w:val="clear" w:color="auto" w:fill="auto"/>
        <w:vertAlign w:val="baseli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smallCaps w:val="0"/>
        <w:strike w:val="0"/>
        <w:shd w:val="clear" w:color="auto" w:fill="auto"/>
        <w:vertAlign w:val="baseli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smallCaps w:val="0"/>
        <w:strike w:val="0"/>
        <w:shd w:val="clear" w:color="auto" w:fill="auto"/>
        <w:vertAlign w:val="baseline"/>
      </w:rPr>
    </w:lvl>
    <w:lvl w:ilvl="8">
      <w:start w:val="1"/>
      <w:numFmt w:val="lowerRoman"/>
      <w:lvlText w:val="%9."/>
      <w:lvlJc w:val="left"/>
      <w:pPr>
        <w:ind w:left="6480" w:hanging="300"/>
      </w:pPr>
      <w:rPr>
        <w:smallCaps w:val="0"/>
        <w:strike w:val="0"/>
        <w:shd w:val="clear" w:color="auto" w:fill="auto"/>
        <w:vertAlign w:val="baseline"/>
      </w:rPr>
    </w:lvl>
  </w:abstractNum>
  <w:abstractNum w:abstractNumId="2" w15:restartNumberingAfterBreak="0">
    <w:nsid w:val="7CAD58B0"/>
    <w:multiLevelType w:val="multilevel"/>
    <w:tmpl w:val="4B72B4F0"/>
    <w:lvl w:ilvl="0">
      <w:start w:val="1"/>
      <w:numFmt w:val="decimal"/>
      <w:lvlText w:val="%1."/>
      <w:lvlJc w:val="left"/>
      <w:pPr>
        <w:ind w:left="720" w:hanging="360"/>
      </w:pPr>
      <w:rPr>
        <w:smallCaps w:val="0"/>
        <w:strike w:val="0"/>
        <w:shd w:val="clear" w:color="auto" w:fill="auto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smallCaps w:val="0"/>
        <w:strike w:val="0"/>
        <w:shd w:val="clear" w:color="auto" w:fill="auto"/>
        <w:vertAlign w:val="baseline"/>
      </w:rPr>
    </w:lvl>
    <w:lvl w:ilvl="2">
      <w:start w:val="1"/>
      <w:numFmt w:val="lowerRoman"/>
      <w:lvlText w:val="%3."/>
      <w:lvlJc w:val="left"/>
      <w:pPr>
        <w:ind w:left="2160" w:hanging="300"/>
      </w:pPr>
      <w:rPr>
        <w:smallCaps w:val="0"/>
        <w:strike w:val="0"/>
        <w:shd w:val="clear" w:color="auto" w:fill="auto"/>
        <w:vertAlign w:val="baseli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smallCaps w:val="0"/>
        <w:strike w:val="0"/>
        <w:shd w:val="clear" w:color="auto" w:fill="auto"/>
        <w:vertAlign w:val="baseli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smallCaps w:val="0"/>
        <w:strike w:val="0"/>
        <w:shd w:val="clear" w:color="auto" w:fill="auto"/>
        <w:vertAlign w:val="baseline"/>
      </w:rPr>
    </w:lvl>
    <w:lvl w:ilvl="5">
      <w:start w:val="1"/>
      <w:numFmt w:val="lowerRoman"/>
      <w:lvlText w:val="%6."/>
      <w:lvlJc w:val="left"/>
      <w:pPr>
        <w:ind w:left="4320" w:hanging="300"/>
      </w:pPr>
      <w:rPr>
        <w:smallCaps w:val="0"/>
        <w:strike w:val="0"/>
        <w:shd w:val="clear" w:color="auto" w:fill="auto"/>
        <w:vertAlign w:val="baseli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smallCaps w:val="0"/>
        <w:strike w:val="0"/>
        <w:shd w:val="clear" w:color="auto" w:fill="auto"/>
        <w:vertAlign w:val="baseli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smallCaps w:val="0"/>
        <w:strike w:val="0"/>
        <w:shd w:val="clear" w:color="auto" w:fill="auto"/>
        <w:vertAlign w:val="baseline"/>
      </w:rPr>
    </w:lvl>
    <w:lvl w:ilvl="8">
      <w:start w:val="1"/>
      <w:numFmt w:val="lowerRoman"/>
      <w:lvlText w:val="%9."/>
      <w:lvlJc w:val="left"/>
      <w:pPr>
        <w:ind w:left="6480" w:hanging="300"/>
      </w:pPr>
      <w:rPr>
        <w:smallCaps w:val="0"/>
        <w:strike w:val="0"/>
        <w:shd w:val="clear" w:color="auto" w:fill="auto"/>
        <w:vertAlign w:val="baseline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32EC3"/>
    <w:rsid w:val="00033836"/>
    <w:rsid w:val="00033DA8"/>
    <w:rsid w:val="0007000C"/>
    <w:rsid w:val="00070D81"/>
    <w:rsid w:val="00070E2E"/>
    <w:rsid w:val="00071167"/>
    <w:rsid w:val="00075CA5"/>
    <w:rsid w:val="00085240"/>
    <w:rsid w:val="0009338B"/>
    <w:rsid w:val="000A0705"/>
    <w:rsid w:val="000A202F"/>
    <w:rsid w:val="000A2A81"/>
    <w:rsid w:val="000B3A16"/>
    <w:rsid w:val="000D20DC"/>
    <w:rsid w:val="000D6A7D"/>
    <w:rsid w:val="000D6EC1"/>
    <w:rsid w:val="000E0E3F"/>
    <w:rsid w:val="000E0E7F"/>
    <w:rsid w:val="000F5FC7"/>
    <w:rsid w:val="000F6A1C"/>
    <w:rsid w:val="00113958"/>
    <w:rsid w:val="00124B6A"/>
    <w:rsid w:val="00131623"/>
    <w:rsid w:val="00144512"/>
    <w:rsid w:val="00146C58"/>
    <w:rsid w:val="0016742B"/>
    <w:rsid w:val="00170765"/>
    <w:rsid w:val="001715FF"/>
    <w:rsid w:val="00175FBB"/>
    <w:rsid w:val="001B7606"/>
    <w:rsid w:val="001C2A03"/>
    <w:rsid w:val="001C2AC5"/>
    <w:rsid w:val="001C3D6C"/>
    <w:rsid w:val="001F426F"/>
    <w:rsid w:val="001F4DA8"/>
    <w:rsid w:val="001F715B"/>
    <w:rsid w:val="0020206A"/>
    <w:rsid w:val="00217342"/>
    <w:rsid w:val="0022340F"/>
    <w:rsid w:val="00225A46"/>
    <w:rsid w:val="002265D2"/>
    <w:rsid w:val="00252DD2"/>
    <w:rsid w:val="0025741A"/>
    <w:rsid w:val="0026199C"/>
    <w:rsid w:val="00264ACD"/>
    <w:rsid w:val="00270893"/>
    <w:rsid w:val="002716E1"/>
    <w:rsid w:val="002754D7"/>
    <w:rsid w:val="00296DE7"/>
    <w:rsid w:val="002A44E0"/>
    <w:rsid w:val="002A5906"/>
    <w:rsid w:val="002C6A06"/>
    <w:rsid w:val="002C6B5A"/>
    <w:rsid w:val="002D11B3"/>
    <w:rsid w:val="002D405C"/>
    <w:rsid w:val="002D642B"/>
    <w:rsid w:val="002E1D05"/>
    <w:rsid w:val="00302457"/>
    <w:rsid w:val="003112E3"/>
    <w:rsid w:val="0031664B"/>
    <w:rsid w:val="00332EC3"/>
    <w:rsid w:val="00352447"/>
    <w:rsid w:val="00355C3A"/>
    <w:rsid w:val="00365608"/>
    <w:rsid w:val="0036602B"/>
    <w:rsid w:val="00366ABF"/>
    <w:rsid w:val="00381384"/>
    <w:rsid w:val="00384CA2"/>
    <w:rsid w:val="0038759E"/>
    <w:rsid w:val="00396DBF"/>
    <w:rsid w:val="003A170B"/>
    <w:rsid w:val="003B138A"/>
    <w:rsid w:val="003C02E4"/>
    <w:rsid w:val="003D00C2"/>
    <w:rsid w:val="003D4797"/>
    <w:rsid w:val="003D5EED"/>
    <w:rsid w:val="003F2907"/>
    <w:rsid w:val="003F3B29"/>
    <w:rsid w:val="003F51DD"/>
    <w:rsid w:val="004031F5"/>
    <w:rsid w:val="004157C2"/>
    <w:rsid w:val="00444170"/>
    <w:rsid w:val="00452946"/>
    <w:rsid w:val="004533C9"/>
    <w:rsid w:val="00455EE9"/>
    <w:rsid w:val="00456639"/>
    <w:rsid w:val="00461824"/>
    <w:rsid w:val="004622E4"/>
    <w:rsid w:val="00483834"/>
    <w:rsid w:val="00493113"/>
    <w:rsid w:val="00493B83"/>
    <w:rsid w:val="00497B57"/>
    <w:rsid w:val="004B1DA7"/>
    <w:rsid w:val="004B2E98"/>
    <w:rsid w:val="004B65E0"/>
    <w:rsid w:val="004C4AB1"/>
    <w:rsid w:val="004D3516"/>
    <w:rsid w:val="004D4ACF"/>
    <w:rsid w:val="00505ADD"/>
    <w:rsid w:val="00507FB0"/>
    <w:rsid w:val="00517D0D"/>
    <w:rsid w:val="00535BD4"/>
    <w:rsid w:val="005814D2"/>
    <w:rsid w:val="005824EC"/>
    <w:rsid w:val="005A51FE"/>
    <w:rsid w:val="005A74EF"/>
    <w:rsid w:val="005C4C56"/>
    <w:rsid w:val="005C766B"/>
    <w:rsid w:val="005D7FB2"/>
    <w:rsid w:val="00600A2A"/>
    <w:rsid w:val="00600A59"/>
    <w:rsid w:val="00607A28"/>
    <w:rsid w:val="0061365C"/>
    <w:rsid w:val="00616142"/>
    <w:rsid w:val="00622B87"/>
    <w:rsid w:val="00636ABB"/>
    <w:rsid w:val="006370AF"/>
    <w:rsid w:val="00642498"/>
    <w:rsid w:val="00645891"/>
    <w:rsid w:val="00647576"/>
    <w:rsid w:val="006717F9"/>
    <w:rsid w:val="00675995"/>
    <w:rsid w:val="006931FD"/>
    <w:rsid w:val="006A0B7C"/>
    <w:rsid w:val="006B5A55"/>
    <w:rsid w:val="006D645E"/>
    <w:rsid w:val="006E2845"/>
    <w:rsid w:val="0070159D"/>
    <w:rsid w:val="00702E53"/>
    <w:rsid w:val="007323A0"/>
    <w:rsid w:val="00733B34"/>
    <w:rsid w:val="00737376"/>
    <w:rsid w:val="00745524"/>
    <w:rsid w:val="00747102"/>
    <w:rsid w:val="00751BB4"/>
    <w:rsid w:val="00761286"/>
    <w:rsid w:val="007722DB"/>
    <w:rsid w:val="007722EF"/>
    <w:rsid w:val="00774BDD"/>
    <w:rsid w:val="00787408"/>
    <w:rsid w:val="0078774C"/>
    <w:rsid w:val="00795617"/>
    <w:rsid w:val="0079772A"/>
    <w:rsid w:val="007A0F38"/>
    <w:rsid w:val="007B366F"/>
    <w:rsid w:val="007C257B"/>
    <w:rsid w:val="007C2901"/>
    <w:rsid w:val="007E2E46"/>
    <w:rsid w:val="007F03E4"/>
    <w:rsid w:val="007F2EE3"/>
    <w:rsid w:val="00804E01"/>
    <w:rsid w:val="008108AE"/>
    <w:rsid w:val="00814A08"/>
    <w:rsid w:val="008270A5"/>
    <w:rsid w:val="00841981"/>
    <w:rsid w:val="008441C2"/>
    <w:rsid w:val="00844EC5"/>
    <w:rsid w:val="00845A00"/>
    <w:rsid w:val="00857EF5"/>
    <w:rsid w:val="00861D5F"/>
    <w:rsid w:val="00861F74"/>
    <w:rsid w:val="0086255E"/>
    <w:rsid w:val="00865579"/>
    <w:rsid w:val="008A1818"/>
    <w:rsid w:val="008B5DEC"/>
    <w:rsid w:val="008C7C63"/>
    <w:rsid w:val="008D499E"/>
    <w:rsid w:val="008E2BB6"/>
    <w:rsid w:val="008F0B4F"/>
    <w:rsid w:val="008F363B"/>
    <w:rsid w:val="008F4CC7"/>
    <w:rsid w:val="00905C35"/>
    <w:rsid w:val="0091412C"/>
    <w:rsid w:val="00917415"/>
    <w:rsid w:val="009221C8"/>
    <w:rsid w:val="00927A3E"/>
    <w:rsid w:val="0093298E"/>
    <w:rsid w:val="00935512"/>
    <w:rsid w:val="00946C82"/>
    <w:rsid w:val="00957DC9"/>
    <w:rsid w:val="009841F3"/>
    <w:rsid w:val="0098461A"/>
    <w:rsid w:val="00987C08"/>
    <w:rsid w:val="009947AD"/>
    <w:rsid w:val="00997A0A"/>
    <w:rsid w:val="009B5FF3"/>
    <w:rsid w:val="009C78C9"/>
    <w:rsid w:val="009D2F8D"/>
    <w:rsid w:val="009F352B"/>
    <w:rsid w:val="00A14F94"/>
    <w:rsid w:val="00A367D0"/>
    <w:rsid w:val="00A6594F"/>
    <w:rsid w:val="00A710D8"/>
    <w:rsid w:val="00A7709E"/>
    <w:rsid w:val="00A83B48"/>
    <w:rsid w:val="00A932DE"/>
    <w:rsid w:val="00A96269"/>
    <w:rsid w:val="00A97755"/>
    <w:rsid w:val="00AB4F0B"/>
    <w:rsid w:val="00AD189D"/>
    <w:rsid w:val="00AE780D"/>
    <w:rsid w:val="00AF71CC"/>
    <w:rsid w:val="00B111F9"/>
    <w:rsid w:val="00B17AD1"/>
    <w:rsid w:val="00B333A2"/>
    <w:rsid w:val="00B33F87"/>
    <w:rsid w:val="00B43880"/>
    <w:rsid w:val="00B51940"/>
    <w:rsid w:val="00B57ACF"/>
    <w:rsid w:val="00B6044B"/>
    <w:rsid w:val="00BB702A"/>
    <w:rsid w:val="00BC02AE"/>
    <w:rsid w:val="00BC1F05"/>
    <w:rsid w:val="00BC357A"/>
    <w:rsid w:val="00BC3CED"/>
    <w:rsid w:val="00BD06E9"/>
    <w:rsid w:val="00BE1077"/>
    <w:rsid w:val="00BE5A2F"/>
    <w:rsid w:val="00BF0443"/>
    <w:rsid w:val="00BF6E96"/>
    <w:rsid w:val="00C020E4"/>
    <w:rsid w:val="00C0257B"/>
    <w:rsid w:val="00C02B34"/>
    <w:rsid w:val="00C02E9E"/>
    <w:rsid w:val="00C16E97"/>
    <w:rsid w:val="00C31D81"/>
    <w:rsid w:val="00C37AD8"/>
    <w:rsid w:val="00C54573"/>
    <w:rsid w:val="00C74EC3"/>
    <w:rsid w:val="00C868D3"/>
    <w:rsid w:val="00CC073A"/>
    <w:rsid w:val="00CC4039"/>
    <w:rsid w:val="00CC73C0"/>
    <w:rsid w:val="00CF3A90"/>
    <w:rsid w:val="00D05DB0"/>
    <w:rsid w:val="00D07AF2"/>
    <w:rsid w:val="00D21D7D"/>
    <w:rsid w:val="00D22DA9"/>
    <w:rsid w:val="00D34DE3"/>
    <w:rsid w:val="00D44962"/>
    <w:rsid w:val="00D451FE"/>
    <w:rsid w:val="00D4661B"/>
    <w:rsid w:val="00D6175F"/>
    <w:rsid w:val="00D71562"/>
    <w:rsid w:val="00D72E9C"/>
    <w:rsid w:val="00D857ED"/>
    <w:rsid w:val="00D875BA"/>
    <w:rsid w:val="00D92669"/>
    <w:rsid w:val="00D95703"/>
    <w:rsid w:val="00D978C7"/>
    <w:rsid w:val="00DB3864"/>
    <w:rsid w:val="00DD081D"/>
    <w:rsid w:val="00DD297C"/>
    <w:rsid w:val="00DD41A9"/>
    <w:rsid w:val="00E04C24"/>
    <w:rsid w:val="00E15B5D"/>
    <w:rsid w:val="00E32480"/>
    <w:rsid w:val="00E32B3B"/>
    <w:rsid w:val="00E34E46"/>
    <w:rsid w:val="00E4155A"/>
    <w:rsid w:val="00E4439D"/>
    <w:rsid w:val="00E554BB"/>
    <w:rsid w:val="00E667AF"/>
    <w:rsid w:val="00E668A6"/>
    <w:rsid w:val="00E73E7E"/>
    <w:rsid w:val="00E915AF"/>
    <w:rsid w:val="00EC3CE9"/>
    <w:rsid w:val="00EC4B43"/>
    <w:rsid w:val="00EC5407"/>
    <w:rsid w:val="00ED1C38"/>
    <w:rsid w:val="00ED330E"/>
    <w:rsid w:val="00ED5A9E"/>
    <w:rsid w:val="00ED7C50"/>
    <w:rsid w:val="00F21EE9"/>
    <w:rsid w:val="00F24EB1"/>
    <w:rsid w:val="00F25465"/>
    <w:rsid w:val="00F45C40"/>
    <w:rsid w:val="00F70EF3"/>
    <w:rsid w:val="00FA309D"/>
    <w:rsid w:val="00FB3DB3"/>
    <w:rsid w:val="00FB5DA5"/>
    <w:rsid w:val="00FD2E13"/>
    <w:rsid w:val="00FD354F"/>
    <w:rsid w:val="00FE16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225A0DF"/>
  <w15:docId w15:val="{61F6768C-BAF0-4DDC-B5EE-E2DB638D8B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sz w:val="24"/>
        <w:szCs w:val="24"/>
        <w:lang w:val="ru-RU" w:eastAsia="uk-UA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lang w:val="en-US" w:eastAsia="en-US"/>
    </w:rPr>
  </w:style>
  <w:style w:type="paragraph" w:styleId="1">
    <w:name w:val="heading 1"/>
    <w:basedOn w:val="a"/>
    <w:next w:val="a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a"/>
    <w:next w:val="a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pPr>
      <w:keepNext/>
      <w:keepLines/>
      <w:spacing w:before="240" w:after="40"/>
      <w:outlineLvl w:val="3"/>
    </w:pPr>
    <w:rPr>
      <w:b/>
    </w:rPr>
  </w:style>
  <w:style w:type="paragraph" w:styleId="5">
    <w:name w:val="heading 5"/>
    <w:basedOn w:val="a"/>
    <w:next w:val="a"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1">
    <w:name w:val="Table Normal1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pPr>
      <w:keepNext/>
      <w:keepLines/>
      <w:spacing w:before="480" w:after="120"/>
    </w:pPr>
    <w:rPr>
      <w:b/>
      <w:sz w:val="72"/>
      <w:szCs w:val="72"/>
    </w:rPr>
  </w:style>
  <w:style w:type="character" w:styleId="a4">
    <w:name w:val="Hyperlink"/>
    <w:rPr>
      <w:u w:val="single"/>
    </w:rPr>
  </w:style>
  <w:style w:type="table" w:customStyle="1" w:styleId="TableNormal11">
    <w:name w:val="Table Normal11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Body">
    <w:name w:val="Body"/>
    <w:rPr>
      <w:rFonts w:cs="Arial Unicode MS"/>
      <w:color w:val="000000"/>
      <w:u w:color="000000"/>
      <w14:textOutline w14:w="0" w14:cap="flat" w14:cmpd="sng" w14:algn="ctr">
        <w14:noFill/>
        <w14:prstDash w14:val="solid"/>
        <w14:bevel/>
      </w14:textOutline>
    </w:rPr>
  </w:style>
  <w:style w:type="paragraph" w:customStyle="1" w:styleId="HeaderFooter">
    <w:name w:val="Header &amp; Footer"/>
    <w:pPr>
      <w:tabs>
        <w:tab w:val="right" w:pos="9020"/>
      </w:tabs>
    </w:pPr>
    <w:rPr>
      <w:rFonts w:ascii="Helvetica Neue" w:eastAsia="Helvetica Neue" w:hAnsi="Helvetica Neue" w:cs="Helvetica Neue"/>
      <w:color w:val="000000"/>
      <w14:textOutline w14:w="0" w14:cap="flat" w14:cmpd="sng" w14:algn="ctr">
        <w14:noFill/>
        <w14:prstDash w14:val="solid"/>
        <w14:bevel/>
      </w14:textOutline>
    </w:rPr>
  </w:style>
  <w:style w:type="numbering" w:customStyle="1" w:styleId="ImportedStyle1">
    <w:name w:val="Imported Style 1"/>
  </w:style>
  <w:style w:type="numbering" w:customStyle="1" w:styleId="ImportedStyle2">
    <w:name w:val="Imported Style 2"/>
  </w:style>
  <w:style w:type="paragraph" w:styleId="a5">
    <w:name w:val="Normal (Web)"/>
    <w:basedOn w:val="a"/>
    <w:uiPriority w:val="99"/>
    <w:unhideWhenUsed/>
    <w:rsid w:val="00FA09B9"/>
    <w:pPr>
      <w:spacing w:before="100" w:beforeAutospacing="1" w:after="100" w:afterAutospacing="1"/>
    </w:pPr>
    <w:rPr>
      <w:lang w:val="ru-RU" w:eastAsia="ru-RU"/>
    </w:rPr>
  </w:style>
  <w:style w:type="paragraph" w:styleId="a6">
    <w:name w:val="Balloon Text"/>
    <w:basedOn w:val="a"/>
    <w:link w:val="a7"/>
    <w:uiPriority w:val="99"/>
    <w:semiHidden/>
    <w:unhideWhenUsed/>
    <w:rsid w:val="000E0C96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0E0C96"/>
    <w:rPr>
      <w:rFonts w:ascii="Tahoma" w:hAnsi="Tahoma" w:cs="Tahoma"/>
      <w:sz w:val="16"/>
      <w:szCs w:val="16"/>
      <w:lang w:val="en-US" w:eastAsia="en-US"/>
    </w:rPr>
  </w:style>
  <w:style w:type="paragraph" w:styleId="a8">
    <w:name w:val="Subtitle"/>
    <w:basedOn w:val="a"/>
    <w:next w:val="a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8">
    <w:name w:val="8"/>
    <w:basedOn w:val="TableNormal11"/>
    <w:tblPr>
      <w:tblStyleRowBandSize w:val="1"/>
      <w:tblStyleColBandSize w:val="1"/>
      <w:tblCellMar>
        <w:top w:w="15" w:type="dxa"/>
        <w:left w:w="15" w:type="dxa"/>
        <w:bottom w:w="15" w:type="dxa"/>
        <w:right w:w="15" w:type="dxa"/>
      </w:tblCellMar>
    </w:tblPr>
  </w:style>
  <w:style w:type="table" w:customStyle="1" w:styleId="7">
    <w:name w:val="7"/>
    <w:basedOn w:val="TableNormal11"/>
    <w:tblPr>
      <w:tblStyleRowBandSize w:val="1"/>
      <w:tblStyleColBandSize w:val="1"/>
      <w:tblCellMar>
        <w:top w:w="15" w:type="dxa"/>
        <w:left w:w="15" w:type="dxa"/>
        <w:bottom w:w="15" w:type="dxa"/>
        <w:right w:w="15" w:type="dxa"/>
      </w:tblCellMar>
    </w:tblPr>
  </w:style>
  <w:style w:type="table" w:customStyle="1" w:styleId="60">
    <w:name w:val="6"/>
    <w:basedOn w:val="TableNormal11"/>
    <w:tblPr>
      <w:tblStyleRowBandSize w:val="1"/>
      <w:tblStyleColBandSize w:val="1"/>
      <w:tblCellMar>
        <w:top w:w="15" w:type="dxa"/>
        <w:left w:w="15" w:type="dxa"/>
        <w:bottom w:w="15" w:type="dxa"/>
        <w:right w:w="15" w:type="dxa"/>
      </w:tblCellMar>
    </w:tblPr>
  </w:style>
  <w:style w:type="table" w:customStyle="1" w:styleId="50">
    <w:name w:val="5"/>
    <w:basedOn w:val="TableNormal11"/>
    <w:tblPr>
      <w:tblStyleRowBandSize w:val="1"/>
      <w:tblStyleColBandSize w:val="1"/>
      <w:tblCellMar>
        <w:top w:w="15" w:type="dxa"/>
        <w:left w:w="15" w:type="dxa"/>
        <w:bottom w:w="15" w:type="dxa"/>
        <w:right w:w="15" w:type="dxa"/>
      </w:tblCellMar>
    </w:tblPr>
  </w:style>
  <w:style w:type="table" w:customStyle="1" w:styleId="40">
    <w:name w:val="4"/>
    <w:basedOn w:val="TableNormal11"/>
    <w:tblPr>
      <w:tblStyleRowBandSize w:val="1"/>
      <w:tblStyleColBandSize w:val="1"/>
      <w:tblCellMar>
        <w:top w:w="15" w:type="dxa"/>
        <w:left w:w="15" w:type="dxa"/>
        <w:bottom w:w="15" w:type="dxa"/>
        <w:right w:w="15" w:type="dxa"/>
      </w:tblCellMar>
    </w:tblPr>
  </w:style>
  <w:style w:type="table" w:customStyle="1" w:styleId="30">
    <w:name w:val="3"/>
    <w:basedOn w:val="TableNormal11"/>
    <w:tblPr>
      <w:tblStyleRowBandSize w:val="1"/>
      <w:tblStyleColBandSize w:val="1"/>
      <w:tblCellMar>
        <w:top w:w="15" w:type="dxa"/>
        <w:left w:w="15" w:type="dxa"/>
        <w:bottom w:w="15" w:type="dxa"/>
        <w:right w:w="15" w:type="dxa"/>
      </w:tblCellMar>
    </w:tblPr>
  </w:style>
  <w:style w:type="table" w:customStyle="1" w:styleId="20">
    <w:name w:val="2"/>
    <w:basedOn w:val="TableNormal11"/>
    <w:tblPr>
      <w:tblStyleRowBandSize w:val="1"/>
      <w:tblStyleColBandSize w:val="1"/>
      <w:tblCellMar>
        <w:top w:w="15" w:type="dxa"/>
        <w:left w:w="15" w:type="dxa"/>
        <w:bottom w:w="15" w:type="dxa"/>
        <w:right w:w="15" w:type="dxa"/>
      </w:tblCellMar>
    </w:tblPr>
  </w:style>
  <w:style w:type="table" w:customStyle="1" w:styleId="10">
    <w:name w:val="1"/>
    <w:basedOn w:val="TableNormal11"/>
    <w:tblPr>
      <w:tblStyleRowBandSize w:val="1"/>
      <w:tblStyleColBandSize w:val="1"/>
    </w:tblPr>
  </w:style>
  <w:style w:type="paragraph" w:styleId="a9">
    <w:name w:val="header"/>
    <w:basedOn w:val="a"/>
    <w:link w:val="aa"/>
    <w:uiPriority w:val="99"/>
    <w:unhideWhenUsed/>
    <w:rsid w:val="00BC02AE"/>
    <w:pPr>
      <w:tabs>
        <w:tab w:val="center" w:pos="4819"/>
        <w:tab w:val="right" w:pos="9639"/>
      </w:tabs>
    </w:pPr>
  </w:style>
  <w:style w:type="character" w:customStyle="1" w:styleId="aa">
    <w:name w:val="Верхний колонтитул Знак"/>
    <w:basedOn w:val="a0"/>
    <w:link w:val="a9"/>
    <w:uiPriority w:val="99"/>
    <w:rsid w:val="00BC02AE"/>
    <w:rPr>
      <w:lang w:val="en-US" w:eastAsia="en-US"/>
    </w:rPr>
  </w:style>
  <w:style w:type="paragraph" w:styleId="ab">
    <w:name w:val="footer"/>
    <w:basedOn w:val="a"/>
    <w:link w:val="ac"/>
    <w:uiPriority w:val="99"/>
    <w:unhideWhenUsed/>
    <w:rsid w:val="00BC02AE"/>
    <w:pPr>
      <w:tabs>
        <w:tab w:val="center" w:pos="4819"/>
        <w:tab w:val="right" w:pos="9639"/>
      </w:tabs>
    </w:pPr>
  </w:style>
  <w:style w:type="character" w:customStyle="1" w:styleId="ac">
    <w:name w:val="Нижний колонтитул Знак"/>
    <w:basedOn w:val="a0"/>
    <w:link w:val="ab"/>
    <w:uiPriority w:val="99"/>
    <w:rsid w:val="00BC02AE"/>
    <w:rPr>
      <w:lang w:val="en-US" w:eastAsia="en-US"/>
    </w:rPr>
  </w:style>
  <w:style w:type="character" w:styleId="ad">
    <w:name w:val="Placeholder Text"/>
    <w:basedOn w:val="a0"/>
    <w:uiPriority w:val="99"/>
    <w:semiHidden/>
    <w:rsid w:val="00861F74"/>
    <w:rPr>
      <w:color w:val="808080"/>
    </w:rPr>
  </w:style>
  <w:style w:type="character" w:styleId="ae">
    <w:name w:val="page number"/>
    <w:uiPriority w:val="99"/>
    <w:rsid w:val="000E0E7F"/>
    <w:rPr>
      <w:rFonts w:cs="Times New Roman"/>
    </w:rPr>
  </w:style>
  <w:style w:type="table" w:styleId="af">
    <w:name w:val="Table Grid"/>
    <w:basedOn w:val="a1"/>
    <w:uiPriority w:val="59"/>
    <w:rsid w:val="006D645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5.wmf"/><Relationship Id="rId42" Type="http://schemas.openxmlformats.org/officeDocument/2006/relationships/oleObject" Target="embeddings/oleObject20.bin"/><Relationship Id="rId47" Type="http://schemas.openxmlformats.org/officeDocument/2006/relationships/image" Target="media/image17.wmf"/><Relationship Id="rId63" Type="http://schemas.openxmlformats.org/officeDocument/2006/relationships/image" Target="media/image24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4.bin"/><Relationship Id="rId89" Type="http://schemas.openxmlformats.org/officeDocument/2006/relationships/oleObject" Target="embeddings/oleObject49.bin"/><Relationship Id="rId112" Type="http://schemas.openxmlformats.org/officeDocument/2006/relationships/footer" Target="footer2.xml"/><Relationship Id="rId16" Type="http://schemas.openxmlformats.org/officeDocument/2006/relationships/oleObject" Target="embeddings/oleObject4.bin"/><Relationship Id="rId107" Type="http://schemas.openxmlformats.org/officeDocument/2006/relationships/image" Target="media/image39.wmf"/><Relationship Id="rId11" Type="http://schemas.openxmlformats.org/officeDocument/2006/relationships/image" Target="media/image2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2.wmf"/><Relationship Id="rId53" Type="http://schemas.openxmlformats.org/officeDocument/2006/relationships/image" Target="media/image20.wmf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1.wmf"/><Relationship Id="rId102" Type="http://schemas.openxmlformats.org/officeDocument/2006/relationships/oleObject" Target="embeddings/oleObject57.bin"/><Relationship Id="rId5" Type="http://schemas.openxmlformats.org/officeDocument/2006/relationships/settings" Target="settings.xml"/><Relationship Id="rId90" Type="http://schemas.openxmlformats.org/officeDocument/2006/relationships/image" Target="media/image33.wmf"/><Relationship Id="rId95" Type="http://schemas.openxmlformats.org/officeDocument/2006/relationships/image" Target="media/image35.wmf"/><Relationship Id="rId22" Type="http://schemas.openxmlformats.org/officeDocument/2006/relationships/oleObject" Target="embeddings/oleObject9.bin"/><Relationship Id="rId27" Type="http://schemas.openxmlformats.org/officeDocument/2006/relationships/image" Target="media/image8.wmf"/><Relationship Id="rId43" Type="http://schemas.openxmlformats.org/officeDocument/2006/relationships/image" Target="media/image15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7.wmf"/><Relationship Id="rId113" Type="http://schemas.openxmlformats.org/officeDocument/2006/relationships/fontTable" Target="fontTable.xml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5.bin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2.wmf"/><Relationship Id="rId103" Type="http://schemas.openxmlformats.org/officeDocument/2006/relationships/oleObject" Target="embeddings/oleObject58.bin"/><Relationship Id="rId108" Type="http://schemas.openxmlformats.org/officeDocument/2006/relationships/oleObject" Target="embeddings/oleObject61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5.bin"/><Relationship Id="rId75" Type="http://schemas.openxmlformats.org/officeDocument/2006/relationships/image" Target="media/image29.wmf"/><Relationship Id="rId91" Type="http://schemas.openxmlformats.org/officeDocument/2006/relationships/oleObject" Target="embeddings/oleObject50.bin"/><Relationship Id="rId96" Type="http://schemas.openxmlformats.org/officeDocument/2006/relationships/oleObject" Target="embeddings/oleObject5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6.wmf"/><Relationship Id="rId28" Type="http://schemas.openxmlformats.org/officeDocument/2006/relationships/image" Target="media/image9.wmf"/><Relationship Id="rId36" Type="http://schemas.openxmlformats.org/officeDocument/2006/relationships/oleObject" Target="embeddings/oleObject17.bin"/><Relationship Id="rId49" Type="http://schemas.openxmlformats.org/officeDocument/2006/relationships/image" Target="media/image18.wmf"/><Relationship Id="rId57" Type="http://schemas.openxmlformats.org/officeDocument/2006/relationships/image" Target="media/image21.wmf"/><Relationship Id="rId106" Type="http://schemas.openxmlformats.org/officeDocument/2006/relationships/oleObject" Target="embeddings/oleObject60.bin"/><Relationship Id="rId114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0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5.wmf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81" Type="http://schemas.openxmlformats.org/officeDocument/2006/relationships/image" Target="media/image32.wmf"/><Relationship Id="rId86" Type="http://schemas.openxmlformats.org/officeDocument/2006/relationships/oleObject" Target="embeddings/oleObject46.bin"/><Relationship Id="rId94" Type="http://schemas.openxmlformats.org/officeDocument/2006/relationships/oleObject" Target="embeddings/oleObject52.bin"/><Relationship Id="rId99" Type="http://schemas.openxmlformats.org/officeDocument/2006/relationships/oleObject" Target="embeddings/oleObject55.bin"/><Relationship Id="rId101" Type="http://schemas.openxmlformats.org/officeDocument/2006/relationships/image" Target="media/image37.wm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39" Type="http://schemas.openxmlformats.org/officeDocument/2006/relationships/image" Target="media/image13.wmf"/><Relationship Id="rId109" Type="http://schemas.openxmlformats.org/officeDocument/2006/relationships/header" Target="header1.xml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9.bin"/><Relationship Id="rId97" Type="http://schemas.openxmlformats.org/officeDocument/2006/relationships/image" Target="media/image36.wmf"/><Relationship Id="rId104" Type="http://schemas.openxmlformats.org/officeDocument/2006/relationships/oleObject" Target="embeddings/oleObject59.bin"/><Relationship Id="rId7" Type="http://schemas.openxmlformats.org/officeDocument/2006/relationships/footnotes" Target="footnotes.xml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51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6.wmf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7.bin"/><Relationship Id="rId110" Type="http://schemas.openxmlformats.org/officeDocument/2006/relationships/footer" Target="footer1.xml"/><Relationship Id="rId61" Type="http://schemas.openxmlformats.org/officeDocument/2006/relationships/image" Target="media/image23.wmf"/><Relationship Id="rId82" Type="http://schemas.openxmlformats.org/officeDocument/2006/relationships/oleObject" Target="embeddings/oleObject42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1.wmf"/><Relationship Id="rId56" Type="http://schemas.openxmlformats.org/officeDocument/2006/relationships/oleObject" Target="embeddings/oleObject28.bin"/><Relationship Id="rId77" Type="http://schemas.openxmlformats.org/officeDocument/2006/relationships/image" Target="media/image30.wmf"/><Relationship Id="rId100" Type="http://schemas.openxmlformats.org/officeDocument/2006/relationships/oleObject" Target="embeddings/oleObject56.bin"/><Relationship Id="rId105" Type="http://schemas.openxmlformats.org/officeDocument/2006/relationships/image" Target="media/image38.wmf"/><Relationship Id="rId8" Type="http://schemas.openxmlformats.org/officeDocument/2006/relationships/endnotes" Target="endnotes.xml"/><Relationship Id="rId51" Type="http://schemas.openxmlformats.org/officeDocument/2006/relationships/image" Target="media/image19.wmf"/><Relationship Id="rId72" Type="http://schemas.openxmlformats.org/officeDocument/2006/relationships/image" Target="media/image28.wmf"/><Relationship Id="rId93" Type="http://schemas.openxmlformats.org/officeDocument/2006/relationships/image" Target="media/image34.wmf"/><Relationship Id="rId98" Type="http://schemas.openxmlformats.org/officeDocument/2006/relationships/oleObject" Target="embeddings/oleObject54.bin"/><Relationship Id="rId3" Type="http://schemas.openxmlformats.org/officeDocument/2006/relationships/numbering" Target="numbering.xml"/><Relationship Id="rId25" Type="http://schemas.openxmlformats.org/officeDocument/2006/relationships/image" Target="media/image7.wmf"/><Relationship Id="rId46" Type="http://schemas.openxmlformats.org/officeDocument/2006/relationships/oleObject" Target="embeddings/oleObject22.bin"/><Relationship Id="rId67" Type="http://schemas.openxmlformats.org/officeDocument/2006/relationships/image" Target="media/image26.wmf"/><Relationship Id="rId20" Type="http://schemas.openxmlformats.org/officeDocument/2006/relationships/oleObject" Target="embeddings/oleObject8.bin"/><Relationship Id="rId41" Type="http://schemas.openxmlformats.org/officeDocument/2006/relationships/image" Target="media/image14.wmf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8.bin"/><Relationship Id="rId111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Тема Office">
  <a:themeElements>
    <a:clrScheme name="Тема Office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000FF"/>
      </a:hlink>
      <a:folHlink>
        <a:srgbClr val="FF00FF"/>
      </a:folHlink>
    </a:clrScheme>
    <a:fontScheme name="Тема Office">
      <a:majorFont>
        <a:latin typeface="Helvetica Neue"/>
        <a:ea typeface="Helvetica Neue"/>
        <a:cs typeface="Helvetica Neue"/>
      </a:majorFont>
      <a:minorFont>
        <a:latin typeface="Helvetica Neue"/>
        <a:ea typeface="Helvetica Neue"/>
        <a:cs typeface="Helvetica Neue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12700" cap="flat">
          <a:solidFill>
            <a:schemeClr val="accent1"/>
          </a:solidFill>
          <a:prstDash val="solid"/>
          <a:miter lim="8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Calibri"/>
            <a:ea typeface="Calibri"/>
            <a:cs typeface="Calibri"/>
            <a:sym typeface="Calibri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chemeClr val="accent1"/>
          </a:solidFill>
          <a:prstDash val="solid"/>
          <a:miter lim="8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Calibri"/>
            <a:ea typeface="Calibri"/>
            <a:cs typeface="Calibri"/>
            <a:sym typeface="Calibri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gjRhodIeRFxGMvL+Ijk3hfkNqmTQ==">CgMxLjAyCGguZ2pkZ3hzMgloLjMwajB6bGwyCWguMWZvYjl0ZTIJaC4zem55c2g3MgloLjJldDkycDAyCGgudHlqY3d0MgloLjNkeTZ2a20yCWguMXQzaDVzZjIJaC40ZDM0b2c4MgloLjJzOGV5bzEyCWguMTdkcDh2dTIJaC4zcmRjcmpuMgloLjI2aW4xcmcyCGgubG54Yno5MgloLjM1bmt1bjIyCWguMWtzdjR1djIJaC40NHNpbmlvOAByITEwd0xONzBDaXotMGkxNlpvQ243aXYtN1VfbWcyUXppcw==</go:docsCustomData>
</go:gDocsCustomXmlDataStorage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customXml/itemProps2.xml><?xml version="1.0" encoding="utf-8"?>
<ds:datastoreItem xmlns:ds="http://schemas.openxmlformats.org/officeDocument/2006/customXml" ds:itemID="{06FA0426-4CB2-41D1-9889-4C34A0EF66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1</Pages>
  <Words>5047</Words>
  <Characters>28768</Characters>
  <Application>Microsoft Office Word</Application>
  <DocSecurity>0</DocSecurity>
  <Lines>239</Lines>
  <Paragraphs>67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SPecialiST RePack</Company>
  <LinksUpToDate>false</LinksUpToDate>
  <CharactersWithSpaces>337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Касьян</cp:lastModifiedBy>
  <cp:revision>2</cp:revision>
  <dcterms:created xsi:type="dcterms:W3CDTF">2025-06-20T11:19:00Z</dcterms:created>
  <dcterms:modified xsi:type="dcterms:W3CDTF">2025-06-20T11:19:00Z</dcterms:modified>
</cp:coreProperties>
</file>